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74" r:id="rId7"/>
    <p:sldId id="270" r:id="rId8"/>
    <p:sldId id="261" r:id="rId9"/>
    <p:sldId id="262" r:id="rId10"/>
    <p:sldId id="263" r:id="rId11"/>
    <p:sldId id="264" r:id="rId12"/>
    <p:sldId id="265" r:id="rId13"/>
    <p:sldId id="266" r:id="rId14"/>
    <p:sldId id="267" r:id="rId15"/>
    <p:sldId id="271" r:id="rId16"/>
    <p:sldId id="272" r:id="rId17"/>
    <p:sldId id="273" r:id="rId18"/>
    <p:sldId id="268" r:id="rId19"/>
    <p:sldId id="269" r:id="rId2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9" d="100"/>
          <a:sy n="89" d="100"/>
        </p:scale>
        <p:origin x="432" y="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36A76D-4E1F-4B4F-9E51-F2607768058F}" type="datetimeFigureOut">
              <a:rPr lang="en-US" smtClean="0"/>
              <a:t>3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50DC5F-B448-48D8-ABFF-20DF133F37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53977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36A76D-4E1F-4B4F-9E51-F2607768058F}" type="datetimeFigureOut">
              <a:rPr lang="en-US" smtClean="0"/>
              <a:t>3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50DC5F-B448-48D8-ABFF-20DF133F37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80711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36A76D-4E1F-4B4F-9E51-F2607768058F}" type="datetimeFigureOut">
              <a:rPr lang="en-US" smtClean="0"/>
              <a:t>3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50DC5F-B448-48D8-ABFF-20DF133F37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9596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36A76D-4E1F-4B4F-9E51-F2607768058F}" type="datetimeFigureOut">
              <a:rPr lang="en-US" smtClean="0"/>
              <a:t>3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50DC5F-B448-48D8-ABFF-20DF133F37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53503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36A76D-4E1F-4B4F-9E51-F2607768058F}" type="datetimeFigureOut">
              <a:rPr lang="en-US" smtClean="0"/>
              <a:t>3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50DC5F-B448-48D8-ABFF-20DF133F37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83853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36A76D-4E1F-4B4F-9E51-F2607768058F}" type="datetimeFigureOut">
              <a:rPr lang="en-US" smtClean="0"/>
              <a:t>3/1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50DC5F-B448-48D8-ABFF-20DF133F37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75764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36A76D-4E1F-4B4F-9E51-F2607768058F}" type="datetimeFigureOut">
              <a:rPr lang="en-US" smtClean="0"/>
              <a:t>3/13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50DC5F-B448-48D8-ABFF-20DF133F37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86552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36A76D-4E1F-4B4F-9E51-F2607768058F}" type="datetimeFigureOut">
              <a:rPr lang="en-US" smtClean="0"/>
              <a:t>3/13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50DC5F-B448-48D8-ABFF-20DF133F37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55954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36A76D-4E1F-4B4F-9E51-F2607768058F}" type="datetimeFigureOut">
              <a:rPr lang="en-US" smtClean="0"/>
              <a:t>3/13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50DC5F-B448-48D8-ABFF-20DF133F37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92923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36A76D-4E1F-4B4F-9E51-F2607768058F}" type="datetimeFigureOut">
              <a:rPr lang="en-US" smtClean="0"/>
              <a:t>3/1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50DC5F-B448-48D8-ABFF-20DF133F37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48899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36A76D-4E1F-4B4F-9E51-F2607768058F}" type="datetimeFigureOut">
              <a:rPr lang="en-US" smtClean="0"/>
              <a:t>3/1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50DC5F-B448-48D8-ABFF-20DF133F37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76508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536A76D-4E1F-4B4F-9E51-F2607768058F}" type="datetimeFigureOut">
              <a:rPr lang="en-US" smtClean="0"/>
              <a:t>3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F50DC5F-B448-48D8-ABFF-20DF133F37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52720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image" Target="../media/image48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32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slide" Target="slide17.xml"/><Relationship Id="rId13" Type="http://schemas.openxmlformats.org/officeDocument/2006/relationships/image" Target="../media/image56.png"/><Relationship Id="rId3" Type="http://schemas.openxmlformats.org/officeDocument/2006/relationships/slide" Target="slide15.xml"/><Relationship Id="rId7" Type="http://schemas.openxmlformats.org/officeDocument/2006/relationships/image" Target="../media/image54.png"/><Relationship Id="rId12" Type="http://schemas.openxmlformats.org/officeDocument/2006/relationships/slide" Target="slide14.xml"/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2.xml"/><Relationship Id="rId6" Type="http://schemas.openxmlformats.org/officeDocument/2006/relationships/slide" Target="slide16.xml"/><Relationship Id="rId11" Type="http://schemas.openxmlformats.org/officeDocument/2006/relationships/slide" Target="slide14.xml"/><Relationship Id="rId5" Type="http://schemas.openxmlformats.org/officeDocument/2006/relationships/slide" Target="slide16.xml"/><Relationship Id="rId10" Type="http://schemas.openxmlformats.org/officeDocument/2006/relationships/image" Target="../media/image55.png"/><Relationship Id="rId4" Type="http://schemas.openxmlformats.org/officeDocument/2006/relationships/image" Target="../media/image37.png"/><Relationship Id="rId9" Type="http://schemas.openxmlformats.org/officeDocument/2006/relationships/slide" Target="slide1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12" Type="http://schemas.openxmlformats.org/officeDocument/2006/relationships/image" Target="../media/image14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11" Type="http://schemas.openxmlformats.org/officeDocument/2006/relationships/image" Target="../media/image13.png"/><Relationship Id="rId5" Type="http://schemas.openxmlformats.org/officeDocument/2006/relationships/image" Target="../media/image7.png"/><Relationship Id="rId10" Type="http://schemas.openxmlformats.org/officeDocument/2006/relationships/image" Target="../media/image12.png"/><Relationship Id="rId4" Type="http://schemas.openxmlformats.org/officeDocument/2006/relationships/image" Target="../media/image6.png"/><Relationship Id="rId9" Type="http://schemas.openxmlformats.org/officeDocument/2006/relationships/image" Target="../media/image1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3.png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pn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0.png"/><Relationship Id="rId4" Type="http://schemas.openxmlformats.org/officeDocument/2006/relationships/image" Target="../media/image23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5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0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 bwMode="auto">
          <a:xfrm>
            <a:off x="5342116" y="24322"/>
            <a:ext cx="1181429" cy="408557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 SỐ 7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15"/>
          <p:cNvSpPr txBox="1"/>
          <p:nvPr/>
        </p:nvSpPr>
        <p:spPr>
          <a:xfrm>
            <a:off x="2594646" y="2622773"/>
            <a:ext cx="835456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iết 3: </a:t>
            </a:r>
            <a:r>
              <a:rPr lang="en-US" altLang="zh-CN" sz="40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HÂN, CHIA SỐ HỮU TỈ</a:t>
            </a:r>
            <a:endParaRPr lang="zh-CN" altLang="en-US" sz="4000" b="1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16"/>
          <p:cNvSpPr txBox="1"/>
          <p:nvPr/>
        </p:nvSpPr>
        <p:spPr>
          <a:xfrm>
            <a:off x="5428952" y="4359565"/>
            <a:ext cx="38720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V:</a:t>
            </a:r>
            <a:r>
              <a:rPr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guyễn Thị Phương Hoa</a:t>
            </a:r>
          </a:p>
        </p:txBody>
      </p:sp>
      <p:grpSp>
        <p:nvGrpSpPr>
          <p:cNvPr id="11" name="Group 103"/>
          <p:cNvGrpSpPr>
            <a:grpSpLocks/>
          </p:cNvGrpSpPr>
          <p:nvPr/>
        </p:nvGrpSpPr>
        <p:grpSpPr bwMode="auto">
          <a:xfrm>
            <a:off x="3360926" y="5200708"/>
            <a:ext cx="1981190" cy="1657292"/>
            <a:chOff x="3061" y="436"/>
            <a:chExt cx="1044" cy="802"/>
          </a:xfrm>
        </p:grpSpPr>
        <p:grpSp>
          <p:nvGrpSpPr>
            <p:cNvPr id="12" name="Group 104"/>
            <p:cNvGrpSpPr>
              <a:grpSpLocks/>
            </p:cNvGrpSpPr>
            <p:nvPr/>
          </p:nvGrpSpPr>
          <p:grpSpPr bwMode="auto">
            <a:xfrm>
              <a:off x="3061" y="436"/>
              <a:ext cx="1044" cy="802"/>
              <a:chOff x="627" y="1824"/>
              <a:chExt cx="1628" cy="1408"/>
            </a:xfrm>
          </p:grpSpPr>
          <p:sp>
            <p:nvSpPr>
              <p:cNvPr id="14" name="Freeform 105"/>
              <p:cNvSpPr>
                <a:spLocks/>
              </p:cNvSpPr>
              <p:nvPr/>
            </p:nvSpPr>
            <p:spPr bwMode="auto">
              <a:xfrm>
                <a:off x="714" y="1824"/>
                <a:ext cx="1406" cy="1408"/>
              </a:xfrm>
              <a:custGeom>
                <a:avLst/>
                <a:gdLst>
                  <a:gd name="T0" fmla="*/ 2777 w 2812"/>
                  <a:gd name="T1" fmla="*/ 2776 h 2816"/>
                  <a:gd name="T2" fmla="*/ 2782 w 2812"/>
                  <a:gd name="T3" fmla="*/ 2514 h 2816"/>
                  <a:gd name="T4" fmla="*/ 2782 w 2812"/>
                  <a:gd name="T5" fmla="*/ 2234 h 2816"/>
                  <a:gd name="T6" fmla="*/ 2788 w 2812"/>
                  <a:gd name="T7" fmla="*/ 1957 h 2816"/>
                  <a:gd name="T8" fmla="*/ 2793 w 2812"/>
                  <a:gd name="T9" fmla="*/ 1678 h 2816"/>
                  <a:gd name="T10" fmla="*/ 2812 w 2812"/>
                  <a:gd name="T11" fmla="*/ 1399 h 2816"/>
                  <a:gd name="T12" fmla="*/ 2784 w 2812"/>
                  <a:gd name="T13" fmla="*/ 1120 h 2816"/>
                  <a:gd name="T14" fmla="*/ 2810 w 2812"/>
                  <a:gd name="T15" fmla="*/ 841 h 2816"/>
                  <a:gd name="T16" fmla="*/ 2807 w 2812"/>
                  <a:gd name="T17" fmla="*/ 567 h 2816"/>
                  <a:gd name="T18" fmla="*/ 2803 w 2812"/>
                  <a:gd name="T19" fmla="*/ 294 h 2816"/>
                  <a:gd name="T20" fmla="*/ 2774 w 2812"/>
                  <a:gd name="T21" fmla="*/ 43 h 2816"/>
                  <a:gd name="T22" fmla="*/ 2514 w 2812"/>
                  <a:gd name="T23" fmla="*/ 30 h 2816"/>
                  <a:gd name="T24" fmla="*/ 2235 w 2812"/>
                  <a:gd name="T25" fmla="*/ 0 h 2816"/>
                  <a:gd name="T26" fmla="*/ 1956 w 2812"/>
                  <a:gd name="T27" fmla="*/ 41 h 2816"/>
                  <a:gd name="T28" fmla="*/ 1679 w 2812"/>
                  <a:gd name="T29" fmla="*/ 33 h 2816"/>
                  <a:gd name="T30" fmla="*/ 1400 w 2812"/>
                  <a:gd name="T31" fmla="*/ 20 h 2816"/>
                  <a:gd name="T32" fmla="*/ 1119 w 2812"/>
                  <a:gd name="T33" fmla="*/ 5 h 2816"/>
                  <a:gd name="T34" fmla="*/ 842 w 2812"/>
                  <a:gd name="T35" fmla="*/ 21 h 2816"/>
                  <a:gd name="T36" fmla="*/ 568 w 2812"/>
                  <a:gd name="T37" fmla="*/ 49 h 2816"/>
                  <a:gd name="T38" fmla="*/ 292 w 2812"/>
                  <a:gd name="T39" fmla="*/ 21 h 2816"/>
                  <a:gd name="T40" fmla="*/ 7 w 2812"/>
                  <a:gd name="T41" fmla="*/ 8 h 2816"/>
                  <a:gd name="T42" fmla="*/ 0 w 2812"/>
                  <a:gd name="T43" fmla="*/ 302 h 2816"/>
                  <a:gd name="T44" fmla="*/ 31 w 2812"/>
                  <a:gd name="T45" fmla="*/ 581 h 2816"/>
                  <a:gd name="T46" fmla="*/ 46 w 2812"/>
                  <a:gd name="T47" fmla="*/ 859 h 2816"/>
                  <a:gd name="T48" fmla="*/ 49 w 2812"/>
                  <a:gd name="T49" fmla="*/ 1137 h 2816"/>
                  <a:gd name="T50" fmla="*/ 43 w 2812"/>
                  <a:gd name="T51" fmla="*/ 1417 h 2816"/>
                  <a:gd name="T52" fmla="*/ 12 w 2812"/>
                  <a:gd name="T53" fmla="*/ 1696 h 2816"/>
                  <a:gd name="T54" fmla="*/ 20 w 2812"/>
                  <a:gd name="T55" fmla="*/ 1973 h 2816"/>
                  <a:gd name="T56" fmla="*/ 36 w 2812"/>
                  <a:gd name="T57" fmla="*/ 2247 h 2816"/>
                  <a:gd name="T58" fmla="*/ 15 w 2812"/>
                  <a:gd name="T59" fmla="*/ 2522 h 2816"/>
                  <a:gd name="T60" fmla="*/ 18 w 2812"/>
                  <a:gd name="T61" fmla="*/ 2796 h 2816"/>
                  <a:gd name="T62" fmla="*/ 300 w 2812"/>
                  <a:gd name="T63" fmla="*/ 2765 h 2816"/>
                  <a:gd name="T64" fmla="*/ 581 w 2812"/>
                  <a:gd name="T65" fmla="*/ 2780 h 2816"/>
                  <a:gd name="T66" fmla="*/ 858 w 2812"/>
                  <a:gd name="T67" fmla="*/ 2786 h 2816"/>
                  <a:gd name="T68" fmla="*/ 1137 w 2812"/>
                  <a:gd name="T69" fmla="*/ 2801 h 2816"/>
                  <a:gd name="T70" fmla="*/ 1418 w 2812"/>
                  <a:gd name="T71" fmla="*/ 2783 h 2816"/>
                  <a:gd name="T72" fmla="*/ 1696 w 2812"/>
                  <a:gd name="T73" fmla="*/ 2816 h 2816"/>
                  <a:gd name="T74" fmla="*/ 1975 w 2812"/>
                  <a:gd name="T75" fmla="*/ 2790 h 2816"/>
                  <a:gd name="T76" fmla="*/ 2249 w 2812"/>
                  <a:gd name="T77" fmla="*/ 2806 h 2816"/>
                  <a:gd name="T78" fmla="*/ 2524 w 2812"/>
                  <a:gd name="T79" fmla="*/ 2796 h 2816"/>
                  <a:gd name="T80" fmla="*/ 2777 w 2812"/>
                  <a:gd name="T81" fmla="*/ 2776 h 28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2812" h="2816">
                    <a:moveTo>
                      <a:pt x="2777" y="2776"/>
                    </a:moveTo>
                    <a:lnTo>
                      <a:pt x="2782" y="2514"/>
                    </a:lnTo>
                    <a:lnTo>
                      <a:pt x="2782" y="2234"/>
                    </a:lnTo>
                    <a:lnTo>
                      <a:pt x="2788" y="1957"/>
                    </a:lnTo>
                    <a:lnTo>
                      <a:pt x="2793" y="1678"/>
                    </a:lnTo>
                    <a:lnTo>
                      <a:pt x="2812" y="1399"/>
                    </a:lnTo>
                    <a:lnTo>
                      <a:pt x="2784" y="1120"/>
                    </a:lnTo>
                    <a:lnTo>
                      <a:pt x="2810" y="841"/>
                    </a:lnTo>
                    <a:lnTo>
                      <a:pt x="2807" y="567"/>
                    </a:lnTo>
                    <a:lnTo>
                      <a:pt x="2803" y="294"/>
                    </a:lnTo>
                    <a:lnTo>
                      <a:pt x="2774" y="43"/>
                    </a:lnTo>
                    <a:lnTo>
                      <a:pt x="2514" y="30"/>
                    </a:lnTo>
                    <a:lnTo>
                      <a:pt x="2235" y="0"/>
                    </a:lnTo>
                    <a:lnTo>
                      <a:pt x="1956" y="41"/>
                    </a:lnTo>
                    <a:lnTo>
                      <a:pt x="1679" y="33"/>
                    </a:lnTo>
                    <a:lnTo>
                      <a:pt x="1400" y="20"/>
                    </a:lnTo>
                    <a:lnTo>
                      <a:pt x="1119" y="5"/>
                    </a:lnTo>
                    <a:lnTo>
                      <a:pt x="842" y="21"/>
                    </a:lnTo>
                    <a:lnTo>
                      <a:pt x="568" y="49"/>
                    </a:lnTo>
                    <a:lnTo>
                      <a:pt x="292" y="21"/>
                    </a:lnTo>
                    <a:lnTo>
                      <a:pt x="7" y="8"/>
                    </a:lnTo>
                    <a:lnTo>
                      <a:pt x="0" y="302"/>
                    </a:lnTo>
                    <a:lnTo>
                      <a:pt x="31" y="581"/>
                    </a:lnTo>
                    <a:lnTo>
                      <a:pt x="46" y="859"/>
                    </a:lnTo>
                    <a:lnTo>
                      <a:pt x="49" y="1137"/>
                    </a:lnTo>
                    <a:lnTo>
                      <a:pt x="43" y="1417"/>
                    </a:lnTo>
                    <a:lnTo>
                      <a:pt x="12" y="1696"/>
                    </a:lnTo>
                    <a:lnTo>
                      <a:pt x="20" y="1973"/>
                    </a:lnTo>
                    <a:lnTo>
                      <a:pt x="36" y="2247"/>
                    </a:lnTo>
                    <a:lnTo>
                      <a:pt x="15" y="2522"/>
                    </a:lnTo>
                    <a:lnTo>
                      <a:pt x="18" y="2796"/>
                    </a:lnTo>
                    <a:lnTo>
                      <a:pt x="300" y="2765"/>
                    </a:lnTo>
                    <a:lnTo>
                      <a:pt x="581" y="2780"/>
                    </a:lnTo>
                    <a:lnTo>
                      <a:pt x="858" y="2786"/>
                    </a:lnTo>
                    <a:lnTo>
                      <a:pt x="1137" y="2801"/>
                    </a:lnTo>
                    <a:lnTo>
                      <a:pt x="1418" y="2783"/>
                    </a:lnTo>
                    <a:lnTo>
                      <a:pt x="1696" y="2816"/>
                    </a:lnTo>
                    <a:lnTo>
                      <a:pt x="1975" y="2790"/>
                    </a:lnTo>
                    <a:lnTo>
                      <a:pt x="2249" y="2806"/>
                    </a:lnTo>
                    <a:lnTo>
                      <a:pt x="2524" y="2796"/>
                    </a:lnTo>
                    <a:lnTo>
                      <a:pt x="2777" y="2776"/>
                    </a:lnTo>
                    <a:close/>
                  </a:path>
                </a:pathLst>
              </a:custGeom>
              <a:solidFill>
                <a:srgbClr val="D8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5" name="Freeform 106"/>
              <p:cNvSpPr>
                <a:spLocks/>
              </p:cNvSpPr>
              <p:nvPr/>
            </p:nvSpPr>
            <p:spPr bwMode="auto">
              <a:xfrm>
                <a:off x="627" y="1901"/>
                <a:ext cx="1628" cy="1279"/>
              </a:xfrm>
              <a:custGeom>
                <a:avLst/>
                <a:gdLst>
                  <a:gd name="T0" fmla="*/ 285 w 3255"/>
                  <a:gd name="T1" fmla="*/ 1337 h 2559"/>
                  <a:gd name="T2" fmla="*/ 549 w 3255"/>
                  <a:gd name="T3" fmla="*/ 1257 h 2559"/>
                  <a:gd name="T4" fmla="*/ 678 w 3255"/>
                  <a:gd name="T5" fmla="*/ 1371 h 2559"/>
                  <a:gd name="T6" fmla="*/ 587 w 3255"/>
                  <a:gd name="T7" fmla="*/ 1119 h 2559"/>
                  <a:gd name="T8" fmla="*/ 901 w 3255"/>
                  <a:gd name="T9" fmla="*/ 1099 h 2559"/>
                  <a:gd name="T10" fmla="*/ 814 w 3255"/>
                  <a:gd name="T11" fmla="*/ 992 h 2559"/>
                  <a:gd name="T12" fmla="*/ 736 w 3255"/>
                  <a:gd name="T13" fmla="*/ 867 h 2559"/>
                  <a:gd name="T14" fmla="*/ 657 w 3255"/>
                  <a:gd name="T15" fmla="*/ 1013 h 2559"/>
                  <a:gd name="T16" fmla="*/ 492 w 3255"/>
                  <a:gd name="T17" fmla="*/ 1122 h 2559"/>
                  <a:gd name="T18" fmla="*/ 345 w 3255"/>
                  <a:gd name="T19" fmla="*/ 1180 h 2559"/>
                  <a:gd name="T20" fmla="*/ 166 w 3255"/>
                  <a:gd name="T21" fmla="*/ 906 h 2559"/>
                  <a:gd name="T22" fmla="*/ 19 w 3255"/>
                  <a:gd name="T23" fmla="*/ 706 h 2559"/>
                  <a:gd name="T24" fmla="*/ 105 w 3255"/>
                  <a:gd name="T25" fmla="*/ 616 h 2559"/>
                  <a:gd name="T26" fmla="*/ 341 w 3255"/>
                  <a:gd name="T27" fmla="*/ 464 h 2559"/>
                  <a:gd name="T28" fmla="*/ 468 w 3255"/>
                  <a:gd name="T29" fmla="*/ 485 h 2559"/>
                  <a:gd name="T30" fmla="*/ 577 w 3255"/>
                  <a:gd name="T31" fmla="*/ 398 h 2559"/>
                  <a:gd name="T32" fmla="*/ 683 w 3255"/>
                  <a:gd name="T33" fmla="*/ 254 h 2559"/>
                  <a:gd name="T34" fmla="*/ 947 w 3255"/>
                  <a:gd name="T35" fmla="*/ 238 h 2559"/>
                  <a:gd name="T36" fmla="*/ 1102 w 3255"/>
                  <a:gd name="T37" fmla="*/ 378 h 2559"/>
                  <a:gd name="T38" fmla="*/ 1297 w 3255"/>
                  <a:gd name="T39" fmla="*/ 490 h 2559"/>
                  <a:gd name="T40" fmla="*/ 1476 w 3255"/>
                  <a:gd name="T41" fmla="*/ 273 h 2559"/>
                  <a:gd name="T42" fmla="*/ 1632 w 3255"/>
                  <a:gd name="T43" fmla="*/ 259 h 2559"/>
                  <a:gd name="T44" fmla="*/ 1796 w 3255"/>
                  <a:gd name="T45" fmla="*/ 45 h 2559"/>
                  <a:gd name="T46" fmla="*/ 1959 w 3255"/>
                  <a:gd name="T47" fmla="*/ 63 h 2559"/>
                  <a:gd name="T48" fmla="*/ 2214 w 3255"/>
                  <a:gd name="T49" fmla="*/ 215 h 2559"/>
                  <a:gd name="T50" fmla="*/ 2250 w 3255"/>
                  <a:gd name="T51" fmla="*/ 373 h 2559"/>
                  <a:gd name="T52" fmla="*/ 2090 w 3255"/>
                  <a:gd name="T53" fmla="*/ 632 h 2559"/>
                  <a:gd name="T54" fmla="*/ 2110 w 3255"/>
                  <a:gd name="T55" fmla="*/ 824 h 2559"/>
                  <a:gd name="T56" fmla="*/ 2278 w 3255"/>
                  <a:gd name="T57" fmla="*/ 1027 h 2559"/>
                  <a:gd name="T58" fmla="*/ 2478 w 3255"/>
                  <a:gd name="T59" fmla="*/ 1121 h 2559"/>
                  <a:gd name="T60" fmla="*/ 2489 w 3255"/>
                  <a:gd name="T61" fmla="*/ 1262 h 2559"/>
                  <a:gd name="T62" fmla="*/ 2661 w 3255"/>
                  <a:gd name="T63" fmla="*/ 1394 h 2559"/>
                  <a:gd name="T64" fmla="*/ 2834 w 3255"/>
                  <a:gd name="T65" fmla="*/ 1205 h 2559"/>
                  <a:gd name="T66" fmla="*/ 2966 w 3255"/>
                  <a:gd name="T67" fmla="*/ 1213 h 2559"/>
                  <a:gd name="T68" fmla="*/ 3188 w 3255"/>
                  <a:gd name="T69" fmla="*/ 1394 h 2559"/>
                  <a:gd name="T70" fmla="*/ 3178 w 3255"/>
                  <a:gd name="T71" fmla="*/ 1591 h 2559"/>
                  <a:gd name="T72" fmla="*/ 3052 w 3255"/>
                  <a:gd name="T73" fmla="*/ 1747 h 2559"/>
                  <a:gd name="T74" fmla="*/ 2897 w 3255"/>
                  <a:gd name="T75" fmla="*/ 1955 h 2559"/>
                  <a:gd name="T76" fmla="*/ 2869 w 3255"/>
                  <a:gd name="T77" fmla="*/ 2333 h 2559"/>
                  <a:gd name="T78" fmla="*/ 2607 w 3255"/>
                  <a:gd name="T79" fmla="*/ 2376 h 2559"/>
                  <a:gd name="T80" fmla="*/ 2382 w 3255"/>
                  <a:gd name="T81" fmla="*/ 2407 h 2559"/>
                  <a:gd name="T82" fmla="*/ 2303 w 3255"/>
                  <a:gd name="T83" fmla="*/ 1983 h 2559"/>
                  <a:gd name="T84" fmla="*/ 2144 w 3255"/>
                  <a:gd name="T85" fmla="*/ 1855 h 2559"/>
                  <a:gd name="T86" fmla="*/ 2161 w 3255"/>
                  <a:gd name="T87" fmla="*/ 1681 h 2559"/>
                  <a:gd name="T88" fmla="*/ 1918 w 3255"/>
                  <a:gd name="T89" fmla="*/ 1639 h 2559"/>
                  <a:gd name="T90" fmla="*/ 1878 w 3255"/>
                  <a:gd name="T91" fmla="*/ 1389 h 2559"/>
                  <a:gd name="T92" fmla="*/ 1735 w 3255"/>
                  <a:gd name="T93" fmla="*/ 1421 h 2559"/>
                  <a:gd name="T94" fmla="*/ 1862 w 3255"/>
                  <a:gd name="T95" fmla="*/ 1805 h 2559"/>
                  <a:gd name="T96" fmla="*/ 2006 w 3255"/>
                  <a:gd name="T97" fmla="*/ 2072 h 2559"/>
                  <a:gd name="T98" fmla="*/ 2149 w 3255"/>
                  <a:gd name="T99" fmla="*/ 2127 h 2559"/>
                  <a:gd name="T100" fmla="*/ 2283 w 3255"/>
                  <a:gd name="T101" fmla="*/ 2211 h 2559"/>
                  <a:gd name="T102" fmla="*/ 2148 w 3255"/>
                  <a:gd name="T103" fmla="*/ 2325 h 2559"/>
                  <a:gd name="T104" fmla="*/ 2006 w 3255"/>
                  <a:gd name="T105" fmla="*/ 2285 h 2559"/>
                  <a:gd name="T106" fmla="*/ 1994 w 3255"/>
                  <a:gd name="T107" fmla="*/ 2442 h 2559"/>
                  <a:gd name="T108" fmla="*/ 1698 w 3255"/>
                  <a:gd name="T109" fmla="*/ 2477 h 2559"/>
                  <a:gd name="T110" fmla="*/ 1306 w 3255"/>
                  <a:gd name="T111" fmla="*/ 2511 h 2559"/>
                  <a:gd name="T112" fmla="*/ 956 w 3255"/>
                  <a:gd name="T113" fmla="*/ 2559 h 2559"/>
                  <a:gd name="T114" fmla="*/ 883 w 3255"/>
                  <a:gd name="T115" fmla="*/ 2302 h 2559"/>
                  <a:gd name="T116" fmla="*/ 677 w 3255"/>
                  <a:gd name="T117" fmla="*/ 2194 h 2559"/>
                  <a:gd name="T118" fmla="*/ 505 w 3255"/>
                  <a:gd name="T119" fmla="*/ 2213 h 2559"/>
                  <a:gd name="T120" fmla="*/ 251 w 3255"/>
                  <a:gd name="T121" fmla="*/ 1932 h 2559"/>
                  <a:gd name="T122" fmla="*/ 72 w 3255"/>
                  <a:gd name="T123" fmla="*/ 1709 h 25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3255" h="2559">
                    <a:moveTo>
                      <a:pt x="14" y="1564"/>
                    </a:moveTo>
                    <a:lnTo>
                      <a:pt x="14" y="1545"/>
                    </a:lnTo>
                    <a:lnTo>
                      <a:pt x="16" y="1525"/>
                    </a:lnTo>
                    <a:lnTo>
                      <a:pt x="18" y="1505"/>
                    </a:lnTo>
                    <a:lnTo>
                      <a:pt x="19" y="1485"/>
                    </a:lnTo>
                    <a:lnTo>
                      <a:pt x="31" y="1472"/>
                    </a:lnTo>
                    <a:lnTo>
                      <a:pt x="43" y="1460"/>
                    </a:lnTo>
                    <a:lnTo>
                      <a:pt x="54" y="1449"/>
                    </a:lnTo>
                    <a:lnTo>
                      <a:pt x="67" y="1439"/>
                    </a:lnTo>
                    <a:lnTo>
                      <a:pt x="81" y="1427"/>
                    </a:lnTo>
                    <a:lnTo>
                      <a:pt x="94" y="1417"/>
                    </a:lnTo>
                    <a:lnTo>
                      <a:pt x="107" y="1408"/>
                    </a:lnTo>
                    <a:lnTo>
                      <a:pt x="120" y="1396"/>
                    </a:lnTo>
                    <a:lnTo>
                      <a:pt x="140" y="1388"/>
                    </a:lnTo>
                    <a:lnTo>
                      <a:pt x="160" y="1380"/>
                    </a:lnTo>
                    <a:lnTo>
                      <a:pt x="180" y="1371"/>
                    </a:lnTo>
                    <a:lnTo>
                      <a:pt x="201" y="1363"/>
                    </a:lnTo>
                    <a:lnTo>
                      <a:pt x="221" y="1355"/>
                    </a:lnTo>
                    <a:lnTo>
                      <a:pt x="242" y="1348"/>
                    </a:lnTo>
                    <a:lnTo>
                      <a:pt x="264" y="1342"/>
                    </a:lnTo>
                    <a:lnTo>
                      <a:pt x="285" y="1337"/>
                    </a:lnTo>
                    <a:lnTo>
                      <a:pt x="298" y="1332"/>
                    </a:lnTo>
                    <a:lnTo>
                      <a:pt x="313" y="1327"/>
                    </a:lnTo>
                    <a:lnTo>
                      <a:pt x="326" y="1322"/>
                    </a:lnTo>
                    <a:lnTo>
                      <a:pt x="340" y="1315"/>
                    </a:lnTo>
                    <a:lnTo>
                      <a:pt x="353" y="1309"/>
                    </a:lnTo>
                    <a:lnTo>
                      <a:pt x="366" y="1304"/>
                    </a:lnTo>
                    <a:lnTo>
                      <a:pt x="381" y="1299"/>
                    </a:lnTo>
                    <a:lnTo>
                      <a:pt x="394" y="1294"/>
                    </a:lnTo>
                    <a:lnTo>
                      <a:pt x="407" y="1290"/>
                    </a:lnTo>
                    <a:lnTo>
                      <a:pt x="419" y="1286"/>
                    </a:lnTo>
                    <a:lnTo>
                      <a:pt x="432" y="1282"/>
                    </a:lnTo>
                    <a:lnTo>
                      <a:pt x="444" y="1277"/>
                    </a:lnTo>
                    <a:lnTo>
                      <a:pt x="457" y="1274"/>
                    </a:lnTo>
                    <a:lnTo>
                      <a:pt x="468" y="1269"/>
                    </a:lnTo>
                    <a:lnTo>
                      <a:pt x="482" y="1266"/>
                    </a:lnTo>
                    <a:lnTo>
                      <a:pt x="493" y="1261"/>
                    </a:lnTo>
                    <a:lnTo>
                      <a:pt x="503" y="1254"/>
                    </a:lnTo>
                    <a:lnTo>
                      <a:pt x="515" y="1251"/>
                    </a:lnTo>
                    <a:lnTo>
                      <a:pt x="526" y="1248"/>
                    </a:lnTo>
                    <a:lnTo>
                      <a:pt x="538" y="1246"/>
                    </a:lnTo>
                    <a:lnTo>
                      <a:pt x="549" y="1257"/>
                    </a:lnTo>
                    <a:lnTo>
                      <a:pt x="559" y="1271"/>
                    </a:lnTo>
                    <a:lnTo>
                      <a:pt x="571" y="1282"/>
                    </a:lnTo>
                    <a:lnTo>
                      <a:pt x="582" y="1294"/>
                    </a:lnTo>
                    <a:lnTo>
                      <a:pt x="592" y="1307"/>
                    </a:lnTo>
                    <a:lnTo>
                      <a:pt x="606" y="1317"/>
                    </a:lnTo>
                    <a:lnTo>
                      <a:pt x="617" y="1328"/>
                    </a:lnTo>
                    <a:lnTo>
                      <a:pt x="630" y="1338"/>
                    </a:lnTo>
                    <a:lnTo>
                      <a:pt x="640" y="1348"/>
                    </a:lnTo>
                    <a:lnTo>
                      <a:pt x="648" y="1358"/>
                    </a:lnTo>
                    <a:lnTo>
                      <a:pt x="658" y="1370"/>
                    </a:lnTo>
                    <a:lnTo>
                      <a:pt x="667" y="1381"/>
                    </a:lnTo>
                    <a:lnTo>
                      <a:pt x="678" y="1394"/>
                    </a:lnTo>
                    <a:lnTo>
                      <a:pt x="690" y="1409"/>
                    </a:lnTo>
                    <a:lnTo>
                      <a:pt x="700" y="1424"/>
                    </a:lnTo>
                    <a:lnTo>
                      <a:pt x="710" y="1441"/>
                    </a:lnTo>
                    <a:lnTo>
                      <a:pt x="710" y="1441"/>
                    </a:lnTo>
                    <a:lnTo>
                      <a:pt x="706" y="1426"/>
                    </a:lnTo>
                    <a:lnTo>
                      <a:pt x="700" y="1414"/>
                    </a:lnTo>
                    <a:lnTo>
                      <a:pt x="693" y="1401"/>
                    </a:lnTo>
                    <a:lnTo>
                      <a:pt x="688" y="1388"/>
                    </a:lnTo>
                    <a:lnTo>
                      <a:pt x="678" y="1371"/>
                    </a:lnTo>
                    <a:lnTo>
                      <a:pt x="672" y="1353"/>
                    </a:lnTo>
                    <a:lnTo>
                      <a:pt x="665" y="1335"/>
                    </a:lnTo>
                    <a:lnTo>
                      <a:pt x="655" y="1319"/>
                    </a:lnTo>
                    <a:lnTo>
                      <a:pt x="648" y="1304"/>
                    </a:lnTo>
                    <a:lnTo>
                      <a:pt x="640" y="1290"/>
                    </a:lnTo>
                    <a:lnTo>
                      <a:pt x="634" y="1277"/>
                    </a:lnTo>
                    <a:lnTo>
                      <a:pt x="630" y="1261"/>
                    </a:lnTo>
                    <a:lnTo>
                      <a:pt x="624" y="1233"/>
                    </a:lnTo>
                    <a:lnTo>
                      <a:pt x="617" y="1203"/>
                    </a:lnTo>
                    <a:lnTo>
                      <a:pt x="607" y="1175"/>
                    </a:lnTo>
                    <a:lnTo>
                      <a:pt x="596" y="1149"/>
                    </a:lnTo>
                    <a:lnTo>
                      <a:pt x="597" y="1145"/>
                    </a:lnTo>
                    <a:lnTo>
                      <a:pt x="596" y="1142"/>
                    </a:lnTo>
                    <a:lnTo>
                      <a:pt x="594" y="1139"/>
                    </a:lnTo>
                    <a:lnTo>
                      <a:pt x="592" y="1135"/>
                    </a:lnTo>
                    <a:lnTo>
                      <a:pt x="592" y="1130"/>
                    </a:lnTo>
                    <a:lnTo>
                      <a:pt x="592" y="1127"/>
                    </a:lnTo>
                    <a:lnTo>
                      <a:pt x="591" y="1124"/>
                    </a:lnTo>
                    <a:lnTo>
                      <a:pt x="587" y="1122"/>
                    </a:lnTo>
                    <a:lnTo>
                      <a:pt x="586" y="1121"/>
                    </a:lnTo>
                    <a:lnTo>
                      <a:pt x="587" y="1119"/>
                    </a:lnTo>
                    <a:lnTo>
                      <a:pt x="589" y="1117"/>
                    </a:lnTo>
                    <a:lnTo>
                      <a:pt x="589" y="1116"/>
                    </a:lnTo>
                    <a:lnTo>
                      <a:pt x="602" y="1111"/>
                    </a:lnTo>
                    <a:lnTo>
                      <a:pt x="617" y="1107"/>
                    </a:lnTo>
                    <a:lnTo>
                      <a:pt x="632" y="1106"/>
                    </a:lnTo>
                    <a:lnTo>
                      <a:pt x="647" y="1106"/>
                    </a:lnTo>
                    <a:lnTo>
                      <a:pt x="663" y="1106"/>
                    </a:lnTo>
                    <a:lnTo>
                      <a:pt x="678" y="1107"/>
                    </a:lnTo>
                    <a:lnTo>
                      <a:pt x="695" y="1107"/>
                    </a:lnTo>
                    <a:lnTo>
                      <a:pt x="710" y="1106"/>
                    </a:lnTo>
                    <a:lnTo>
                      <a:pt x="726" y="1104"/>
                    </a:lnTo>
                    <a:lnTo>
                      <a:pt x="744" y="1104"/>
                    </a:lnTo>
                    <a:lnTo>
                      <a:pt x="761" y="1102"/>
                    </a:lnTo>
                    <a:lnTo>
                      <a:pt x="779" y="1102"/>
                    </a:lnTo>
                    <a:lnTo>
                      <a:pt x="795" y="1102"/>
                    </a:lnTo>
                    <a:lnTo>
                      <a:pt x="814" y="1102"/>
                    </a:lnTo>
                    <a:lnTo>
                      <a:pt x="832" y="1101"/>
                    </a:lnTo>
                    <a:lnTo>
                      <a:pt x="848" y="1101"/>
                    </a:lnTo>
                    <a:lnTo>
                      <a:pt x="866" y="1101"/>
                    </a:lnTo>
                    <a:lnTo>
                      <a:pt x="883" y="1101"/>
                    </a:lnTo>
                    <a:lnTo>
                      <a:pt x="901" y="1099"/>
                    </a:lnTo>
                    <a:lnTo>
                      <a:pt x="918" y="1097"/>
                    </a:lnTo>
                    <a:lnTo>
                      <a:pt x="936" y="1097"/>
                    </a:lnTo>
                    <a:lnTo>
                      <a:pt x="952" y="1094"/>
                    </a:lnTo>
                    <a:lnTo>
                      <a:pt x="969" y="1093"/>
                    </a:lnTo>
                    <a:lnTo>
                      <a:pt x="985" y="1089"/>
                    </a:lnTo>
                    <a:lnTo>
                      <a:pt x="995" y="1088"/>
                    </a:lnTo>
                    <a:lnTo>
                      <a:pt x="995" y="1084"/>
                    </a:lnTo>
                    <a:lnTo>
                      <a:pt x="980" y="1074"/>
                    </a:lnTo>
                    <a:lnTo>
                      <a:pt x="965" y="1066"/>
                    </a:lnTo>
                    <a:lnTo>
                      <a:pt x="951" y="1061"/>
                    </a:lnTo>
                    <a:lnTo>
                      <a:pt x="934" y="1055"/>
                    </a:lnTo>
                    <a:lnTo>
                      <a:pt x="918" y="1050"/>
                    </a:lnTo>
                    <a:lnTo>
                      <a:pt x="903" y="1043"/>
                    </a:lnTo>
                    <a:lnTo>
                      <a:pt x="886" y="1036"/>
                    </a:lnTo>
                    <a:lnTo>
                      <a:pt x="871" y="1030"/>
                    </a:lnTo>
                    <a:lnTo>
                      <a:pt x="861" y="1023"/>
                    </a:lnTo>
                    <a:lnTo>
                      <a:pt x="853" y="1015"/>
                    </a:lnTo>
                    <a:lnTo>
                      <a:pt x="843" y="1008"/>
                    </a:lnTo>
                    <a:lnTo>
                      <a:pt x="835" y="1002"/>
                    </a:lnTo>
                    <a:lnTo>
                      <a:pt x="825" y="997"/>
                    </a:lnTo>
                    <a:lnTo>
                      <a:pt x="814" y="992"/>
                    </a:lnTo>
                    <a:lnTo>
                      <a:pt x="804" y="987"/>
                    </a:lnTo>
                    <a:lnTo>
                      <a:pt x="792" y="984"/>
                    </a:lnTo>
                    <a:lnTo>
                      <a:pt x="787" y="980"/>
                    </a:lnTo>
                    <a:lnTo>
                      <a:pt x="782" y="977"/>
                    </a:lnTo>
                    <a:lnTo>
                      <a:pt x="779" y="972"/>
                    </a:lnTo>
                    <a:lnTo>
                      <a:pt x="779" y="965"/>
                    </a:lnTo>
                    <a:lnTo>
                      <a:pt x="781" y="962"/>
                    </a:lnTo>
                    <a:lnTo>
                      <a:pt x="781" y="959"/>
                    </a:lnTo>
                    <a:lnTo>
                      <a:pt x="781" y="956"/>
                    </a:lnTo>
                    <a:lnTo>
                      <a:pt x="781" y="952"/>
                    </a:lnTo>
                    <a:lnTo>
                      <a:pt x="790" y="932"/>
                    </a:lnTo>
                    <a:lnTo>
                      <a:pt x="799" y="911"/>
                    </a:lnTo>
                    <a:lnTo>
                      <a:pt x="807" y="890"/>
                    </a:lnTo>
                    <a:lnTo>
                      <a:pt x="815" y="868"/>
                    </a:lnTo>
                    <a:lnTo>
                      <a:pt x="804" y="868"/>
                    </a:lnTo>
                    <a:lnTo>
                      <a:pt x="792" y="868"/>
                    </a:lnTo>
                    <a:lnTo>
                      <a:pt x="781" y="868"/>
                    </a:lnTo>
                    <a:lnTo>
                      <a:pt x="771" y="868"/>
                    </a:lnTo>
                    <a:lnTo>
                      <a:pt x="759" y="868"/>
                    </a:lnTo>
                    <a:lnTo>
                      <a:pt x="748" y="868"/>
                    </a:lnTo>
                    <a:lnTo>
                      <a:pt x="736" y="867"/>
                    </a:lnTo>
                    <a:lnTo>
                      <a:pt x="726" y="865"/>
                    </a:lnTo>
                    <a:lnTo>
                      <a:pt x="723" y="865"/>
                    </a:lnTo>
                    <a:lnTo>
                      <a:pt x="723" y="868"/>
                    </a:lnTo>
                    <a:lnTo>
                      <a:pt x="721" y="870"/>
                    </a:lnTo>
                    <a:lnTo>
                      <a:pt x="723" y="873"/>
                    </a:lnTo>
                    <a:lnTo>
                      <a:pt x="731" y="888"/>
                    </a:lnTo>
                    <a:lnTo>
                      <a:pt x="739" y="901"/>
                    </a:lnTo>
                    <a:lnTo>
                      <a:pt x="749" y="914"/>
                    </a:lnTo>
                    <a:lnTo>
                      <a:pt x="756" y="928"/>
                    </a:lnTo>
                    <a:lnTo>
                      <a:pt x="754" y="937"/>
                    </a:lnTo>
                    <a:lnTo>
                      <a:pt x="752" y="944"/>
                    </a:lnTo>
                    <a:lnTo>
                      <a:pt x="748" y="951"/>
                    </a:lnTo>
                    <a:lnTo>
                      <a:pt x="741" y="954"/>
                    </a:lnTo>
                    <a:lnTo>
                      <a:pt x="738" y="959"/>
                    </a:lnTo>
                    <a:lnTo>
                      <a:pt x="726" y="965"/>
                    </a:lnTo>
                    <a:lnTo>
                      <a:pt x="714" y="974"/>
                    </a:lnTo>
                    <a:lnTo>
                      <a:pt x="703" y="980"/>
                    </a:lnTo>
                    <a:lnTo>
                      <a:pt x="691" y="989"/>
                    </a:lnTo>
                    <a:lnTo>
                      <a:pt x="678" y="997"/>
                    </a:lnTo>
                    <a:lnTo>
                      <a:pt x="667" y="1005"/>
                    </a:lnTo>
                    <a:lnTo>
                      <a:pt x="657" y="1013"/>
                    </a:lnTo>
                    <a:lnTo>
                      <a:pt x="645" y="1023"/>
                    </a:lnTo>
                    <a:lnTo>
                      <a:pt x="639" y="1030"/>
                    </a:lnTo>
                    <a:lnTo>
                      <a:pt x="632" y="1036"/>
                    </a:lnTo>
                    <a:lnTo>
                      <a:pt x="625" y="1041"/>
                    </a:lnTo>
                    <a:lnTo>
                      <a:pt x="617" y="1046"/>
                    </a:lnTo>
                    <a:lnTo>
                      <a:pt x="609" y="1053"/>
                    </a:lnTo>
                    <a:lnTo>
                      <a:pt x="601" y="1058"/>
                    </a:lnTo>
                    <a:lnTo>
                      <a:pt x="592" y="1063"/>
                    </a:lnTo>
                    <a:lnTo>
                      <a:pt x="584" y="1069"/>
                    </a:lnTo>
                    <a:lnTo>
                      <a:pt x="574" y="1074"/>
                    </a:lnTo>
                    <a:lnTo>
                      <a:pt x="564" y="1079"/>
                    </a:lnTo>
                    <a:lnTo>
                      <a:pt x="553" y="1084"/>
                    </a:lnTo>
                    <a:lnTo>
                      <a:pt x="543" y="1089"/>
                    </a:lnTo>
                    <a:lnTo>
                      <a:pt x="541" y="1093"/>
                    </a:lnTo>
                    <a:lnTo>
                      <a:pt x="538" y="1094"/>
                    </a:lnTo>
                    <a:lnTo>
                      <a:pt x="536" y="1096"/>
                    </a:lnTo>
                    <a:lnTo>
                      <a:pt x="533" y="1097"/>
                    </a:lnTo>
                    <a:lnTo>
                      <a:pt x="521" y="1102"/>
                    </a:lnTo>
                    <a:lnTo>
                      <a:pt x="511" y="1109"/>
                    </a:lnTo>
                    <a:lnTo>
                      <a:pt x="502" y="1116"/>
                    </a:lnTo>
                    <a:lnTo>
                      <a:pt x="492" y="1122"/>
                    </a:lnTo>
                    <a:lnTo>
                      <a:pt x="480" y="1127"/>
                    </a:lnTo>
                    <a:lnTo>
                      <a:pt x="470" y="1134"/>
                    </a:lnTo>
                    <a:lnTo>
                      <a:pt x="459" y="1137"/>
                    </a:lnTo>
                    <a:lnTo>
                      <a:pt x="447" y="1142"/>
                    </a:lnTo>
                    <a:lnTo>
                      <a:pt x="435" y="1149"/>
                    </a:lnTo>
                    <a:lnTo>
                      <a:pt x="424" y="1158"/>
                    </a:lnTo>
                    <a:lnTo>
                      <a:pt x="414" y="1167"/>
                    </a:lnTo>
                    <a:lnTo>
                      <a:pt x="404" y="1177"/>
                    </a:lnTo>
                    <a:lnTo>
                      <a:pt x="394" y="1187"/>
                    </a:lnTo>
                    <a:lnTo>
                      <a:pt x="384" y="1195"/>
                    </a:lnTo>
                    <a:lnTo>
                      <a:pt x="374" y="1205"/>
                    </a:lnTo>
                    <a:lnTo>
                      <a:pt x="364" y="1213"/>
                    </a:lnTo>
                    <a:lnTo>
                      <a:pt x="363" y="1213"/>
                    </a:lnTo>
                    <a:lnTo>
                      <a:pt x="360" y="1213"/>
                    </a:lnTo>
                    <a:lnTo>
                      <a:pt x="358" y="1213"/>
                    </a:lnTo>
                    <a:lnTo>
                      <a:pt x="356" y="1211"/>
                    </a:lnTo>
                    <a:lnTo>
                      <a:pt x="356" y="1208"/>
                    </a:lnTo>
                    <a:lnTo>
                      <a:pt x="358" y="1206"/>
                    </a:lnTo>
                    <a:lnTo>
                      <a:pt x="360" y="1203"/>
                    </a:lnTo>
                    <a:lnTo>
                      <a:pt x="358" y="1201"/>
                    </a:lnTo>
                    <a:lnTo>
                      <a:pt x="345" y="1180"/>
                    </a:lnTo>
                    <a:lnTo>
                      <a:pt x="335" y="1158"/>
                    </a:lnTo>
                    <a:lnTo>
                      <a:pt x="325" y="1137"/>
                    </a:lnTo>
                    <a:lnTo>
                      <a:pt x="310" y="1116"/>
                    </a:lnTo>
                    <a:lnTo>
                      <a:pt x="303" y="1104"/>
                    </a:lnTo>
                    <a:lnTo>
                      <a:pt x="297" y="1093"/>
                    </a:lnTo>
                    <a:lnTo>
                      <a:pt x="289" y="1083"/>
                    </a:lnTo>
                    <a:lnTo>
                      <a:pt x="284" y="1071"/>
                    </a:lnTo>
                    <a:lnTo>
                      <a:pt x="274" y="1056"/>
                    </a:lnTo>
                    <a:lnTo>
                      <a:pt x="264" y="1041"/>
                    </a:lnTo>
                    <a:lnTo>
                      <a:pt x="256" y="1027"/>
                    </a:lnTo>
                    <a:lnTo>
                      <a:pt x="247" y="1012"/>
                    </a:lnTo>
                    <a:lnTo>
                      <a:pt x="237" y="997"/>
                    </a:lnTo>
                    <a:lnTo>
                      <a:pt x="227" y="982"/>
                    </a:lnTo>
                    <a:lnTo>
                      <a:pt x="218" y="969"/>
                    </a:lnTo>
                    <a:lnTo>
                      <a:pt x="204" y="957"/>
                    </a:lnTo>
                    <a:lnTo>
                      <a:pt x="198" y="949"/>
                    </a:lnTo>
                    <a:lnTo>
                      <a:pt x="191" y="941"/>
                    </a:lnTo>
                    <a:lnTo>
                      <a:pt x="185" y="932"/>
                    </a:lnTo>
                    <a:lnTo>
                      <a:pt x="178" y="924"/>
                    </a:lnTo>
                    <a:lnTo>
                      <a:pt x="171" y="916"/>
                    </a:lnTo>
                    <a:lnTo>
                      <a:pt x="166" y="906"/>
                    </a:lnTo>
                    <a:lnTo>
                      <a:pt x="158" y="898"/>
                    </a:lnTo>
                    <a:lnTo>
                      <a:pt x="151" y="890"/>
                    </a:lnTo>
                    <a:lnTo>
                      <a:pt x="143" y="880"/>
                    </a:lnTo>
                    <a:lnTo>
                      <a:pt x="135" y="868"/>
                    </a:lnTo>
                    <a:lnTo>
                      <a:pt x="128" y="857"/>
                    </a:lnTo>
                    <a:lnTo>
                      <a:pt x="122" y="843"/>
                    </a:lnTo>
                    <a:lnTo>
                      <a:pt x="117" y="835"/>
                    </a:lnTo>
                    <a:lnTo>
                      <a:pt x="114" y="829"/>
                    </a:lnTo>
                    <a:lnTo>
                      <a:pt x="109" y="820"/>
                    </a:lnTo>
                    <a:lnTo>
                      <a:pt x="104" y="814"/>
                    </a:lnTo>
                    <a:lnTo>
                      <a:pt x="94" y="799"/>
                    </a:lnTo>
                    <a:lnTo>
                      <a:pt x="84" y="786"/>
                    </a:lnTo>
                    <a:lnTo>
                      <a:pt x="74" y="774"/>
                    </a:lnTo>
                    <a:lnTo>
                      <a:pt x="64" y="759"/>
                    </a:lnTo>
                    <a:lnTo>
                      <a:pt x="61" y="758"/>
                    </a:lnTo>
                    <a:lnTo>
                      <a:pt x="59" y="753"/>
                    </a:lnTo>
                    <a:lnTo>
                      <a:pt x="56" y="749"/>
                    </a:lnTo>
                    <a:lnTo>
                      <a:pt x="52" y="746"/>
                    </a:lnTo>
                    <a:lnTo>
                      <a:pt x="41" y="731"/>
                    </a:lnTo>
                    <a:lnTo>
                      <a:pt x="29" y="718"/>
                    </a:lnTo>
                    <a:lnTo>
                      <a:pt x="19" y="706"/>
                    </a:lnTo>
                    <a:lnTo>
                      <a:pt x="10" y="692"/>
                    </a:lnTo>
                    <a:lnTo>
                      <a:pt x="10" y="687"/>
                    </a:lnTo>
                    <a:lnTo>
                      <a:pt x="10" y="683"/>
                    </a:lnTo>
                    <a:lnTo>
                      <a:pt x="11" y="680"/>
                    </a:lnTo>
                    <a:lnTo>
                      <a:pt x="14" y="678"/>
                    </a:lnTo>
                    <a:lnTo>
                      <a:pt x="21" y="677"/>
                    </a:lnTo>
                    <a:lnTo>
                      <a:pt x="26" y="672"/>
                    </a:lnTo>
                    <a:lnTo>
                      <a:pt x="31" y="665"/>
                    </a:lnTo>
                    <a:lnTo>
                      <a:pt x="38" y="660"/>
                    </a:lnTo>
                    <a:lnTo>
                      <a:pt x="41" y="657"/>
                    </a:lnTo>
                    <a:lnTo>
                      <a:pt x="46" y="655"/>
                    </a:lnTo>
                    <a:lnTo>
                      <a:pt x="49" y="652"/>
                    </a:lnTo>
                    <a:lnTo>
                      <a:pt x="52" y="650"/>
                    </a:lnTo>
                    <a:lnTo>
                      <a:pt x="61" y="644"/>
                    </a:lnTo>
                    <a:lnTo>
                      <a:pt x="71" y="637"/>
                    </a:lnTo>
                    <a:lnTo>
                      <a:pt x="79" y="632"/>
                    </a:lnTo>
                    <a:lnTo>
                      <a:pt x="87" y="626"/>
                    </a:lnTo>
                    <a:lnTo>
                      <a:pt x="92" y="622"/>
                    </a:lnTo>
                    <a:lnTo>
                      <a:pt x="97" y="621"/>
                    </a:lnTo>
                    <a:lnTo>
                      <a:pt x="100" y="617"/>
                    </a:lnTo>
                    <a:lnTo>
                      <a:pt x="105" y="616"/>
                    </a:lnTo>
                    <a:lnTo>
                      <a:pt x="110" y="612"/>
                    </a:lnTo>
                    <a:lnTo>
                      <a:pt x="115" y="609"/>
                    </a:lnTo>
                    <a:lnTo>
                      <a:pt x="120" y="608"/>
                    </a:lnTo>
                    <a:lnTo>
                      <a:pt x="125" y="603"/>
                    </a:lnTo>
                    <a:lnTo>
                      <a:pt x="142" y="593"/>
                    </a:lnTo>
                    <a:lnTo>
                      <a:pt x="156" y="583"/>
                    </a:lnTo>
                    <a:lnTo>
                      <a:pt x="173" y="575"/>
                    </a:lnTo>
                    <a:lnTo>
                      <a:pt x="189" y="566"/>
                    </a:lnTo>
                    <a:lnTo>
                      <a:pt x="206" y="558"/>
                    </a:lnTo>
                    <a:lnTo>
                      <a:pt x="222" y="550"/>
                    </a:lnTo>
                    <a:lnTo>
                      <a:pt x="237" y="540"/>
                    </a:lnTo>
                    <a:lnTo>
                      <a:pt x="254" y="530"/>
                    </a:lnTo>
                    <a:lnTo>
                      <a:pt x="265" y="523"/>
                    </a:lnTo>
                    <a:lnTo>
                      <a:pt x="277" y="517"/>
                    </a:lnTo>
                    <a:lnTo>
                      <a:pt x="287" y="510"/>
                    </a:lnTo>
                    <a:lnTo>
                      <a:pt x="297" y="502"/>
                    </a:lnTo>
                    <a:lnTo>
                      <a:pt x="305" y="495"/>
                    </a:lnTo>
                    <a:lnTo>
                      <a:pt x="315" y="487"/>
                    </a:lnTo>
                    <a:lnTo>
                      <a:pt x="325" y="479"/>
                    </a:lnTo>
                    <a:lnTo>
                      <a:pt x="335" y="471"/>
                    </a:lnTo>
                    <a:lnTo>
                      <a:pt x="341" y="464"/>
                    </a:lnTo>
                    <a:lnTo>
                      <a:pt x="350" y="457"/>
                    </a:lnTo>
                    <a:lnTo>
                      <a:pt x="356" y="452"/>
                    </a:lnTo>
                    <a:lnTo>
                      <a:pt x="363" y="446"/>
                    </a:lnTo>
                    <a:lnTo>
                      <a:pt x="369" y="441"/>
                    </a:lnTo>
                    <a:lnTo>
                      <a:pt x="376" y="436"/>
                    </a:lnTo>
                    <a:lnTo>
                      <a:pt x="384" y="429"/>
                    </a:lnTo>
                    <a:lnTo>
                      <a:pt x="391" y="424"/>
                    </a:lnTo>
                    <a:lnTo>
                      <a:pt x="394" y="419"/>
                    </a:lnTo>
                    <a:lnTo>
                      <a:pt x="401" y="416"/>
                    </a:lnTo>
                    <a:lnTo>
                      <a:pt x="407" y="413"/>
                    </a:lnTo>
                    <a:lnTo>
                      <a:pt x="411" y="408"/>
                    </a:lnTo>
                    <a:lnTo>
                      <a:pt x="419" y="408"/>
                    </a:lnTo>
                    <a:lnTo>
                      <a:pt x="426" y="411"/>
                    </a:lnTo>
                    <a:lnTo>
                      <a:pt x="431" y="414"/>
                    </a:lnTo>
                    <a:lnTo>
                      <a:pt x="435" y="421"/>
                    </a:lnTo>
                    <a:lnTo>
                      <a:pt x="437" y="428"/>
                    </a:lnTo>
                    <a:lnTo>
                      <a:pt x="439" y="433"/>
                    </a:lnTo>
                    <a:lnTo>
                      <a:pt x="444" y="439"/>
                    </a:lnTo>
                    <a:lnTo>
                      <a:pt x="447" y="444"/>
                    </a:lnTo>
                    <a:lnTo>
                      <a:pt x="459" y="464"/>
                    </a:lnTo>
                    <a:lnTo>
                      <a:pt x="468" y="485"/>
                    </a:lnTo>
                    <a:lnTo>
                      <a:pt x="480" y="505"/>
                    </a:lnTo>
                    <a:lnTo>
                      <a:pt x="492" y="525"/>
                    </a:lnTo>
                    <a:lnTo>
                      <a:pt x="503" y="546"/>
                    </a:lnTo>
                    <a:lnTo>
                      <a:pt x="515" y="565"/>
                    </a:lnTo>
                    <a:lnTo>
                      <a:pt x="530" y="583"/>
                    </a:lnTo>
                    <a:lnTo>
                      <a:pt x="544" y="601"/>
                    </a:lnTo>
                    <a:lnTo>
                      <a:pt x="549" y="606"/>
                    </a:lnTo>
                    <a:lnTo>
                      <a:pt x="554" y="612"/>
                    </a:lnTo>
                    <a:lnTo>
                      <a:pt x="559" y="619"/>
                    </a:lnTo>
                    <a:lnTo>
                      <a:pt x="566" y="624"/>
                    </a:lnTo>
                    <a:lnTo>
                      <a:pt x="569" y="617"/>
                    </a:lnTo>
                    <a:lnTo>
                      <a:pt x="571" y="609"/>
                    </a:lnTo>
                    <a:lnTo>
                      <a:pt x="572" y="601"/>
                    </a:lnTo>
                    <a:lnTo>
                      <a:pt x="572" y="593"/>
                    </a:lnTo>
                    <a:lnTo>
                      <a:pt x="577" y="579"/>
                    </a:lnTo>
                    <a:lnTo>
                      <a:pt x="582" y="565"/>
                    </a:lnTo>
                    <a:lnTo>
                      <a:pt x="584" y="550"/>
                    </a:lnTo>
                    <a:lnTo>
                      <a:pt x="581" y="537"/>
                    </a:lnTo>
                    <a:lnTo>
                      <a:pt x="576" y="490"/>
                    </a:lnTo>
                    <a:lnTo>
                      <a:pt x="576" y="444"/>
                    </a:lnTo>
                    <a:lnTo>
                      <a:pt x="577" y="398"/>
                    </a:lnTo>
                    <a:lnTo>
                      <a:pt x="582" y="352"/>
                    </a:lnTo>
                    <a:lnTo>
                      <a:pt x="586" y="327"/>
                    </a:lnTo>
                    <a:lnTo>
                      <a:pt x="589" y="301"/>
                    </a:lnTo>
                    <a:lnTo>
                      <a:pt x="589" y="274"/>
                    </a:lnTo>
                    <a:lnTo>
                      <a:pt x="584" y="250"/>
                    </a:lnTo>
                    <a:lnTo>
                      <a:pt x="586" y="246"/>
                    </a:lnTo>
                    <a:lnTo>
                      <a:pt x="587" y="245"/>
                    </a:lnTo>
                    <a:lnTo>
                      <a:pt x="589" y="241"/>
                    </a:lnTo>
                    <a:lnTo>
                      <a:pt x="592" y="240"/>
                    </a:lnTo>
                    <a:lnTo>
                      <a:pt x="594" y="240"/>
                    </a:lnTo>
                    <a:lnTo>
                      <a:pt x="597" y="240"/>
                    </a:lnTo>
                    <a:lnTo>
                      <a:pt x="599" y="238"/>
                    </a:lnTo>
                    <a:lnTo>
                      <a:pt x="601" y="236"/>
                    </a:lnTo>
                    <a:lnTo>
                      <a:pt x="612" y="236"/>
                    </a:lnTo>
                    <a:lnTo>
                      <a:pt x="624" y="236"/>
                    </a:lnTo>
                    <a:lnTo>
                      <a:pt x="634" y="238"/>
                    </a:lnTo>
                    <a:lnTo>
                      <a:pt x="643" y="240"/>
                    </a:lnTo>
                    <a:lnTo>
                      <a:pt x="653" y="243"/>
                    </a:lnTo>
                    <a:lnTo>
                      <a:pt x="663" y="246"/>
                    </a:lnTo>
                    <a:lnTo>
                      <a:pt x="673" y="251"/>
                    </a:lnTo>
                    <a:lnTo>
                      <a:pt x="683" y="254"/>
                    </a:lnTo>
                    <a:lnTo>
                      <a:pt x="695" y="256"/>
                    </a:lnTo>
                    <a:lnTo>
                      <a:pt x="705" y="256"/>
                    </a:lnTo>
                    <a:lnTo>
                      <a:pt x="716" y="254"/>
                    </a:lnTo>
                    <a:lnTo>
                      <a:pt x="726" y="251"/>
                    </a:lnTo>
                    <a:lnTo>
                      <a:pt x="736" y="248"/>
                    </a:lnTo>
                    <a:lnTo>
                      <a:pt x="748" y="245"/>
                    </a:lnTo>
                    <a:lnTo>
                      <a:pt x="757" y="245"/>
                    </a:lnTo>
                    <a:lnTo>
                      <a:pt x="769" y="245"/>
                    </a:lnTo>
                    <a:lnTo>
                      <a:pt x="782" y="243"/>
                    </a:lnTo>
                    <a:lnTo>
                      <a:pt x="794" y="241"/>
                    </a:lnTo>
                    <a:lnTo>
                      <a:pt x="807" y="241"/>
                    </a:lnTo>
                    <a:lnTo>
                      <a:pt x="818" y="241"/>
                    </a:lnTo>
                    <a:lnTo>
                      <a:pt x="832" y="243"/>
                    </a:lnTo>
                    <a:lnTo>
                      <a:pt x="843" y="243"/>
                    </a:lnTo>
                    <a:lnTo>
                      <a:pt x="856" y="241"/>
                    </a:lnTo>
                    <a:lnTo>
                      <a:pt x="868" y="240"/>
                    </a:lnTo>
                    <a:lnTo>
                      <a:pt x="885" y="240"/>
                    </a:lnTo>
                    <a:lnTo>
                      <a:pt x="901" y="240"/>
                    </a:lnTo>
                    <a:lnTo>
                      <a:pt x="916" y="240"/>
                    </a:lnTo>
                    <a:lnTo>
                      <a:pt x="932" y="238"/>
                    </a:lnTo>
                    <a:lnTo>
                      <a:pt x="947" y="238"/>
                    </a:lnTo>
                    <a:lnTo>
                      <a:pt x="962" y="236"/>
                    </a:lnTo>
                    <a:lnTo>
                      <a:pt x="977" y="236"/>
                    </a:lnTo>
                    <a:lnTo>
                      <a:pt x="992" y="235"/>
                    </a:lnTo>
                    <a:lnTo>
                      <a:pt x="1005" y="235"/>
                    </a:lnTo>
                    <a:lnTo>
                      <a:pt x="1017" y="235"/>
                    </a:lnTo>
                    <a:lnTo>
                      <a:pt x="1030" y="236"/>
                    </a:lnTo>
                    <a:lnTo>
                      <a:pt x="1041" y="238"/>
                    </a:lnTo>
                    <a:lnTo>
                      <a:pt x="1053" y="241"/>
                    </a:lnTo>
                    <a:lnTo>
                      <a:pt x="1064" y="241"/>
                    </a:lnTo>
                    <a:lnTo>
                      <a:pt x="1078" y="243"/>
                    </a:lnTo>
                    <a:lnTo>
                      <a:pt x="1089" y="243"/>
                    </a:lnTo>
                    <a:lnTo>
                      <a:pt x="1093" y="245"/>
                    </a:lnTo>
                    <a:lnTo>
                      <a:pt x="1096" y="246"/>
                    </a:lnTo>
                    <a:lnTo>
                      <a:pt x="1099" y="246"/>
                    </a:lnTo>
                    <a:lnTo>
                      <a:pt x="1101" y="250"/>
                    </a:lnTo>
                    <a:lnTo>
                      <a:pt x="1094" y="279"/>
                    </a:lnTo>
                    <a:lnTo>
                      <a:pt x="1089" y="312"/>
                    </a:lnTo>
                    <a:lnTo>
                      <a:pt x="1088" y="344"/>
                    </a:lnTo>
                    <a:lnTo>
                      <a:pt x="1091" y="375"/>
                    </a:lnTo>
                    <a:lnTo>
                      <a:pt x="1098" y="375"/>
                    </a:lnTo>
                    <a:lnTo>
                      <a:pt x="1102" y="378"/>
                    </a:lnTo>
                    <a:lnTo>
                      <a:pt x="1109" y="380"/>
                    </a:lnTo>
                    <a:lnTo>
                      <a:pt x="1114" y="381"/>
                    </a:lnTo>
                    <a:lnTo>
                      <a:pt x="1121" y="386"/>
                    </a:lnTo>
                    <a:lnTo>
                      <a:pt x="1129" y="391"/>
                    </a:lnTo>
                    <a:lnTo>
                      <a:pt x="1137" y="396"/>
                    </a:lnTo>
                    <a:lnTo>
                      <a:pt x="1145" y="400"/>
                    </a:lnTo>
                    <a:lnTo>
                      <a:pt x="1154" y="405"/>
                    </a:lnTo>
                    <a:lnTo>
                      <a:pt x="1162" y="408"/>
                    </a:lnTo>
                    <a:lnTo>
                      <a:pt x="1170" y="413"/>
                    </a:lnTo>
                    <a:lnTo>
                      <a:pt x="1177" y="419"/>
                    </a:lnTo>
                    <a:lnTo>
                      <a:pt x="1190" y="426"/>
                    </a:lnTo>
                    <a:lnTo>
                      <a:pt x="1205" y="433"/>
                    </a:lnTo>
                    <a:lnTo>
                      <a:pt x="1218" y="441"/>
                    </a:lnTo>
                    <a:lnTo>
                      <a:pt x="1230" y="449"/>
                    </a:lnTo>
                    <a:lnTo>
                      <a:pt x="1243" y="456"/>
                    </a:lnTo>
                    <a:lnTo>
                      <a:pt x="1256" y="464"/>
                    </a:lnTo>
                    <a:lnTo>
                      <a:pt x="1268" y="472"/>
                    </a:lnTo>
                    <a:lnTo>
                      <a:pt x="1281" y="479"/>
                    </a:lnTo>
                    <a:lnTo>
                      <a:pt x="1286" y="482"/>
                    </a:lnTo>
                    <a:lnTo>
                      <a:pt x="1292" y="487"/>
                    </a:lnTo>
                    <a:lnTo>
                      <a:pt x="1297" y="490"/>
                    </a:lnTo>
                    <a:lnTo>
                      <a:pt x="1304" y="490"/>
                    </a:lnTo>
                    <a:lnTo>
                      <a:pt x="1307" y="464"/>
                    </a:lnTo>
                    <a:lnTo>
                      <a:pt x="1312" y="436"/>
                    </a:lnTo>
                    <a:lnTo>
                      <a:pt x="1317" y="410"/>
                    </a:lnTo>
                    <a:lnTo>
                      <a:pt x="1324" y="383"/>
                    </a:lnTo>
                    <a:lnTo>
                      <a:pt x="1325" y="353"/>
                    </a:lnTo>
                    <a:lnTo>
                      <a:pt x="1327" y="324"/>
                    </a:lnTo>
                    <a:lnTo>
                      <a:pt x="1329" y="294"/>
                    </a:lnTo>
                    <a:lnTo>
                      <a:pt x="1332" y="264"/>
                    </a:lnTo>
                    <a:lnTo>
                      <a:pt x="1335" y="261"/>
                    </a:lnTo>
                    <a:lnTo>
                      <a:pt x="1340" y="261"/>
                    </a:lnTo>
                    <a:lnTo>
                      <a:pt x="1345" y="261"/>
                    </a:lnTo>
                    <a:lnTo>
                      <a:pt x="1350" y="263"/>
                    </a:lnTo>
                    <a:lnTo>
                      <a:pt x="1365" y="269"/>
                    </a:lnTo>
                    <a:lnTo>
                      <a:pt x="1380" y="274"/>
                    </a:lnTo>
                    <a:lnTo>
                      <a:pt x="1395" y="278"/>
                    </a:lnTo>
                    <a:lnTo>
                      <a:pt x="1411" y="279"/>
                    </a:lnTo>
                    <a:lnTo>
                      <a:pt x="1426" y="279"/>
                    </a:lnTo>
                    <a:lnTo>
                      <a:pt x="1443" y="278"/>
                    </a:lnTo>
                    <a:lnTo>
                      <a:pt x="1459" y="276"/>
                    </a:lnTo>
                    <a:lnTo>
                      <a:pt x="1476" y="273"/>
                    </a:lnTo>
                    <a:lnTo>
                      <a:pt x="1482" y="273"/>
                    </a:lnTo>
                    <a:lnTo>
                      <a:pt x="1490" y="273"/>
                    </a:lnTo>
                    <a:lnTo>
                      <a:pt x="1497" y="274"/>
                    </a:lnTo>
                    <a:lnTo>
                      <a:pt x="1504" y="276"/>
                    </a:lnTo>
                    <a:lnTo>
                      <a:pt x="1507" y="278"/>
                    </a:lnTo>
                    <a:lnTo>
                      <a:pt x="1510" y="278"/>
                    </a:lnTo>
                    <a:lnTo>
                      <a:pt x="1514" y="279"/>
                    </a:lnTo>
                    <a:lnTo>
                      <a:pt x="1517" y="279"/>
                    </a:lnTo>
                    <a:lnTo>
                      <a:pt x="1527" y="283"/>
                    </a:lnTo>
                    <a:lnTo>
                      <a:pt x="1538" y="284"/>
                    </a:lnTo>
                    <a:lnTo>
                      <a:pt x="1550" y="287"/>
                    </a:lnTo>
                    <a:lnTo>
                      <a:pt x="1561" y="289"/>
                    </a:lnTo>
                    <a:lnTo>
                      <a:pt x="1571" y="291"/>
                    </a:lnTo>
                    <a:lnTo>
                      <a:pt x="1583" y="291"/>
                    </a:lnTo>
                    <a:lnTo>
                      <a:pt x="1594" y="291"/>
                    </a:lnTo>
                    <a:lnTo>
                      <a:pt x="1606" y="291"/>
                    </a:lnTo>
                    <a:lnTo>
                      <a:pt x="1611" y="291"/>
                    </a:lnTo>
                    <a:lnTo>
                      <a:pt x="1614" y="287"/>
                    </a:lnTo>
                    <a:lnTo>
                      <a:pt x="1618" y="283"/>
                    </a:lnTo>
                    <a:lnTo>
                      <a:pt x="1621" y="278"/>
                    </a:lnTo>
                    <a:lnTo>
                      <a:pt x="1632" y="259"/>
                    </a:lnTo>
                    <a:lnTo>
                      <a:pt x="1644" y="240"/>
                    </a:lnTo>
                    <a:lnTo>
                      <a:pt x="1656" y="221"/>
                    </a:lnTo>
                    <a:lnTo>
                      <a:pt x="1669" y="203"/>
                    </a:lnTo>
                    <a:lnTo>
                      <a:pt x="1682" y="185"/>
                    </a:lnTo>
                    <a:lnTo>
                      <a:pt x="1695" y="167"/>
                    </a:lnTo>
                    <a:lnTo>
                      <a:pt x="1710" y="151"/>
                    </a:lnTo>
                    <a:lnTo>
                      <a:pt x="1725" y="134"/>
                    </a:lnTo>
                    <a:lnTo>
                      <a:pt x="1731" y="127"/>
                    </a:lnTo>
                    <a:lnTo>
                      <a:pt x="1738" y="121"/>
                    </a:lnTo>
                    <a:lnTo>
                      <a:pt x="1745" y="114"/>
                    </a:lnTo>
                    <a:lnTo>
                      <a:pt x="1751" y="106"/>
                    </a:lnTo>
                    <a:lnTo>
                      <a:pt x="1756" y="99"/>
                    </a:lnTo>
                    <a:lnTo>
                      <a:pt x="1763" y="93"/>
                    </a:lnTo>
                    <a:lnTo>
                      <a:pt x="1769" y="85"/>
                    </a:lnTo>
                    <a:lnTo>
                      <a:pt x="1776" y="78"/>
                    </a:lnTo>
                    <a:lnTo>
                      <a:pt x="1776" y="76"/>
                    </a:lnTo>
                    <a:lnTo>
                      <a:pt x="1778" y="75"/>
                    </a:lnTo>
                    <a:lnTo>
                      <a:pt x="1779" y="73"/>
                    </a:lnTo>
                    <a:lnTo>
                      <a:pt x="1779" y="71"/>
                    </a:lnTo>
                    <a:lnTo>
                      <a:pt x="1788" y="57"/>
                    </a:lnTo>
                    <a:lnTo>
                      <a:pt x="1796" y="45"/>
                    </a:lnTo>
                    <a:lnTo>
                      <a:pt x="1804" y="32"/>
                    </a:lnTo>
                    <a:lnTo>
                      <a:pt x="1812" y="19"/>
                    </a:lnTo>
                    <a:lnTo>
                      <a:pt x="1819" y="12"/>
                    </a:lnTo>
                    <a:lnTo>
                      <a:pt x="1826" y="5"/>
                    </a:lnTo>
                    <a:lnTo>
                      <a:pt x="1832" y="0"/>
                    </a:lnTo>
                    <a:lnTo>
                      <a:pt x="1840" y="0"/>
                    </a:lnTo>
                    <a:lnTo>
                      <a:pt x="1850" y="7"/>
                    </a:lnTo>
                    <a:lnTo>
                      <a:pt x="1860" y="14"/>
                    </a:lnTo>
                    <a:lnTo>
                      <a:pt x="1869" y="20"/>
                    </a:lnTo>
                    <a:lnTo>
                      <a:pt x="1878" y="27"/>
                    </a:lnTo>
                    <a:lnTo>
                      <a:pt x="1885" y="33"/>
                    </a:lnTo>
                    <a:lnTo>
                      <a:pt x="1893" y="38"/>
                    </a:lnTo>
                    <a:lnTo>
                      <a:pt x="1902" y="43"/>
                    </a:lnTo>
                    <a:lnTo>
                      <a:pt x="1911" y="47"/>
                    </a:lnTo>
                    <a:lnTo>
                      <a:pt x="1920" y="50"/>
                    </a:lnTo>
                    <a:lnTo>
                      <a:pt x="1930" y="53"/>
                    </a:lnTo>
                    <a:lnTo>
                      <a:pt x="1940" y="57"/>
                    </a:lnTo>
                    <a:lnTo>
                      <a:pt x="1948" y="60"/>
                    </a:lnTo>
                    <a:lnTo>
                      <a:pt x="1953" y="60"/>
                    </a:lnTo>
                    <a:lnTo>
                      <a:pt x="1956" y="61"/>
                    </a:lnTo>
                    <a:lnTo>
                      <a:pt x="1959" y="63"/>
                    </a:lnTo>
                    <a:lnTo>
                      <a:pt x="1964" y="63"/>
                    </a:lnTo>
                    <a:lnTo>
                      <a:pt x="1968" y="65"/>
                    </a:lnTo>
                    <a:lnTo>
                      <a:pt x="1969" y="65"/>
                    </a:lnTo>
                    <a:lnTo>
                      <a:pt x="1971" y="66"/>
                    </a:lnTo>
                    <a:lnTo>
                      <a:pt x="1974" y="68"/>
                    </a:lnTo>
                    <a:lnTo>
                      <a:pt x="1976" y="70"/>
                    </a:lnTo>
                    <a:lnTo>
                      <a:pt x="1979" y="71"/>
                    </a:lnTo>
                    <a:lnTo>
                      <a:pt x="1992" y="81"/>
                    </a:lnTo>
                    <a:lnTo>
                      <a:pt x="2006" y="91"/>
                    </a:lnTo>
                    <a:lnTo>
                      <a:pt x="2019" y="101"/>
                    </a:lnTo>
                    <a:lnTo>
                      <a:pt x="2034" y="111"/>
                    </a:lnTo>
                    <a:lnTo>
                      <a:pt x="2048" y="121"/>
                    </a:lnTo>
                    <a:lnTo>
                      <a:pt x="2062" y="129"/>
                    </a:lnTo>
                    <a:lnTo>
                      <a:pt x="2077" y="137"/>
                    </a:lnTo>
                    <a:lnTo>
                      <a:pt x="2091" y="146"/>
                    </a:lnTo>
                    <a:lnTo>
                      <a:pt x="2111" y="159"/>
                    </a:lnTo>
                    <a:lnTo>
                      <a:pt x="2131" y="170"/>
                    </a:lnTo>
                    <a:lnTo>
                      <a:pt x="2151" y="182"/>
                    </a:lnTo>
                    <a:lnTo>
                      <a:pt x="2172" y="192"/>
                    </a:lnTo>
                    <a:lnTo>
                      <a:pt x="2192" y="203"/>
                    </a:lnTo>
                    <a:lnTo>
                      <a:pt x="2214" y="215"/>
                    </a:lnTo>
                    <a:lnTo>
                      <a:pt x="2233" y="228"/>
                    </a:lnTo>
                    <a:lnTo>
                      <a:pt x="2252" y="243"/>
                    </a:lnTo>
                    <a:lnTo>
                      <a:pt x="2258" y="246"/>
                    </a:lnTo>
                    <a:lnTo>
                      <a:pt x="2261" y="251"/>
                    </a:lnTo>
                    <a:lnTo>
                      <a:pt x="2266" y="254"/>
                    </a:lnTo>
                    <a:lnTo>
                      <a:pt x="2271" y="258"/>
                    </a:lnTo>
                    <a:lnTo>
                      <a:pt x="2278" y="263"/>
                    </a:lnTo>
                    <a:lnTo>
                      <a:pt x="2286" y="266"/>
                    </a:lnTo>
                    <a:lnTo>
                      <a:pt x="2291" y="271"/>
                    </a:lnTo>
                    <a:lnTo>
                      <a:pt x="2291" y="279"/>
                    </a:lnTo>
                    <a:lnTo>
                      <a:pt x="2288" y="284"/>
                    </a:lnTo>
                    <a:lnTo>
                      <a:pt x="2283" y="289"/>
                    </a:lnTo>
                    <a:lnTo>
                      <a:pt x="2280" y="294"/>
                    </a:lnTo>
                    <a:lnTo>
                      <a:pt x="2280" y="299"/>
                    </a:lnTo>
                    <a:lnTo>
                      <a:pt x="2273" y="316"/>
                    </a:lnTo>
                    <a:lnTo>
                      <a:pt x="2270" y="334"/>
                    </a:lnTo>
                    <a:lnTo>
                      <a:pt x="2265" y="352"/>
                    </a:lnTo>
                    <a:lnTo>
                      <a:pt x="2255" y="367"/>
                    </a:lnTo>
                    <a:lnTo>
                      <a:pt x="2253" y="368"/>
                    </a:lnTo>
                    <a:lnTo>
                      <a:pt x="2252" y="370"/>
                    </a:lnTo>
                    <a:lnTo>
                      <a:pt x="2250" y="373"/>
                    </a:lnTo>
                    <a:lnTo>
                      <a:pt x="2248" y="375"/>
                    </a:lnTo>
                    <a:lnTo>
                      <a:pt x="2242" y="386"/>
                    </a:lnTo>
                    <a:lnTo>
                      <a:pt x="2237" y="396"/>
                    </a:lnTo>
                    <a:lnTo>
                      <a:pt x="2230" y="408"/>
                    </a:lnTo>
                    <a:lnTo>
                      <a:pt x="2223" y="418"/>
                    </a:lnTo>
                    <a:lnTo>
                      <a:pt x="2215" y="428"/>
                    </a:lnTo>
                    <a:lnTo>
                      <a:pt x="2209" y="438"/>
                    </a:lnTo>
                    <a:lnTo>
                      <a:pt x="2200" y="447"/>
                    </a:lnTo>
                    <a:lnTo>
                      <a:pt x="2194" y="457"/>
                    </a:lnTo>
                    <a:lnTo>
                      <a:pt x="2186" y="467"/>
                    </a:lnTo>
                    <a:lnTo>
                      <a:pt x="2176" y="477"/>
                    </a:lnTo>
                    <a:lnTo>
                      <a:pt x="2169" y="489"/>
                    </a:lnTo>
                    <a:lnTo>
                      <a:pt x="2162" y="499"/>
                    </a:lnTo>
                    <a:lnTo>
                      <a:pt x="2156" y="512"/>
                    </a:lnTo>
                    <a:lnTo>
                      <a:pt x="2148" y="525"/>
                    </a:lnTo>
                    <a:lnTo>
                      <a:pt x="2141" y="537"/>
                    </a:lnTo>
                    <a:lnTo>
                      <a:pt x="2136" y="551"/>
                    </a:lnTo>
                    <a:lnTo>
                      <a:pt x="2124" y="571"/>
                    </a:lnTo>
                    <a:lnTo>
                      <a:pt x="2113" y="591"/>
                    </a:lnTo>
                    <a:lnTo>
                      <a:pt x="2101" y="611"/>
                    </a:lnTo>
                    <a:lnTo>
                      <a:pt x="2090" y="632"/>
                    </a:lnTo>
                    <a:lnTo>
                      <a:pt x="2080" y="647"/>
                    </a:lnTo>
                    <a:lnTo>
                      <a:pt x="2070" y="660"/>
                    </a:lnTo>
                    <a:lnTo>
                      <a:pt x="2060" y="672"/>
                    </a:lnTo>
                    <a:lnTo>
                      <a:pt x="2048" y="685"/>
                    </a:lnTo>
                    <a:lnTo>
                      <a:pt x="2039" y="698"/>
                    </a:lnTo>
                    <a:lnTo>
                      <a:pt x="2027" y="710"/>
                    </a:lnTo>
                    <a:lnTo>
                      <a:pt x="2017" y="723"/>
                    </a:lnTo>
                    <a:lnTo>
                      <a:pt x="2007" y="738"/>
                    </a:lnTo>
                    <a:lnTo>
                      <a:pt x="2007" y="739"/>
                    </a:lnTo>
                    <a:lnTo>
                      <a:pt x="2007" y="739"/>
                    </a:lnTo>
                    <a:lnTo>
                      <a:pt x="2011" y="744"/>
                    </a:lnTo>
                    <a:lnTo>
                      <a:pt x="2015" y="749"/>
                    </a:lnTo>
                    <a:lnTo>
                      <a:pt x="2020" y="754"/>
                    </a:lnTo>
                    <a:lnTo>
                      <a:pt x="2025" y="761"/>
                    </a:lnTo>
                    <a:lnTo>
                      <a:pt x="2034" y="766"/>
                    </a:lnTo>
                    <a:lnTo>
                      <a:pt x="2040" y="772"/>
                    </a:lnTo>
                    <a:lnTo>
                      <a:pt x="2048" y="779"/>
                    </a:lnTo>
                    <a:lnTo>
                      <a:pt x="2055" y="784"/>
                    </a:lnTo>
                    <a:lnTo>
                      <a:pt x="2075" y="796"/>
                    </a:lnTo>
                    <a:lnTo>
                      <a:pt x="2093" y="809"/>
                    </a:lnTo>
                    <a:lnTo>
                      <a:pt x="2110" y="824"/>
                    </a:lnTo>
                    <a:lnTo>
                      <a:pt x="2126" y="838"/>
                    </a:lnTo>
                    <a:lnTo>
                      <a:pt x="2141" y="855"/>
                    </a:lnTo>
                    <a:lnTo>
                      <a:pt x="2157" y="871"/>
                    </a:lnTo>
                    <a:lnTo>
                      <a:pt x="2174" y="886"/>
                    </a:lnTo>
                    <a:lnTo>
                      <a:pt x="2190" y="901"/>
                    </a:lnTo>
                    <a:lnTo>
                      <a:pt x="2197" y="909"/>
                    </a:lnTo>
                    <a:lnTo>
                      <a:pt x="2205" y="918"/>
                    </a:lnTo>
                    <a:lnTo>
                      <a:pt x="2214" y="924"/>
                    </a:lnTo>
                    <a:lnTo>
                      <a:pt x="2220" y="932"/>
                    </a:lnTo>
                    <a:lnTo>
                      <a:pt x="2228" y="941"/>
                    </a:lnTo>
                    <a:lnTo>
                      <a:pt x="2237" y="947"/>
                    </a:lnTo>
                    <a:lnTo>
                      <a:pt x="2243" y="956"/>
                    </a:lnTo>
                    <a:lnTo>
                      <a:pt x="2250" y="964"/>
                    </a:lnTo>
                    <a:lnTo>
                      <a:pt x="2263" y="974"/>
                    </a:lnTo>
                    <a:lnTo>
                      <a:pt x="2275" y="984"/>
                    </a:lnTo>
                    <a:lnTo>
                      <a:pt x="2286" y="994"/>
                    </a:lnTo>
                    <a:lnTo>
                      <a:pt x="2298" y="1005"/>
                    </a:lnTo>
                    <a:lnTo>
                      <a:pt x="2296" y="1013"/>
                    </a:lnTo>
                    <a:lnTo>
                      <a:pt x="2291" y="1018"/>
                    </a:lnTo>
                    <a:lnTo>
                      <a:pt x="2285" y="1022"/>
                    </a:lnTo>
                    <a:lnTo>
                      <a:pt x="2278" y="1027"/>
                    </a:lnTo>
                    <a:lnTo>
                      <a:pt x="2273" y="1030"/>
                    </a:lnTo>
                    <a:lnTo>
                      <a:pt x="2271" y="1035"/>
                    </a:lnTo>
                    <a:lnTo>
                      <a:pt x="2270" y="1041"/>
                    </a:lnTo>
                    <a:lnTo>
                      <a:pt x="2265" y="1045"/>
                    </a:lnTo>
                    <a:lnTo>
                      <a:pt x="2265" y="1046"/>
                    </a:lnTo>
                    <a:lnTo>
                      <a:pt x="2263" y="1046"/>
                    </a:lnTo>
                    <a:lnTo>
                      <a:pt x="2263" y="1048"/>
                    </a:lnTo>
                    <a:lnTo>
                      <a:pt x="2263" y="1050"/>
                    </a:lnTo>
                    <a:lnTo>
                      <a:pt x="2283" y="1055"/>
                    </a:lnTo>
                    <a:lnTo>
                      <a:pt x="2304" y="1060"/>
                    </a:lnTo>
                    <a:lnTo>
                      <a:pt x="2326" y="1064"/>
                    </a:lnTo>
                    <a:lnTo>
                      <a:pt x="2346" y="1068"/>
                    </a:lnTo>
                    <a:lnTo>
                      <a:pt x="2367" y="1071"/>
                    </a:lnTo>
                    <a:lnTo>
                      <a:pt x="2387" y="1076"/>
                    </a:lnTo>
                    <a:lnTo>
                      <a:pt x="2407" y="1083"/>
                    </a:lnTo>
                    <a:lnTo>
                      <a:pt x="2427" y="1089"/>
                    </a:lnTo>
                    <a:lnTo>
                      <a:pt x="2440" y="1093"/>
                    </a:lnTo>
                    <a:lnTo>
                      <a:pt x="2455" y="1094"/>
                    </a:lnTo>
                    <a:lnTo>
                      <a:pt x="2466" y="1097"/>
                    </a:lnTo>
                    <a:lnTo>
                      <a:pt x="2474" y="1109"/>
                    </a:lnTo>
                    <a:lnTo>
                      <a:pt x="2478" y="1121"/>
                    </a:lnTo>
                    <a:lnTo>
                      <a:pt x="2476" y="1130"/>
                    </a:lnTo>
                    <a:lnTo>
                      <a:pt x="2471" y="1140"/>
                    </a:lnTo>
                    <a:lnTo>
                      <a:pt x="2466" y="1150"/>
                    </a:lnTo>
                    <a:lnTo>
                      <a:pt x="2461" y="1158"/>
                    </a:lnTo>
                    <a:lnTo>
                      <a:pt x="2458" y="1168"/>
                    </a:lnTo>
                    <a:lnTo>
                      <a:pt x="2455" y="1178"/>
                    </a:lnTo>
                    <a:lnTo>
                      <a:pt x="2451" y="1187"/>
                    </a:lnTo>
                    <a:lnTo>
                      <a:pt x="2445" y="1218"/>
                    </a:lnTo>
                    <a:lnTo>
                      <a:pt x="2438" y="1249"/>
                    </a:lnTo>
                    <a:lnTo>
                      <a:pt x="2432" y="1281"/>
                    </a:lnTo>
                    <a:lnTo>
                      <a:pt x="2423" y="1312"/>
                    </a:lnTo>
                    <a:lnTo>
                      <a:pt x="2430" y="1307"/>
                    </a:lnTo>
                    <a:lnTo>
                      <a:pt x="2438" y="1300"/>
                    </a:lnTo>
                    <a:lnTo>
                      <a:pt x="2445" y="1294"/>
                    </a:lnTo>
                    <a:lnTo>
                      <a:pt x="2451" y="1289"/>
                    </a:lnTo>
                    <a:lnTo>
                      <a:pt x="2460" y="1282"/>
                    </a:lnTo>
                    <a:lnTo>
                      <a:pt x="2466" y="1276"/>
                    </a:lnTo>
                    <a:lnTo>
                      <a:pt x="2471" y="1267"/>
                    </a:lnTo>
                    <a:lnTo>
                      <a:pt x="2478" y="1259"/>
                    </a:lnTo>
                    <a:lnTo>
                      <a:pt x="2484" y="1259"/>
                    </a:lnTo>
                    <a:lnTo>
                      <a:pt x="2489" y="1262"/>
                    </a:lnTo>
                    <a:lnTo>
                      <a:pt x="2494" y="1267"/>
                    </a:lnTo>
                    <a:lnTo>
                      <a:pt x="2501" y="1271"/>
                    </a:lnTo>
                    <a:lnTo>
                      <a:pt x="2507" y="1277"/>
                    </a:lnTo>
                    <a:lnTo>
                      <a:pt x="2516" y="1284"/>
                    </a:lnTo>
                    <a:lnTo>
                      <a:pt x="2524" y="1289"/>
                    </a:lnTo>
                    <a:lnTo>
                      <a:pt x="2532" y="1295"/>
                    </a:lnTo>
                    <a:lnTo>
                      <a:pt x="2540" y="1302"/>
                    </a:lnTo>
                    <a:lnTo>
                      <a:pt x="2549" y="1310"/>
                    </a:lnTo>
                    <a:lnTo>
                      <a:pt x="2555" y="1319"/>
                    </a:lnTo>
                    <a:lnTo>
                      <a:pt x="2560" y="1328"/>
                    </a:lnTo>
                    <a:lnTo>
                      <a:pt x="2570" y="1333"/>
                    </a:lnTo>
                    <a:lnTo>
                      <a:pt x="2580" y="1340"/>
                    </a:lnTo>
                    <a:lnTo>
                      <a:pt x="2590" y="1345"/>
                    </a:lnTo>
                    <a:lnTo>
                      <a:pt x="2600" y="1352"/>
                    </a:lnTo>
                    <a:lnTo>
                      <a:pt x="2610" y="1358"/>
                    </a:lnTo>
                    <a:lnTo>
                      <a:pt x="2620" y="1365"/>
                    </a:lnTo>
                    <a:lnTo>
                      <a:pt x="2628" y="1370"/>
                    </a:lnTo>
                    <a:lnTo>
                      <a:pt x="2638" y="1376"/>
                    </a:lnTo>
                    <a:lnTo>
                      <a:pt x="2646" y="1383"/>
                    </a:lnTo>
                    <a:lnTo>
                      <a:pt x="2653" y="1389"/>
                    </a:lnTo>
                    <a:lnTo>
                      <a:pt x="2661" y="1394"/>
                    </a:lnTo>
                    <a:lnTo>
                      <a:pt x="2668" y="1398"/>
                    </a:lnTo>
                    <a:lnTo>
                      <a:pt x="2674" y="1388"/>
                    </a:lnTo>
                    <a:lnTo>
                      <a:pt x="2681" y="1378"/>
                    </a:lnTo>
                    <a:lnTo>
                      <a:pt x="2687" y="1368"/>
                    </a:lnTo>
                    <a:lnTo>
                      <a:pt x="2696" y="1358"/>
                    </a:lnTo>
                    <a:lnTo>
                      <a:pt x="2702" y="1350"/>
                    </a:lnTo>
                    <a:lnTo>
                      <a:pt x="2711" y="1342"/>
                    </a:lnTo>
                    <a:lnTo>
                      <a:pt x="2717" y="1335"/>
                    </a:lnTo>
                    <a:lnTo>
                      <a:pt x="2722" y="1327"/>
                    </a:lnTo>
                    <a:lnTo>
                      <a:pt x="2734" y="1312"/>
                    </a:lnTo>
                    <a:lnTo>
                      <a:pt x="2744" y="1300"/>
                    </a:lnTo>
                    <a:lnTo>
                      <a:pt x="2753" y="1287"/>
                    </a:lnTo>
                    <a:lnTo>
                      <a:pt x="2765" y="1274"/>
                    </a:lnTo>
                    <a:lnTo>
                      <a:pt x="2775" y="1267"/>
                    </a:lnTo>
                    <a:lnTo>
                      <a:pt x="2783" y="1259"/>
                    </a:lnTo>
                    <a:lnTo>
                      <a:pt x="2791" y="1251"/>
                    </a:lnTo>
                    <a:lnTo>
                      <a:pt x="2800" y="1241"/>
                    </a:lnTo>
                    <a:lnTo>
                      <a:pt x="2808" y="1233"/>
                    </a:lnTo>
                    <a:lnTo>
                      <a:pt x="2816" y="1223"/>
                    </a:lnTo>
                    <a:lnTo>
                      <a:pt x="2824" y="1213"/>
                    </a:lnTo>
                    <a:lnTo>
                      <a:pt x="2834" y="1205"/>
                    </a:lnTo>
                    <a:lnTo>
                      <a:pt x="2839" y="1196"/>
                    </a:lnTo>
                    <a:lnTo>
                      <a:pt x="2846" y="1187"/>
                    </a:lnTo>
                    <a:lnTo>
                      <a:pt x="2851" y="1178"/>
                    </a:lnTo>
                    <a:lnTo>
                      <a:pt x="2859" y="1170"/>
                    </a:lnTo>
                    <a:lnTo>
                      <a:pt x="2857" y="1170"/>
                    </a:lnTo>
                    <a:lnTo>
                      <a:pt x="2857" y="1168"/>
                    </a:lnTo>
                    <a:lnTo>
                      <a:pt x="2857" y="1167"/>
                    </a:lnTo>
                    <a:lnTo>
                      <a:pt x="2859" y="1165"/>
                    </a:lnTo>
                    <a:lnTo>
                      <a:pt x="2866" y="1162"/>
                    </a:lnTo>
                    <a:lnTo>
                      <a:pt x="2872" y="1160"/>
                    </a:lnTo>
                    <a:lnTo>
                      <a:pt x="2881" y="1158"/>
                    </a:lnTo>
                    <a:lnTo>
                      <a:pt x="2887" y="1160"/>
                    </a:lnTo>
                    <a:lnTo>
                      <a:pt x="2895" y="1167"/>
                    </a:lnTo>
                    <a:lnTo>
                      <a:pt x="2905" y="1172"/>
                    </a:lnTo>
                    <a:lnTo>
                      <a:pt x="2914" y="1178"/>
                    </a:lnTo>
                    <a:lnTo>
                      <a:pt x="2922" y="1185"/>
                    </a:lnTo>
                    <a:lnTo>
                      <a:pt x="2930" y="1191"/>
                    </a:lnTo>
                    <a:lnTo>
                      <a:pt x="2940" y="1196"/>
                    </a:lnTo>
                    <a:lnTo>
                      <a:pt x="2948" y="1201"/>
                    </a:lnTo>
                    <a:lnTo>
                      <a:pt x="2958" y="1206"/>
                    </a:lnTo>
                    <a:lnTo>
                      <a:pt x="2966" y="1213"/>
                    </a:lnTo>
                    <a:lnTo>
                      <a:pt x="2976" y="1221"/>
                    </a:lnTo>
                    <a:lnTo>
                      <a:pt x="2985" y="1228"/>
                    </a:lnTo>
                    <a:lnTo>
                      <a:pt x="2994" y="1234"/>
                    </a:lnTo>
                    <a:lnTo>
                      <a:pt x="3003" y="1243"/>
                    </a:lnTo>
                    <a:lnTo>
                      <a:pt x="3011" y="1251"/>
                    </a:lnTo>
                    <a:lnTo>
                      <a:pt x="3018" y="1259"/>
                    </a:lnTo>
                    <a:lnTo>
                      <a:pt x="3024" y="1269"/>
                    </a:lnTo>
                    <a:lnTo>
                      <a:pt x="3034" y="1277"/>
                    </a:lnTo>
                    <a:lnTo>
                      <a:pt x="3044" y="1286"/>
                    </a:lnTo>
                    <a:lnTo>
                      <a:pt x="3054" y="1295"/>
                    </a:lnTo>
                    <a:lnTo>
                      <a:pt x="3062" y="1305"/>
                    </a:lnTo>
                    <a:lnTo>
                      <a:pt x="3072" y="1314"/>
                    </a:lnTo>
                    <a:lnTo>
                      <a:pt x="3082" y="1322"/>
                    </a:lnTo>
                    <a:lnTo>
                      <a:pt x="3094" y="1330"/>
                    </a:lnTo>
                    <a:lnTo>
                      <a:pt x="3105" y="1337"/>
                    </a:lnTo>
                    <a:lnTo>
                      <a:pt x="3118" y="1347"/>
                    </a:lnTo>
                    <a:lnTo>
                      <a:pt x="3133" y="1355"/>
                    </a:lnTo>
                    <a:lnTo>
                      <a:pt x="3146" y="1365"/>
                    </a:lnTo>
                    <a:lnTo>
                      <a:pt x="3160" y="1375"/>
                    </a:lnTo>
                    <a:lnTo>
                      <a:pt x="3173" y="1384"/>
                    </a:lnTo>
                    <a:lnTo>
                      <a:pt x="3188" y="1394"/>
                    </a:lnTo>
                    <a:lnTo>
                      <a:pt x="3201" y="1403"/>
                    </a:lnTo>
                    <a:lnTo>
                      <a:pt x="3216" y="1413"/>
                    </a:lnTo>
                    <a:lnTo>
                      <a:pt x="3227" y="1421"/>
                    </a:lnTo>
                    <a:lnTo>
                      <a:pt x="3239" y="1429"/>
                    </a:lnTo>
                    <a:lnTo>
                      <a:pt x="3247" y="1441"/>
                    </a:lnTo>
                    <a:lnTo>
                      <a:pt x="3252" y="1454"/>
                    </a:lnTo>
                    <a:lnTo>
                      <a:pt x="3254" y="1459"/>
                    </a:lnTo>
                    <a:lnTo>
                      <a:pt x="3255" y="1465"/>
                    </a:lnTo>
                    <a:lnTo>
                      <a:pt x="3255" y="1470"/>
                    </a:lnTo>
                    <a:lnTo>
                      <a:pt x="3254" y="1477"/>
                    </a:lnTo>
                    <a:lnTo>
                      <a:pt x="3249" y="1483"/>
                    </a:lnTo>
                    <a:lnTo>
                      <a:pt x="3244" y="1492"/>
                    </a:lnTo>
                    <a:lnTo>
                      <a:pt x="3239" y="1498"/>
                    </a:lnTo>
                    <a:lnTo>
                      <a:pt x="3232" y="1505"/>
                    </a:lnTo>
                    <a:lnTo>
                      <a:pt x="3224" y="1516"/>
                    </a:lnTo>
                    <a:lnTo>
                      <a:pt x="3216" y="1528"/>
                    </a:lnTo>
                    <a:lnTo>
                      <a:pt x="3207" y="1541"/>
                    </a:lnTo>
                    <a:lnTo>
                      <a:pt x="3199" y="1553"/>
                    </a:lnTo>
                    <a:lnTo>
                      <a:pt x="3193" y="1566"/>
                    </a:lnTo>
                    <a:lnTo>
                      <a:pt x="3184" y="1578"/>
                    </a:lnTo>
                    <a:lnTo>
                      <a:pt x="3178" y="1591"/>
                    </a:lnTo>
                    <a:lnTo>
                      <a:pt x="3171" y="1602"/>
                    </a:lnTo>
                    <a:lnTo>
                      <a:pt x="3163" y="1609"/>
                    </a:lnTo>
                    <a:lnTo>
                      <a:pt x="3156" y="1617"/>
                    </a:lnTo>
                    <a:lnTo>
                      <a:pt x="3150" y="1627"/>
                    </a:lnTo>
                    <a:lnTo>
                      <a:pt x="3143" y="1635"/>
                    </a:lnTo>
                    <a:lnTo>
                      <a:pt x="3136" y="1645"/>
                    </a:lnTo>
                    <a:lnTo>
                      <a:pt x="3130" y="1653"/>
                    </a:lnTo>
                    <a:lnTo>
                      <a:pt x="3123" y="1660"/>
                    </a:lnTo>
                    <a:lnTo>
                      <a:pt x="3115" y="1667"/>
                    </a:lnTo>
                    <a:lnTo>
                      <a:pt x="3108" y="1675"/>
                    </a:lnTo>
                    <a:lnTo>
                      <a:pt x="3102" y="1683"/>
                    </a:lnTo>
                    <a:lnTo>
                      <a:pt x="3095" y="1691"/>
                    </a:lnTo>
                    <a:lnTo>
                      <a:pt x="3090" y="1700"/>
                    </a:lnTo>
                    <a:lnTo>
                      <a:pt x="3084" y="1708"/>
                    </a:lnTo>
                    <a:lnTo>
                      <a:pt x="3077" y="1716"/>
                    </a:lnTo>
                    <a:lnTo>
                      <a:pt x="3070" y="1723"/>
                    </a:lnTo>
                    <a:lnTo>
                      <a:pt x="3064" y="1731"/>
                    </a:lnTo>
                    <a:lnTo>
                      <a:pt x="3062" y="1736"/>
                    </a:lnTo>
                    <a:lnTo>
                      <a:pt x="3059" y="1739"/>
                    </a:lnTo>
                    <a:lnTo>
                      <a:pt x="3054" y="1742"/>
                    </a:lnTo>
                    <a:lnTo>
                      <a:pt x="3052" y="1747"/>
                    </a:lnTo>
                    <a:lnTo>
                      <a:pt x="3041" y="1761"/>
                    </a:lnTo>
                    <a:lnTo>
                      <a:pt x="3029" y="1774"/>
                    </a:lnTo>
                    <a:lnTo>
                      <a:pt x="3019" y="1787"/>
                    </a:lnTo>
                    <a:lnTo>
                      <a:pt x="3009" y="1800"/>
                    </a:lnTo>
                    <a:lnTo>
                      <a:pt x="2999" y="1815"/>
                    </a:lnTo>
                    <a:lnTo>
                      <a:pt x="2990" y="1830"/>
                    </a:lnTo>
                    <a:lnTo>
                      <a:pt x="2981" y="1845"/>
                    </a:lnTo>
                    <a:lnTo>
                      <a:pt x="2975" y="1861"/>
                    </a:lnTo>
                    <a:lnTo>
                      <a:pt x="2971" y="1868"/>
                    </a:lnTo>
                    <a:lnTo>
                      <a:pt x="2966" y="1873"/>
                    </a:lnTo>
                    <a:lnTo>
                      <a:pt x="2961" y="1878"/>
                    </a:lnTo>
                    <a:lnTo>
                      <a:pt x="2955" y="1881"/>
                    </a:lnTo>
                    <a:lnTo>
                      <a:pt x="2947" y="1889"/>
                    </a:lnTo>
                    <a:lnTo>
                      <a:pt x="2940" y="1896"/>
                    </a:lnTo>
                    <a:lnTo>
                      <a:pt x="2935" y="1904"/>
                    </a:lnTo>
                    <a:lnTo>
                      <a:pt x="2928" y="1912"/>
                    </a:lnTo>
                    <a:lnTo>
                      <a:pt x="2922" y="1921"/>
                    </a:lnTo>
                    <a:lnTo>
                      <a:pt x="2917" y="1929"/>
                    </a:lnTo>
                    <a:lnTo>
                      <a:pt x="2910" y="1937"/>
                    </a:lnTo>
                    <a:lnTo>
                      <a:pt x="2902" y="1945"/>
                    </a:lnTo>
                    <a:lnTo>
                      <a:pt x="2897" y="1955"/>
                    </a:lnTo>
                    <a:lnTo>
                      <a:pt x="2892" y="1964"/>
                    </a:lnTo>
                    <a:lnTo>
                      <a:pt x="2884" y="1970"/>
                    </a:lnTo>
                    <a:lnTo>
                      <a:pt x="2874" y="1972"/>
                    </a:lnTo>
                    <a:lnTo>
                      <a:pt x="2869" y="1972"/>
                    </a:lnTo>
                    <a:lnTo>
                      <a:pt x="2864" y="1970"/>
                    </a:lnTo>
                    <a:lnTo>
                      <a:pt x="2859" y="1967"/>
                    </a:lnTo>
                    <a:lnTo>
                      <a:pt x="2854" y="1968"/>
                    </a:lnTo>
                    <a:lnTo>
                      <a:pt x="2857" y="1988"/>
                    </a:lnTo>
                    <a:lnTo>
                      <a:pt x="2859" y="2010"/>
                    </a:lnTo>
                    <a:lnTo>
                      <a:pt x="2859" y="2033"/>
                    </a:lnTo>
                    <a:lnTo>
                      <a:pt x="2859" y="2054"/>
                    </a:lnTo>
                    <a:lnTo>
                      <a:pt x="2864" y="2112"/>
                    </a:lnTo>
                    <a:lnTo>
                      <a:pt x="2867" y="2170"/>
                    </a:lnTo>
                    <a:lnTo>
                      <a:pt x="2872" y="2227"/>
                    </a:lnTo>
                    <a:lnTo>
                      <a:pt x="2881" y="2285"/>
                    </a:lnTo>
                    <a:lnTo>
                      <a:pt x="2884" y="2297"/>
                    </a:lnTo>
                    <a:lnTo>
                      <a:pt x="2886" y="2310"/>
                    </a:lnTo>
                    <a:lnTo>
                      <a:pt x="2886" y="2322"/>
                    </a:lnTo>
                    <a:lnTo>
                      <a:pt x="2879" y="2333"/>
                    </a:lnTo>
                    <a:lnTo>
                      <a:pt x="2874" y="2333"/>
                    </a:lnTo>
                    <a:lnTo>
                      <a:pt x="2869" y="2333"/>
                    </a:lnTo>
                    <a:lnTo>
                      <a:pt x="2866" y="2336"/>
                    </a:lnTo>
                    <a:lnTo>
                      <a:pt x="2861" y="2338"/>
                    </a:lnTo>
                    <a:lnTo>
                      <a:pt x="2846" y="2340"/>
                    </a:lnTo>
                    <a:lnTo>
                      <a:pt x="2831" y="2341"/>
                    </a:lnTo>
                    <a:lnTo>
                      <a:pt x="2818" y="2343"/>
                    </a:lnTo>
                    <a:lnTo>
                      <a:pt x="2805" y="2346"/>
                    </a:lnTo>
                    <a:lnTo>
                      <a:pt x="2790" y="2350"/>
                    </a:lnTo>
                    <a:lnTo>
                      <a:pt x="2777" y="2351"/>
                    </a:lnTo>
                    <a:lnTo>
                      <a:pt x="2763" y="2353"/>
                    </a:lnTo>
                    <a:lnTo>
                      <a:pt x="2748" y="2355"/>
                    </a:lnTo>
                    <a:lnTo>
                      <a:pt x="2737" y="2356"/>
                    </a:lnTo>
                    <a:lnTo>
                      <a:pt x="2724" y="2356"/>
                    </a:lnTo>
                    <a:lnTo>
                      <a:pt x="2712" y="2356"/>
                    </a:lnTo>
                    <a:lnTo>
                      <a:pt x="2702" y="2356"/>
                    </a:lnTo>
                    <a:lnTo>
                      <a:pt x="2691" y="2356"/>
                    </a:lnTo>
                    <a:lnTo>
                      <a:pt x="2679" y="2356"/>
                    </a:lnTo>
                    <a:lnTo>
                      <a:pt x="2666" y="2358"/>
                    </a:lnTo>
                    <a:lnTo>
                      <a:pt x="2654" y="2359"/>
                    </a:lnTo>
                    <a:lnTo>
                      <a:pt x="2640" y="2368"/>
                    </a:lnTo>
                    <a:lnTo>
                      <a:pt x="2623" y="2373"/>
                    </a:lnTo>
                    <a:lnTo>
                      <a:pt x="2607" y="2376"/>
                    </a:lnTo>
                    <a:lnTo>
                      <a:pt x="2590" y="2378"/>
                    </a:lnTo>
                    <a:lnTo>
                      <a:pt x="2573" y="2381"/>
                    </a:lnTo>
                    <a:lnTo>
                      <a:pt x="2557" y="2383"/>
                    </a:lnTo>
                    <a:lnTo>
                      <a:pt x="2540" y="2384"/>
                    </a:lnTo>
                    <a:lnTo>
                      <a:pt x="2524" y="2388"/>
                    </a:lnTo>
                    <a:lnTo>
                      <a:pt x="2512" y="2391"/>
                    </a:lnTo>
                    <a:lnTo>
                      <a:pt x="2501" y="2391"/>
                    </a:lnTo>
                    <a:lnTo>
                      <a:pt x="2489" y="2391"/>
                    </a:lnTo>
                    <a:lnTo>
                      <a:pt x="2478" y="2389"/>
                    </a:lnTo>
                    <a:lnTo>
                      <a:pt x="2466" y="2389"/>
                    </a:lnTo>
                    <a:lnTo>
                      <a:pt x="2455" y="2389"/>
                    </a:lnTo>
                    <a:lnTo>
                      <a:pt x="2443" y="2389"/>
                    </a:lnTo>
                    <a:lnTo>
                      <a:pt x="2432" y="2392"/>
                    </a:lnTo>
                    <a:lnTo>
                      <a:pt x="2427" y="2394"/>
                    </a:lnTo>
                    <a:lnTo>
                      <a:pt x="2420" y="2396"/>
                    </a:lnTo>
                    <a:lnTo>
                      <a:pt x="2413" y="2397"/>
                    </a:lnTo>
                    <a:lnTo>
                      <a:pt x="2407" y="2399"/>
                    </a:lnTo>
                    <a:lnTo>
                      <a:pt x="2402" y="2402"/>
                    </a:lnTo>
                    <a:lnTo>
                      <a:pt x="2395" y="2404"/>
                    </a:lnTo>
                    <a:lnTo>
                      <a:pt x="2389" y="2406"/>
                    </a:lnTo>
                    <a:lnTo>
                      <a:pt x="2382" y="2407"/>
                    </a:lnTo>
                    <a:lnTo>
                      <a:pt x="2377" y="2407"/>
                    </a:lnTo>
                    <a:lnTo>
                      <a:pt x="2374" y="2407"/>
                    </a:lnTo>
                    <a:lnTo>
                      <a:pt x="2370" y="2404"/>
                    </a:lnTo>
                    <a:lnTo>
                      <a:pt x="2367" y="2402"/>
                    </a:lnTo>
                    <a:lnTo>
                      <a:pt x="2365" y="2379"/>
                    </a:lnTo>
                    <a:lnTo>
                      <a:pt x="2362" y="2356"/>
                    </a:lnTo>
                    <a:lnTo>
                      <a:pt x="2359" y="2333"/>
                    </a:lnTo>
                    <a:lnTo>
                      <a:pt x="2359" y="2308"/>
                    </a:lnTo>
                    <a:lnTo>
                      <a:pt x="2357" y="2287"/>
                    </a:lnTo>
                    <a:lnTo>
                      <a:pt x="2354" y="2265"/>
                    </a:lnTo>
                    <a:lnTo>
                      <a:pt x="2349" y="2244"/>
                    </a:lnTo>
                    <a:lnTo>
                      <a:pt x="2346" y="2223"/>
                    </a:lnTo>
                    <a:lnTo>
                      <a:pt x="2334" y="2183"/>
                    </a:lnTo>
                    <a:lnTo>
                      <a:pt x="2329" y="2142"/>
                    </a:lnTo>
                    <a:lnTo>
                      <a:pt x="2324" y="2100"/>
                    </a:lnTo>
                    <a:lnTo>
                      <a:pt x="2318" y="2059"/>
                    </a:lnTo>
                    <a:lnTo>
                      <a:pt x="2313" y="2041"/>
                    </a:lnTo>
                    <a:lnTo>
                      <a:pt x="2309" y="2025"/>
                    </a:lnTo>
                    <a:lnTo>
                      <a:pt x="2308" y="2006"/>
                    </a:lnTo>
                    <a:lnTo>
                      <a:pt x="2308" y="1988"/>
                    </a:lnTo>
                    <a:lnTo>
                      <a:pt x="2303" y="1983"/>
                    </a:lnTo>
                    <a:lnTo>
                      <a:pt x="2296" y="1978"/>
                    </a:lnTo>
                    <a:lnTo>
                      <a:pt x="2290" y="1975"/>
                    </a:lnTo>
                    <a:lnTo>
                      <a:pt x="2285" y="1970"/>
                    </a:lnTo>
                    <a:lnTo>
                      <a:pt x="2278" y="1964"/>
                    </a:lnTo>
                    <a:lnTo>
                      <a:pt x="2270" y="1957"/>
                    </a:lnTo>
                    <a:lnTo>
                      <a:pt x="2261" y="1950"/>
                    </a:lnTo>
                    <a:lnTo>
                      <a:pt x="2253" y="1945"/>
                    </a:lnTo>
                    <a:lnTo>
                      <a:pt x="2245" y="1940"/>
                    </a:lnTo>
                    <a:lnTo>
                      <a:pt x="2237" y="1934"/>
                    </a:lnTo>
                    <a:lnTo>
                      <a:pt x="2228" y="1929"/>
                    </a:lnTo>
                    <a:lnTo>
                      <a:pt x="2222" y="1922"/>
                    </a:lnTo>
                    <a:lnTo>
                      <a:pt x="2212" y="1919"/>
                    </a:lnTo>
                    <a:lnTo>
                      <a:pt x="2202" y="1916"/>
                    </a:lnTo>
                    <a:lnTo>
                      <a:pt x="2194" y="1912"/>
                    </a:lnTo>
                    <a:lnTo>
                      <a:pt x="2184" y="1907"/>
                    </a:lnTo>
                    <a:lnTo>
                      <a:pt x="2177" y="1902"/>
                    </a:lnTo>
                    <a:lnTo>
                      <a:pt x="2171" y="1894"/>
                    </a:lnTo>
                    <a:lnTo>
                      <a:pt x="2164" y="1886"/>
                    </a:lnTo>
                    <a:lnTo>
                      <a:pt x="2161" y="1876"/>
                    </a:lnTo>
                    <a:lnTo>
                      <a:pt x="2152" y="1866"/>
                    </a:lnTo>
                    <a:lnTo>
                      <a:pt x="2144" y="1855"/>
                    </a:lnTo>
                    <a:lnTo>
                      <a:pt x="2134" y="1846"/>
                    </a:lnTo>
                    <a:lnTo>
                      <a:pt x="2123" y="1840"/>
                    </a:lnTo>
                    <a:lnTo>
                      <a:pt x="2118" y="1835"/>
                    </a:lnTo>
                    <a:lnTo>
                      <a:pt x="2113" y="1830"/>
                    </a:lnTo>
                    <a:lnTo>
                      <a:pt x="2108" y="1825"/>
                    </a:lnTo>
                    <a:lnTo>
                      <a:pt x="2103" y="1818"/>
                    </a:lnTo>
                    <a:lnTo>
                      <a:pt x="2096" y="1812"/>
                    </a:lnTo>
                    <a:lnTo>
                      <a:pt x="2088" y="1804"/>
                    </a:lnTo>
                    <a:lnTo>
                      <a:pt x="2081" y="1795"/>
                    </a:lnTo>
                    <a:lnTo>
                      <a:pt x="2075" y="1787"/>
                    </a:lnTo>
                    <a:lnTo>
                      <a:pt x="2078" y="1775"/>
                    </a:lnTo>
                    <a:lnTo>
                      <a:pt x="2085" y="1767"/>
                    </a:lnTo>
                    <a:lnTo>
                      <a:pt x="2095" y="1759"/>
                    </a:lnTo>
                    <a:lnTo>
                      <a:pt x="2103" y="1751"/>
                    </a:lnTo>
                    <a:lnTo>
                      <a:pt x="2111" y="1742"/>
                    </a:lnTo>
                    <a:lnTo>
                      <a:pt x="2118" y="1733"/>
                    </a:lnTo>
                    <a:lnTo>
                      <a:pt x="2126" y="1723"/>
                    </a:lnTo>
                    <a:lnTo>
                      <a:pt x="2131" y="1714"/>
                    </a:lnTo>
                    <a:lnTo>
                      <a:pt x="2141" y="1703"/>
                    </a:lnTo>
                    <a:lnTo>
                      <a:pt x="2152" y="1693"/>
                    </a:lnTo>
                    <a:lnTo>
                      <a:pt x="2161" y="1681"/>
                    </a:lnTo>
                    <a:lnTo>
                      <a:pt x="2169" y="1670"/>
                    </a:lnTo>
                    <a:lnTo>
                      <a:pt x="2159" y="1665"/>
                    </a:lnTo>
                    <a:lnTo>
                      <a:pt x="2151" y="1662"/>
                    </a:lnTo>
                    <a:lnTo>
                      <a:pt x="2139" y="1660"/>
                    </a:lnTo>
                    <a:lnTo>
                      <a:pt x="2129" y="1658"/>
                    </a:lnTo>
                    <a:lnTo>
                      <a:pt x="2118" y="1658"/>
                    </a:lnTo>
                    <a:lnTo>
                      <a:pt x="2108" y="1660"/>
                    </a:lnTo>
                    <a:lnTo>
                      <a:pt x="2098" y="1662"/>
                    </a:lnTo>
                    <a:lnTo>
                      <a:pt x="2088" y="1663"/>
                    </a:lnTo>
                    <a:lnTo>
                      <a:pt x="2073" y="1662"/>
                    </a:lnTo>
                    <a:lnTo>
                      <a:pt x="2058" y="1662"/>
                    </a:lnTo>
                    <a:lnTo>
                      <a:pt x="2045" y="1660"/>
                    </a:lnTo>
                    <a:lnTo>
                      <a:pt x="2032" y="1658"/>
                    </a:lnTo>
                    <a:lnTo>
                      <a:pt x="2017" y="1657"/>
                    </a:lnTo>
                    <a:lnTo>
                      <a:pt x="2004" y="1655"/>
                    </a:lnTo>
                    <a:lnTo>
                      <a:pt x="1991" y="1653"/>
                    </a:lnTo>
                    <a:lnTo>
                      <a:pt x="1976" y="1652"/>
                    </a:lnTo>
                    <a:lnTo>
                      <a:pt x="1961" y="1650"/>
                    </a:lnTo>
                    <a:lnTo>
                      <a:pt x="1946" y="1647"/>
                    </a:lnTo>
                    <a:lnTo>
                      <a:pt x="1931" y="1643"/>
                    </a:lnTo>
                    <a:lnTo>
                      <a:pt x="1918" y="1639"/>
                    </a:lnTo>
                    <a:lnTo>
                      <a:pt x="1905" y="1634"/>
                    </a:lnTo>
                    <a:lnTo>
                      <a:pt x="1890" y="1630"/>
                    </a:lnTo>
                    <a:lnTo>
                      <a:pt x="1875" y="1630"/>
                    </a:lnTo>
                    <a:lnTo>
                      <a:pt x="1860" y="1632"/>
                    </a:lnTo>
                    <a:lnTo>
                      <a:pt x="1854" y="1625"/>
                    </a:lnTo>
                    <a:lnTo>
                      <a:pt x="1855" y="1617"/>
                    </a:lnTo>
                    <a:lnTo>
                      <a:pt x="1857" y="1609"/>
                    </a:lnTo>
                    <a:lnTo>
                      <a:pt x="1859" y="1601"/>
                    </a:lnTo>
                    <a:lnTo>
                      <a:pt x="1862" y="1581"/>
                    </a:lnTo>
                    <a:lnTo>
                      <a:pt x="1865" y="1563"/>
                    </a:lnTo>
                    <a:lnTo>
                      <a:pt x="1870" y="1545"/>
                    </a:lnTo>
                    <a:lnTo>
                      <a:pt x="1872" y="1525"/>
                    </a:lnTo>
                    <a:lnTo>
                      <a:pt x="1877" y="1510"/>
                    </a:lnTo>
                    <a:lnTo>
                      <a:pt x="1882" y="1495"/>
                    </a:lnTo>
                    <a:lnTo>
                      <a:pt x="1885" y="1480"/>
                    </a:lnTo>
                    <a:lnTo>
                      <a:pt x="1887" y="1464"/>
                    </a:lnTo>
                    <a:lnTo>
                      <a:pt x="1890" y="1444"/>
                    </a:lnTo>
                    <a:lnTo>
                      <a:pt x="1893" y="1424"/>
                    </a:lnTo>
                    <a:lnTo>
                      <a:pt x="1895" y="1404"/>
                    </a:lnTo>
                    <a:lnTo>
                      <a:pt x="1892" y="1386"/>
                    </a:lnTo>
                    <a:lnTo>
                      <a:pt x="1878" y="1389"/>
                    </a:lnTo>
                    <a:lnTo>
                      <a:pt x="1867" y="1396"/>
                    </a:lnTo>
                    <a:lnTo>
                      <a:pt x="1857" y="1403"/>
                    </a:lnTo>
                    <a:lnTo>
                      <a:pt x="1845" y="1409"/>
                    </a:lnTo>
                    <a:lnTo>
                      <a:pt x="1844" y="1411"/>
                    </a:lnTo>
                    <a:lnTo>
                      <a:pt x="1842" y="1413"/>
                    </a:lnTo>
                    <a:lnTo>
                      <a:pt x="1840" y="1416"/>
                    </a:lnTo>
                    <a:lnTo>
                      <a:pt x="1839" y="1416"/>
                    </a:lnTo>
                    <a:lnTo>
                      <a:pt x="1832" y="1426"/>
                    </a:lnTo>
                    <a:lnTo>
                      <a:pt x="1827" y="1437"/>
                    </a:lnTo>
                    <a:lnTo>
                      <a:pt x="1817" y="1447"/>
                    </a:lnTo>
                    <a:lnTo>
                      <a:pt x="1804" y="1449"/>
                    </a:lnTo>
                    <a:lnTo>
                      <a:pt x="1793" y="1444"/>
                    </a:lnTo>
                    <a:lnTo>
                      <a:pt x="1784" y="1436"/>
                    </a:lnTo>
                    <a:lnTo>
                      <a:pt x="1776" y="1426"/>
                    </a:lnTo>
                    <a:lnTo>
                      <a:pt x="1768" y="1417"/>
                    </a:lnTo>
                    <a:lnTo>
                      <a:pt x="1760" y="1409"/>
                    </a:lnTo>
                    <a:lnTo>
                      <a:pt x="1751" y="1403"/>
                    </a:lnTo>
                    <a:lnTo>
                      <a:pt x="1741" y="1398"/>
                    </a:lnTo>
                    <a:lnTo>
                      <a:pt x="1731" y="1393"/>
                    </a:lnTo>
                    <a:lnTo>
                      <a:pt x="1730" y="1396"/>
                    </a:lnTo>
                    <a:lnTo>
                      <a:pt x="1735" y="1421"/>
                    </a:lnTo>
                    <a:lnTo>
                      <a:pt x="1743" y="1446"/>
                    </a:lnTo>
                    <a:lnTo>
                      <a:pt x="1750" y="1470"/>
                    </a:lnTo>
                    <a:lnTo>
                      <a:pt x="1755" y="1495"/>
                    </a:lnTo>
                    <a:lnTo>
                      <a:pt x="1763" y="1521"/>
                    </a:lnTo>
                    <a:lnTo>
                      <a:pt x="1773" y="1546"/>
                    </a:lnTo>
                    <a:lnTo>
                      <a:pt x="1783" y="1571"/>
                    </a:lnTo>
                    <a:lnTo>
                      <a:pt x="1794" y="1596"/>
                    </a:lnTo>
                    <a:lnTo>
                      <a:pt x="1794" y="1599"/>
                    </a:lnTo>
                    <a:lnTo>
                      <a:pt x="1796" y="1604"/>
                    </a:lnTo>
                    <a:lnTo>
                      <a:pt x="1799" y="1607"/>
                    </a:lnTo>
                    <a:lnTo>
                      <a:pt x="1801" y="1612"/>
                    </a:lnTo>
                    <a:lnTo>
                      <a:pt x="1806" y="1634"/>
                    </a:lnTo>
                    <a:lnTo>
                      <a:pt x="1814" y="1653"/>
                    </a:lnTo>
                    <a:lnTo>
                      <a:pt x="1822" y="1675"/>
                    </a:lnTo>
                    <a:lnTo>
                      <a:pt x="1827" y="1696"/>
                    </a:lnTo>
                    <a:lnTo>
                      <a:pt x="1829" y="1716"/>
                    </a:lnTo>
                    <a:lnTo>
                      <a:pt x="1837" y="1734"/>
                    </a:lnTo>
                    <a:lnTo>
                      <a:pt x="1844" y="1752"/>
                    </a:lnTo>
                    <a:lnTo>
                      <a:pt x="1850" y="1771"/>
                    </a:lnTo>
                    <a:lnTo>
                      <a:pt x="1857" y="1787"/>
                    </a:lnTo>
                    <a:lnTo>
                      <a:pt x="1862" y="1805"/>
                    </a:lnTo>
                    <a:lnTo>
                      <a:pt x="1869" y="1822"/>
                    </a:lnTo>
                    <a:lnTo>
                      <a:pt x="1877" y="1838"/>
                    </a:lnTo>
                    <a:lnTo>
                      <a:pt x="1883" y="1856"/>
                    </a:lnTo>
                    <a:lnTo>
                      <a:pt x="1890" y="1876"/>
                    </a:lnTo>
                    <a:lnTo>
                      <a:pt x="1892" y="1898"/>
                    </a:lnTo>
                    <a:lnTo>
                      <a:pt x="1892" y="1921"/>
                    </a:lnTo>
                    <a:lnTo>
                      <a:pt x="1898" y="1935"/>
                    </a:lnTo>
                    <a:lnTo>
                      <a:pt x="1905" y="1952"/>
                    </a:lnTo>
                    <a:lnTo>
                      <a:pt x="1913" y="1967"/>
                    </a:lnTo>
                    <a:lnTo>
                      <a:pt x="1918" y="1983"/>
                    </a:lnTo>
                    <a:lnTo>
                      <a:pt x="1923" y="2000"/>
                    </a:lnTo>
                    <a:lnTo>
                      <a:pt x="1928" y="2016"/>
                    </a:lnTo>
                    <a:lnTo>
                      <a:pt x="1933" y="2033"/>
                    </a:lnTo>
                    <a:lnTo>
                      <a:pt x="1940" y="2049"/>
                    </a:lnTo>
                    <a:lnTo>
                      <a:pt x="1949" y="2054"/>
                    </a:lnTo>
                    <a:lnTo>
                      <a:pt x="1961" y="2058"/>
                    </a:lnTo>
                    <a:lnTo>
                      <a:pt x="1974" y="2061"/>
                    </a:lnTo>
                    <a:lnTo>
                      <a:pt x="1986" y="2066"/>
                    </a:lnTo>
                    <a:lnTo>
                      <a:pt x="1992" y="2069"/>
                    </a:lnTo>
                    <a:lnTo>
                      <a:pt x="1999" y="2071"/>
                    </a:lnTo>
                    <a:lnTo>
                      <a:pt x="2006" y="2072"/>
                    </a:lnTo>
                    <a:lnTo>
                      <a:pt x="2012" y="2074"/>
                    </a:lnTo>
                    <a:lnTo>
                      <a:pt x="2019" y="2077"/>
                    </a:lnTo>
                    <a:lnTo>
                      <a:pt x="2025" y="2079"/>
                    </a:lnTo>
                    <a:lnTo>
                      <a:pt x="2032" y="2082"/>
                    </a:lnTo>
                    <a:lnTo>
                      <a:pt x="2039" y="2084"/>
                    </a:lnTo>
                    <a:lnTo>
                      <a:pt x="2045" y="2087"/>
                    </a:lnTo>
                    <a:lnTo>
                      <a:pt x="2052" y="2091"/>
                    </a:lnTo>
                    <a:lnTo>
                      <a:pt x="2058" y="2092"/>
                    </a:lnTo>
                    <a:lnTo>
                      <a:pt x="2065" y="2096"/>
                    </a:lnTo>
                    <a:lnTo>
                      <a:pt x="2073" y="2099"/>
                    </a:lnTo>
                    <a:lnTo>
                      <a:pt x="2081" y="2102"/>
                    </a:lnTo>
                    <a:lnTo>
                      <a:pt x="2088" y="2105"/>
                    </a:lnTo>
                    <a:lnTo>
                      <a:pt x="2096" y="2109"/>
                    </a:lnTo>
                    <a:lnTo>
                      <a:pt x="2103" y="2110"/>
                    </a:lnTo>
                    <a:lnTo>
                      <a:pt x="2111" y="2112"/>
                    </a:lnTo>
                    <a:lnTo>
                      <a:pt x="2118" y="2114"/>
                    </a:lnTo>
                    <a:lnTo>
                      <a:pt x="2124" y="2115"/>
                    </a:lnTo>
                    <a:lnTo>
                      <a:pt x="2131" y="2117"/>
                    </a:lnTo>
                    <a:lnTo>
                      <a:pt x="2138" y="2119"/>
                    </a:lnTo>
                    <a:lnTo>
                      <a:pt x="2144" y="2122"/>
                    </a:lnTo>
                    <a:lnTo>
                      <a:pt x="2149" y="2127"/>
                    </a:lnTo>
                    <a:lnTo>
                      <a:pt x="2156" y="2130"/>
                    </a:lnTo>
                    <a:lnTo>
                      <a:pt x="2162" y="2132"/>
                    </a:lnTo>
                    <a:lnTo>
                      <a:pt x="2169" y="2135"/>
                    </a:lnTo>
                    <a:lnTo>
                      <a:pt x="2176" y="2138"/>
                    </a:lnTo>
                    <a:lnTo>
                      <a:pt x="2182" y="2140"/>
                    </a:lnTo>
                    <a:lnTo>
                      <a:pt x="2189" y="2143"/>
                    </a:lnTo>
                    <a:lnTo>
                      <a:pt x="2195" y="2148"/>
                    </a:lnTo>
                    <a:lnTo>
                      <a:pt x="2202" y="2152"/>
                    </a:lnTo>
                    <a:lnTo>
                      <a:pt x="2209" y="2153"/>
                    </a:lnTo>
                    <a:lnTo>
                      <a:pt x="2215" y="2155"/>
                    </a:lnTo>
                    <a:lnTo>
                      <a:pt x="2222" y="2157"/>
                    </a:lnTo>
                    <a:lnTo>
                      <a:pt x="2228" y="2158"/>
                    </a:lnTo>
                    <a:lnTo>
                      <a:pt x="2235" y="2160"/>
                    </a:lnTo>
                    <a:lnTo>
                      <a:pt x="2242" y="2163"/>
                    </a:lnTo>
                    <a:lnTo>
                      <a:pt x="2248" y="2166"/>
                    </a:lnTo>
                    <a:lnTo>
                      <a:pt x="2255" y="2171"/>
                    </a:lnTo>
                    <a:lnTo>
                      <a:pt x="2260" y="2175"/>
                    </a:lnTo>
                    <a:lnTo>
                      <a:pt x="2266" y="2180"/>
                    </a:lnTo>
                    <a:lnTo>
                      <a:pt x="2271" y="2186"/>
                    </a:lnTo>
                    <a:lnTo>
                      <a:pt x="2275" y="2193"/>
                    </a:lnTo>
                    <a:lnTo>
                      <a:pt x="2283" y="2211"/>
                    </a:lnTo>
                    <a:lnTo>
                      <a:pt x="2283" y="2231"/>
                    </a:lnTo>
                    <a:lnTo>
                      <a:pt x="2280" y="2252"/>
                    </a:lnTo>
                    <a:lnTo>
                      <a:pt x="2276" y="2272"/>
                    </a:lnTo>
                    <a:lnTo>
                      <a:pt x="2271" y="2284"/>
                    </a:lnTo>
                    <a:lnTo>
                      <a:pt x="2268" y="2295"/>
                    </a:lnTo>
                    <a:lnTo>
                      <a:pt x="2263" y="2308"/>
                    </a:lnTo>
                    <a:lnTo>
                      <a:pt x="2257" y="2318"/>
                    </a:lnTo>
                    <a:lnTo>
                      <a:pt x="2253" y="2328"/>
                    </a:lnTo>
                    <a:lnTo>
                      <a:pt x="2247" y="2336"/>
                    </a:lnTo>
                    <a:lnTo>
                      <a:pt x="2237" y="2343"/>
                    </a:lnTo>
                    <a:lnTo>
                      <a:pt x="2227" y="2350"/>
                    </a:lnTo>
                    <a:lnTo>
                      <a:pt x="2217" y="2350"/>
                    </a:lnTo>
                    <a:lnTo>
                      <a:pt x="2209" y="2350"/>
                    </a:lnTo>
                    <a:lnTo>
                      <a:pt x="2200" y="2348"/>
                    </a:lnTo>
                    <a:lnTo>
                      <a:pt x="2192" y="2345"/>
                    </a:lnTo>
                    <a:lnTo>
                      <a:pt x="2184" y="2341"/>
                    </a:lnTo>
                    <a:lnTo>
                      <a:pt x="2176" y="2338"/>
                    </a:lnTo>
                    <a:lnTo>
                      <a:pt x="2169" y="2335"/>
                    </a:lnTo>
                    <a:lnTo>
                      <a:pt x="2161" y="2331"/>
                    </a:lnTo>
                    <a:lnTo>
                      <a:pt x="2154" y="2328"/>
                    </a:lnTo>
                    <a:lnTo>
                      <a:pt x="2148" y="2325"/>
                    </a:lnTo>
                    <a:lnTo>
                      <a:pt x="2141" y="2322"/>
                    </a:lnTo>
                    <a:lnTo>
                      <a:pt x="2133" y="2318"/>
                    </a:lnTo>
                    <a:lnTo>
                      <a:pt x="2126" y="2315"/>
                    </a:lnTo>
                    <a:lnTo>
                      <a:pt x="2118" y="2313"/>
                    </a:lnTo>
                    <a:lnTo>
                      <a:pt x="2111" y="2310"/>
                    </a:lnTo>
                    <a:lnTo>
                      <a:pt x="2103" y="2308"/>
                    </a:lnTo>
                    <a:lnTo>
                      <a:pt x="2095" y="2310"/>
                    </a:lnTo>
                    <a:lnTo>
                      <a:pt x="2086" y="2308"/>
                    </a:lnTo>
                    <a:lnTo>
                      <a:pt x="2078" y="2305"/>
                    </a:lnTo>
                    <a:lnTo>
                      <a:pt x="2068" y="2305"/>
                    </a:lnTo>
                    <a:lnTo>
                      <a:pt x="2062" y="2303"/>
                    </a:lnTo>
                    <a:lnTo>
                      <a:pt x="2055" y="2302"/>
                    </a:lnTo>
                    <a:lnTo>
                      <a:pt x="2048" y="2300"/>
                    </a:lnTo>
                    <a:lnTo>
                      <a:pt x="2044" y="2298"/>
                    </a:lnTo>
                    <a:lnTo>
                      <a:pt x="2037" y="2297"/>
                    </a:lnTo>
                    <a:lnTo>
                      <a:pt x="2030" y="2293"/>
                    </a:lnTo>
                    <a:lnTo>
                      <a:pt x="2024" y="2292"/>
                    </a:lnTo>
                    <a:lnTo>
                      <a:pt x="2019" y="2290"/>
                    </a:lnTo>
                    <a:lnTo>
                      <a:pt x="2014" y="2290"/>
                    </a:lnTo>
                    <a:lnTo>
                      <a:pt x="2009" y="2287"/>
                    </a:lnTo>
                    <a:lnTo>
                      <a:pt x="2006" y="2285"/>
                    </a:lnTo>
                    <a:lnTo>
                      <a:pt x="2001" y="2285"/>
                    </a:lnTo>
                    <a:lnTo>
                      <a:pt x="1999" y="2293"/>
                    </a:lnTo>
                    <a:lnTo>
                      <a:pt x="2001" y="2300"/>
                    </a:lnTo>
                    <a:lnTo>
                      <a:pt x="2002" y="2308"/>
                    </a:lnTo>
                    <a:lnTo>
                      <a:pt x="2004" y="2315"/>
                    </a:lnTo>
                    <a:lnTo>
                      <a:pt x="2007" y="2328"/>
                    </a:lnTo>
                    <a:lnTo>
                      <a:pt x="2011" y="2341"/>
                    </a:lnTo>
                    <a:lnTo>
                      <a:pt x="2014" y="2355"/>
                    </a:lnTo>
                    <a:lnTo>
                      <a:pt x="2020" y="2368"/>
                    </a:lnTo>
                    <a:lnTo>
                      <a:pt x="2024" y="2379"/>
                    </a:lnTo>
                    <a:lnTo>
                      <a:pt x="2027" y="2391"/>
                    </a:lnTo>
                    <a:lnTo>
                      <a:pt x="2032" y="2402"/>
                    </a:lnTo>
                    <a:lnTo>
                      <a:pt x="2035" y="2414"/>
                    </a:lnTo>
                    <a:lnTo>
                      <a:pt x="2037" y="2420"/>
                    </a:lnTo>
                    <a:lnTo>
                      <a:pt x="2040" y="2425"/>
                    </a:lnTo>
                    <a:lnTo>
                      <a:pt x="2040" y="2432"/>
                    </a:lnTo>
                    <a:lnTo>
                      <a:pt x="2037" y="2439"/>
                    </a:lnTo>
                    <a:lnTo>
                      <a:pt x="2025" y="2439"/>
                    </a:lnTo>
                    <a:lnTo>
                      <a:pt x="2014" y="2439"/>
                    </a:lnTo>
                    <a:lnTo>
                      <a:pt x="2004" y="2439"/>
                    </a:lnTo>
                    <a:lnTo>
                      <a:pt x="1994" y="2442"/>
                    </a:lnTo>
                    <a:lnTo>
                      <a:pt x="1987" y="2445"/>
                    </a:lnTo>
                    <a:lnTo>
                      <a:pt x="1981" y="2445"/>
                    </a:lnTo>
                    <a:lnTo>
                      <a:pt x="1973" y="2447"/>
                    </a:lnTo>
                    <a:lnTo>
                      <a:pt x="1966" y="2449"/>
                    </a:lnTo>
                    <a:lnTo>
                      <a:pt x="1944" y="2450"/>
                    </a:lnTo>
                    <a:lnTo>
                      <a:pt x="1923" y="2452"/>
                    </a:lnTo>
                    <a:lnTo>
                      <a:pt x="1902" y="2453"/>
                    </a:lnTo>
                    <a:lnTo>
                      <a:pt x="1882" y="2455"/>
                    </a:lnTo>
                    <a:lnTo>
                      <a:pt x="1860" y="2457"/>
                    </a:lnTo>
                    <a:lnTo>
                      <a:pt x="1839" y="2458"/>
                    </a:lnTo>
                    <a:lnTo>
                      <a:pt x="1819" y="2460"/>
                    </a:lnTo>
                    <a:lnTo>
                      <a:pt x="1798" y="2463"/>
                    </a:lnTo>
                    <a:lnTo>
                      <a:pt x="1788" y="2463"/>
                    </a:lnTo>
                    <a:lnTo>
                      <a:pt x="1778" y="2463"/>
                    </a:lnTo>
                    <a:lnTo>
                      <a:pt x="1768" y="2465"/>
                    </a:lnTo>
                    <a:lnTo>
                      <a:pt x="1758" y="2467"/>
                    </a:lnTo>
                    <a:lnTo>
                      <a:pt x="1748" y="2468"/>
                    </a:lnTo>
                    <a:lnTo>
                      <a:pt x="1738" y="2470"/>
                    </a:lnTo>
                    <a:lnTo>
                      <a:pt x="1727" y="2472"/>
                    </a:lnTo>
                    <a:lnTo>
                      <a:pt x="1717" y="2473"/>
                    </a:lnTo>
                    <a:lnTo>
                      <a:pt x="1698" y="2477"/>
                    </a:lnTo>
                    <a:lnTo>
                      <a:pt x="1682" y="2480"/>
                    </a:lnTo>
                    <a:lnTo>
                      <a:pt x="1664" y="2482"/>
                    </a:lnTo>
                    <a:lnTo>
                      <a:pt x="1647" y="2482"/>
                    </a:lnTo>
                    <a:lnTo>
                      <a:pt x="1629" y="2483"/>
                    </a:lnTo>
                    <a:lnTo>
                      <a:pt x="1613" y="2483"/>
                    </a:lnTo>
                    <a:lnTo>
                      <a:pt x="1594" y="2485"/>
                    </a:lnTo>
                    <a:lnTo>
                      <a:pt x="1576" y="2488"/>
                    </a:lnTo>
                    <a:lnTo>
                      <a:pt x="1556" y="2490"/>
                    </a:lnTo>
                    <a:lnTo>
                      <a:pt x="1538" y="2491"/>
                    </a:lnTo>
                    <a:lnTo>
                      <a:pt x="1520" y="2491"/>
                    </a:lnTo>
                    <a:lnTo>
                      <a:pt x="1502" y="2493"/>
                    </a:lnTo>
                    <a:lnTo>
                      <a:pt x="1482" y="2495"/>
                    </a:lnTo>
                    <a:lnTo>
                      <a:pt x="1464" y="2496"/>
                    </a:lnTo>
                    <a:lnTo>
                      <a:pt x="1446" y="2498"/>
                    </a:lnTo>
                    <a:lnTo>
                      <a:pt x="1428" y="2501"/>
                    </a:lnTo>
                    <a:lnTo>
                      <a:pt x="1408" y="2501"/>
                    </a:lnTo>
                    <a:lnTo>
                      <a:pt x="1386" y="2501"/>
                    </a:lnTo>
                    <a:lnTo>
                      <a:pt x="1367" y="2503"/>
                    </a:lnTo>
                    <a:lnTo>
                      <a:pt x="1345" y="2505"/>
                    </a:lnTo>
                    <a:lnTo>
                      <a:pt x="1325" y="2508"/>
                    </a:lnTo>
                    <a:lnTo>
                      <a:pt x="1306" y="2511"/>
                    </a:lnTo>
                    <a:lnTo>
                      <a:pt x="1286" y="2516"/>
                    </a:lnTo>
                    <a:lnTo>
                      <a:pt x="1266" y="2521"/>
                    </a:lnTo>
                    <a:lnTo>
                      <a:pt x="1241" y="2526"/>
                    </a:lnTo>
                    <a:lnTo>
                      <a:pt x="1215" y="2529"/>
                    </a:lnTo>
                    <a:lnTo>
                      <a:pt x="1190" y="2534"/>
                    </a:lnTo>
                    <a:lnTo>
                      <a:pt x="1165" y="2538"/>
                    </a:lnTo>
                    <a:lnTo>
                      <a:pt x="1139" y="2541"/>
                    </a:lnTo>
                    <a:lnTo>
                      <a:pt x="1114" y="2544"/>
                    </a:lnTo>
                    <a:lnTo>
                      <a:pt x="1088" y="2546"/>
                    </a:lnTo>
                    <a:lnTo>
                      <a:pt x="1063" y="2548"/>
                    </a:lnTo>
                    <a:lnTo>
                      <a:pt x="1050" y="2549"/>
                    </a:lnTo>
                    <a:lnTo>
                      <a:pt x="1038" y="2551"/>
                    </a:lnTo>
                    <a:lnTo>
                      <a:pt x="1025" y="2552"/>
                    </a:lnTo>
                    <a:lnTo>
                      <a:pt x="1013" y="2554"/>
                    </a:lnTo>
                    <a:lnTo>
                      <a:pt x="1000" y="2554"/>
                    </a:lnTo>
                    <a:lnTo>
                      <a:pt x="989" y="2554"/>
                    </a:lnTo>
                    <a:lnTo>
                      <a:pt x="975" y="2556"/>
                    </a:lnTo>
                    <a:lnTo>
                      <a:pt x="962" y="2556"/>
                    </a:lnTo>
                    <a:lnTo>
                      <a:pt x="960" y="2557"/>
                    </a:lnTo>
                    <a:lnTo>
                      <a:pt x="959" y="2559"/>
                    </a:lnTo>
                    <a:lnTo>
                      <a:pt x="956" y="2559"/>
                    </a:lnTo>
                    <a:lnTo>
                      <a:pt x="952" y="2559"/>
                    </a:lnTo>
                    <a:lnTo>
                      <a:pt x="949" y="2554"/>
                    </a:lnTo>
                    <a:lnTo>
                      <a:pt x="947" y="2549"/>
                    </a:lnTo>
                    <a:lnTo>
                      <a:pt x="946" y="2543"/>
                    </a:lnTo>
                    <a:lnTo>
                      <a:pt x="944" y="2536"/>
                    </a:lnTo>
                    <a:lnTo>
                      <a:pt x="942" y="2524"/>
                    </a:lnTo>
                    <a:lnTo>
                      <a:pt x="941" y="2513"/>
                    </a:lnTo>
                    <a:lnTo>
                      <a:pt x="939" y="2501"/>
                    </a:lnTo>
                    <a:lnTo>
                      <a:pt x="936" y="2491"/>
                    </a:lnTo>
                    <a:lnTo>
                      <a:pt x="932" y="2470"/>
                    </a:lnTo>
                    <a:lnTo>
                      <a:pt x="926" y="2452"/>
                    </a:lnTo>
                    <a:lnTo>
                      <a:pt x="918" y="2434"/>
                    </a:lnTo>
                    <a:lnTo>
                      <a:pt x="916" y="2412"/>
                    </a:lnTo>
                    <a:lnTo>
                      <a:pt x="913" y="2399"/>
                    </a:lnTo>
                    <a:lnTo>
                      <a:pt x="909" y="2386"/>
                    </a:lnTo>
                    <a:lnTo>
                      <a:pt x="906" y="2373"/>
                    </a:lnTo>
                    <a:lnTo>
                      <a:pt x="901" y="2359"/>
                    </a:lnTo>
                    <a:lnTo>
                      <a:pt x="899" y="2345"/>
                    </a:lnTo>
                    <a:lnTo>
                      <a:pt x="894" y="2330"/>
                    </a:lnTo>
                    <a:lnTo>
                      <a:pt x="888" y="2315"/>
                    </a:lnTo>
                    <a:lnTo>
                      <a:pt x="883" y="2302"/>
                    </a:lnTo>
                    <a:lnTo>
                      <a:pt x="871" y="2251"/>
                    </a:lnTo>
                    <a:lnTo>
                      <a:pt x="861" y="2199"/>
                    </a:lnTo>
                    <a:lnTo>
                      <a:pt x="852" y="2148"/>
                    </a:lnTo>
                    <a:lnTo>
                      <a:pt x="837" y="2099"/>
                    </a:lnTo>
                    <a:lnTo>
                      <a:pt x="823" y="2105"/>
                    </a:lnTo>
                    <a:lnTo>
                      <a:pt x="812" y="2114"/>
                    </a:lnTo>
                    <a:lnTo>
                      <a:pt x="800" y="2122"/>
                    </a:lnTo>
                    <a:lnTo>
                      <a:pt x="789" y="2129"/>
                    </a:lnTo>
                    <a:lnTo>
                      <a:pt x="782" y="2133"/>
                    </a:lnTo>
                    <a:lnTo>
                      <a:pt x="776" y="2138"/>
                    </a:lnTo>
                    <a:lnTo>
                      <a:pt x="769" y="2142"/>
                    </a:lnTo>
                    <a:lnTo>
                      <a:pt x="764" y="2148"/>
                    </a:lnTo>
                    <a:lnTo>
                      <a:pt x="754" y="2153"/>
                    </a:lnTo>
                    <a:lnTo>
                      <a:pt x="744" y="2158"/>
                    </a:lnTo>
                    <a:lnTo>
                      <a:pt x="736" y="2163"/>
                    </a:lnTo>
                    <a:lnTo>
                      <a:pt x="726" y="2168"/>
                    </a:lnTo>
                    <a:lnTo>
                      <a:pt x="716" y="2173"/>
                    </a:lnTo>
                    <a:lnTo>
                      <a:pt x="708" y="2178"/>
                    </a:lnTo>
                    <a:lnTo>
                      <a:pt x="698" y="2183"/>
                    </a:lnTo>
                    <a:lnTo>
                      <a:pt x="688" y="2188"/>
                    </a:lnTo>
                    <a:lnTo>
                      <a:pt x="677" y="2194"/>
                    </a:lnTo>
                    <a:lnTo>
                      <a:pt x="663" y="2201"/>
                    </a:lnTo>
                    <a:lnTo>
                      <a:pt x="652" y="2206"/>
                    </a:lnTo>
                    <a:lnTo>
                      <a:pt x="640" y="2211"/>
                    </a:lnTo>
                    <a:lnTo>
                      <a:pt x="627" y="2218"/>
                    </a:lnTo>
                    <a:lnTo>
                      <a:pt x="615" y="2224"/>
                    </a:lnTo>
                    <a:lnTo>
                      <a:pt x="606" y="2232"/>
                    </a:lnTo>
                    <a:lnTo>
                      <a:pt x="594" y="2241"/>
                    </a:lnTo>
                    <a:lnTo>
                      <a:pt x="589" y="2242"/>
                    </a:lnTo>
                    <a:lnTo>
                      <a:pt x="582" y="2242"/>
                    </a:lnTo>
                    <a:lnTo>
                      <a:pt x="577" y="2246"/>
                    </a:lnTo>
                    <a:lnTo>
                      <a:pt x="574" y="2251"/>
                    </a:lnTo>
                    <a:lnTo>
                      <a:pt x="571" y="2252"/>
                    </a:lnTo>
                    <a:lnTo>
                      <a:pt x="568" y="2254"/>
                    </a:lnTo>
                    <a:lnTo>
                      <a:pt x="563" y="2254"/>
                    </a:lnTo>
                    <a:lnTo>
                      <a:pt x="559" y="2254"/>
                    </a:lnTo>
                    <a:lnTo>
                      <a:pt x="551" y="2249"/>
                    </a:lnTo>
                    <a:lnTo>
                      <a:pt x="541" y="2242"/>
                    </a:lnTo>
                    <a:lnTo>
                      <a:pt x="533" y="2236"/>
                    </a:lnTo>
                    <a:lnTo>
                      <a:pt x="525" y="2227"/>
                    </a:lnTo>
                    <a:lnTo>
                      <a:pt x="515" y="2221"/>
                    </a:lnTo>
                    <a:lnTo>
                      <a:pt x="505" y="2213"/>
                    </a:lnTo>
                    <a:lnTo>
                      <a:pt x="495" y="2206"/>
                    </a:lnTo>
                    <a:lnTo>
                      <a:pt x="485" y="2199"/>
                    </a:lnTo>
                    <a:lnTo>
                      <a:pt x="473" y="2190"/>
                    </a:lnTo>
                    <a:lnTo>
                      <a:pt x="462" y="2180"/>
                    </a:lnTo>
                    <a:lnTo>
                      <a:pt x="450" y="2168"/>
                    </a:lnTo>
                    <a:lnTo>
                      <a:pt x="440" y="2157"/>
                    </a:lnTo>
                    <a:lnTo>
                      <a:pt x="431" y="2145"/>
                    </a:lnTo>
                    <a:lnTo>
                      <a:pt x="419" y="2133"/>
                    </a:lnTo>
                    <a:lnTo>
                      <a:pt x="407" y="2124"/>
                    </a:lnTo>
                    <a:lnTo>
                      <a:pt x="396" y="2114"/>
                    </a:lnTo>
                    <a:lnTo>
                      <a:pt x="381" y="2094"/>
                    </a:lnTo>
                    <a:lnTo>
                      <a:pt x="364" y="2076"/>
                    </a:lnTo>
                    <a:lnTo>
                      <a:pt x="350" y="2058"/>
                    </a:lnTo>
                    <a:lnTo>
                      <a:pt x="333" y="2038"/>
                    </a:lnTo>
                    <a:lnTo>
                      <a:pt x="318" y="2020"/>
                    </a:lnTo>
                    <a:lnTo>
                      <a:pt x="302" y="2001"/>
                    </a:lnTo>
                    <a:lnTo>
                      <a:pt x="287" y="1983"/>
                    </a:lnTo>
                    <a:lnTo>
                      <a:pt x="272" y="1964"/>
                    </a:lnTo>
                    <a:lnTo>
                      <a:pt x="264" y="1954"/>
                    </a:lnTo>
                    <a:lnTo>
                      <a:pt x="257" y="1944"/>
                    </a:lnTo>
                    <a:lnTo>
                      <a:pt x="251" y="1932"/>
                    </a:lnTo>
                    <a:lnTo>
                      <a:pt x="246" y="1922"/>
                    </a:lnTo>
                    <a:lnTo>
                      <a:pt x="239" y="1912"/>
                    </a:lnTo>
                    <a:lnTo>
                      <a:pt x="232" y="1901"/>
                    </a:lnTo>
                    <a:lnTo>
                      <a:pt x="226" y="1891"/>
                    </a:lnTo>
                    <a:lnTo>
                      <a:pt x="219" y="1881"/>
                    </a:lnTo>
                    <a:lnTo>
                      <a:pt x="213" y="1873"/>
                    </a:lnTo>
                    <a:lnTo>
                      <a:pt x="206" y="1863"/>
                    </a:lnTo>
                    <a:lnTo>
                      <a:pt x="199" y="1855"/>
                    </a:lnTo>
                    <a:lnTo>
                      <a:pt x="193" y="1845"/>
                    </a:lnTo>
                    <a:lnTo>
                      <a:pt x="186" y="1837"/>
                    </a:lnTo>
                    <a:lnTo>
                      <a:pt x="180" y="1827"/>
                    </a:lnTo>
                    <a:lnTo>
                      <a:pt x="171" y="1818"/>
                    </a:lnTo>
                    <a:lnTo>
                      <a:pt x="161" y="1812"/>
                    </a:lnTo>
                    <a:lnTo>
                      <a:pt x="150" y="1800"/>
                    </a:lnTo>
                    <a:lnTo>
                      <a:pt x="138" y="1789"/>
                    </a:lnTo>
                    <a:lnTo>
                      <a:pt x="127" y="1775"/>
                    </a:lnTo>
                    <a:lnTo>
                      <a:pt x="115" y="1762"/>
                    </a:lnTo>
                    <a:lnTo>
                      <a:pt x="104" y="1749"/>
                    </a:lnTo>
                    <a:lnTo>
                      <a:pt x="94" y="1736"/>
                    </a:lnTo>
                    <a:lnTo>
                      <a:pt x="82" y="1723"/>
                    </a:lnTo>
                    <a:lnTo>
                      <a:pt x="72" y="1709"/>
                    </a:lnTo>
                    <a:lnTo>
                      <a:pt x="67" y="1708"/>
                    </a:lnTo>
                    <a:lnTo>
                      <a:pt x="61" y="1706"/>
                    </a:lnTo>
                    <a:lnTo>
                      <a:pt x="54" y="1703"/>
                    </a:lnTo>
                    <a:lnTo>
                      <a:pt x="49" y="1700"/>
                    </a:lnTo>
                    <a:lnTo>
                      <a:pt x="44" y="1693"/>
                    </a:lnTo>
                    <a:lnTo>
                      <a:pt x="36" y="1690"/>
                    </a:lnTo>
                    <a:lnTo>
                      <a:pt x="29" y="1686"/>
                    </a:lnTo>
                    <a:lnTo>
                      <a:pt x="26" y="1678"/>
                    </a:lnTo>
                    <a:lnTo>
                      <a:pt x="24" y="1667"/>
                    </a:lnTo>
                    <a:lnTo>
                      <a:pt x="16" y="1658"/>
                    </a:lnTo>
                    <a:lnTo>
                      <a:pt x="8" y="1652"/>
                    </a:lnTo>
                    <a:lnTo>
                      <a:pt x="3" y="1643"/>
                    </a:lnTo>
                    <a:lnTo>
                      <a:pt x="0" y="1629"/>
                    </a:lnTo>
                    <a:lnTo>
                      <a:pt x="3" y="1614"/>
                    </a:lnTo>
                    <a:lnTo>
                      <a:pt x="8" y="1599"/>
                    </a:lnTo>
                    <a:lnTo>
                      <a:pt x="11" y="1584"/>
                    </a:lnTo>
                    <a:lnTo>
                      <a:pt x="13" y="1579"/>
                    </a:lnTo>
                    <a:lnTo>
                      <a:pt x="13" y="1574"/>
                    </a:lnTo>
                    <a:lnTo>
                      <a:pt x="13" y="1569"/>
                    </a:lnTo>
                    <a:lnTo>
                      <a:pt x="14" y="156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6" name="Freeform 107"/>
              <p:cNvSpPr>
                <a:spLocks/>
              </p:cNvSpPr>
              <p:nvPr/>
            </p:nvSpPr>
            <p:spPr bwMode="auto">
              <a:xfrm>
                <a:off x="659" y="2673"/>
                <a:ext cx="246" cy="322"/>
              </a:xfrm>
              <a:custGeom>
                <a:avLst/>
                <a:gdLst>
                  <a:gd name="T0" fmla="*/ 5 w 490"/>
                  <a:gd name="T1" fmla="*/ 9 h 645"/>
                  <a:gd name="T2" fmla="*/ 8 w 490"/>
                  <a:gd name="T3" fmla="*/ 1 h 645"/>
                  <a:gd name="T4" fmla="*/ 18 w 490"/>
                  <a:gd name="T5" fmla="*/ 9 h 645"/>
                  <a:gd name="T6" fmla="*/ 45 w 490"/>
                  <a:gd name="T7" fmla="*/ 49 h 645"/>
                  <a:gd name="T8" fmla="*/ 68 w 490"/>
                  <a:gd name="T9" fmla="*/ 80 h 645"/>
                  <a:gd name="T10" fmla="*/ 87 w 490"/>
                  <a:gd name="T11" fmla="*/ 108 h 645"/>
                  <a:gd name="T12" fmla="*/ 111 w 490"/>
                  <a:gd name="T13" fmla="*/ 143 h 645"/>
                  <a:gd name="T14" fmla="*/ 132 w 490"/>
                  <a:gd name="T15" fmla="*/ 176 h 645"/>
                  <a:gd name="T16" fmla="*/ 157 w 490"/>
                  <a:gd name="T17" fmla="*/ 209 h 645"/>
                  <a:gd name="T18" fmla="*/ 183 w 490"/>
                  <a:gd name="T19" fmla="*/ 234 h 645"/>
                  <a:gd name="T20" fmla="*/ 201 w 490"/>
                  <a:gd name="T21" fmla="*/ 257 h 645"/>
                  <a:gd name="T22" fmla="*/ 221 w 490"/>
                  <a:gd name="T23" fmla="*/ 278 h 645"/>
                  <a:gd name="T24" fmla="*/ 251 w 490"/>
                  <a:gd name="T25" fmla="*/ 310 h 645"/>
                  <a:gd name="T26" fmla="*/ 281 w 490"/>
                  <a:gd name="T27" fmla="*/ 351 h 645"/>
                  <a:gd name="T28" fmla="*/ 314 w 490"/>
                  <a:gd name="T29" fmla="*/ 390 h 645"/>
                  <a:gd name="T30" fmla="*/ 332 w 490"/>
                  <a:gd name="T31" fmla="*/ 414 h 645"/>
                  <a:gd name="T32" fmla="*/ 352 w 490"/>
                  <a:gd name="T33" fmla="*/ 438 h 645"/>
                  <a:gd name="T34" fmla="*/ 368 w 490"/>
                  <a:gd name="T35" fmla="*/ 461 h 645"/>
                  <a:gd name="T36" fmla="*/ 388 w 490"/>
                  <a:gd name="T37" fmla="*/ 485 h 645"/>
                  <a:gd name="T38" fmla="*/ 406 w 490"/>
                  <a:gd name="T39" fmla="*/ 506 h 645"/>
                  <a:gd name="T40" fmla="*/ 431 w 490"/>
                  <a:gd name="T41" fmla="*/ 531 h 645"/>
                  <a:gd name="T42" fmla="*/ 457 w 490"/>
                  <a:gd name="T43" fmla="*/ 555 h 645"/>
                  <a:gd name="T44" fmla="*/ 482 w 490"/>
                  <a:gd name="T45" fmla="*/ 577 h 645"/>
                  <a:gd name="T46" fmla="*/ 487 w 490"/>
                  <a:gd name="T47" fmla="*/ 587 h 645"/>
                  <a:gd name="T48" fmla="*/ 489 w 490"/>
                  <a:gd name="T49" fmla="*/ 616 h 645"/>
                  <a:gd name="T50" fmla="*/ 479 w 490"/>
                  <a:gd name="T51" fmla="*/ 638 h 645"/>
                  <a:gd name="T52" fmla="*/ 457 w 490"/>
                  <a:gd name="T53" fmla="*/ 616 h 645"/>
                  <a:gd name="T54" fmla="*/ 436 w 490"/>
                  <a:gd name="T55" fmla="*/ 595 h 645"/>
                  <a:gd name="T56" fmla="*/ 416 w 490"/>
                  <a:gd name="T57" fmla="*/ 575 h 645"/>
                  <a:gd name="T58" fmla="*/ 395 w 490"/>
                  <a:gd name="T59" fmla="*/ 555 h 645"/>
                  <a:gd name="T60" fmla="*/ 375 w 490"/>
                  <a:gd name="T61" fmla="*/ 536 h 645"/>
                  <a:gd name="T62" fmla="*/ 342 w 490"/>
                  <a:gd name="T63" fmla="*/ 494 h 645"/>
                  <a:gd name="T64" fmla="*/ 309 w 490"/>
                  <a:gd name="T65" fmla="*/ 450 h 645"/>
                  <a:gd name="T66" fmla="*/ 272 w 490"/>
                  <a:gd name="T67" fmla="*/ 409 h 645"/>
                  <a:gd name="T68" fmla="*/ 234 w 490"/>
                  <a:gd name="T69" fmla="*/ 369 h 645"/>
                  <a:gd name="T70" fmla="*/ 200 w 490"/>
                  <a:gd name="T71" fmla="*/ 326 h 645"/>
                  <a:gd name="T72" fmla="*/ 170 w 490"/>
                  <a:gd name="T73" fmla="*/ 278 h 645"/>
                  <a:gd name="T74" fmla="*/ 132 w 490"/>
                  <a:gd name="T75" fmla="*/ 235 h 645"/>
                  <a:gd name="T76" fmla="*/ 92 w 490"/>
                  <a:gd name="T77" fmla="*/ 191 h 645"/>
                  <a:gd name="T78" fmla="*/ 63 w 490"/>
                  <a:gd name="T79" fmla="*/ 160 h 645"/>
                  <a:gd name="T80" fmla="*/ 30 w 490"/>
                  <a:gd name="T81" fmla="*/ 118 h 645"/>
                  <a:gd name="T82" fmla="*/ 5 w 490"/>
                  <a:gd name="T83" fmla="*/ 80 h 645"/>
                  <a:gd name="T84" fmla="*/ 2 w 490"/>
                  <a:gd name="T85" fmla="*/ 64 h 645"/>
                  <a:gd name="T86" fmla="*/ 2 w 490"/>
                  <a:gd name="T87" fmla="*/ 33 h 6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490" h="645">
                    <a:moveTo>
                      <a:pt x="3" y="21"/>
                    </a:moveTo>
                    <a:lnTo>
                      <a:pt x="3" y="14"/>
                    </a:lnTo>
                    <a:lnTo>
                      <a:pt x="5" y="9"/>
                    </a:lnTo>
                    <a:lnTo>
                      <a:pt x="5" y="4"/>
                    </a:lnTo>
                    <a:lnTo>
                      <a:pt x="7" y="0"/>
                    </a:lnTo>
                    <a:lnTo>
                      <a:pt x="8" y="1"/>
                    </a:lnTo>
                    <a:lnTo>
                      <a:pt x="10" y="4"/>
                    </a:lnTo>
                    <a:lnTo>
                      <a:pt x="13" y="8"/>
                    </a:lnTo>
                    <a:lnTo>
                      <a:pt x="18" y="9"/>
                    </a:lnTo>
                    <a:lnTo>
                      <a:pt x="26" y="24"/>
                    </a:lnTo>
                    <a:lnTo>
                      <a:pt x="36" y="36"/>
                    </a:lnTo>
                    <a:lnTo>
                      <a:pt x="45" y="49"/>
                    </a:lnTo>
                    <a:lnTo>
                      <a:pt x="53" y="64"/>
                    </a:lnTo>
                    <a:lnTo>
                      <a:pt x="59" y="72"/>
                    </a:lnTo>
                    <a:lnTo>
                      <a:pt x="68" y="80"/>
                    </a:lnTo>
                    <a:lnTo>
                      <a:pt x="73" y="89"/>
                    </a:lnTo>
                    <a:lnTo>
                      <a:pt x="78" y="98"/>
                    </a:lnTo>
                    <a:lnTo>
                      <a:pt x="87" y="108"/>
                    </a:lnTo>
                    <a:lnTo>
                      <a:pt x="96" y="120"/>
                    </a:lnTo>
                    <a:lnTo>
                      <a:pt x="102" y="131"/>
                    </a:lnTo>
                    <a:lnTo>
                      <a:pt x="111" y="143"/>
                    </a:lnTo>
                    <a:lnTo>
                      <a:pt x="117" y="155"/>
                    </a:lnTo>
                    <a:lnTo>
                      <a:pt x="124" y="166"/>
                    </a:lnTo>
                    <a:lnTo>
                      <a:pt x="132" y="176"/>
                    </a:lnTo>
                    <a:lnTo>
                      <a:pt x="139" y="188"/>
                    </a:lnTo>
                    <a:lnTo>
                      <a:pt x="149" y="197"/>
                    </a:lnTo>
                    <a:lnTo>
                      <a:pt x="157" y="209"/>
                    </a:lnTo>
                    <a:lnTo>
                      <a:pt x="167" y="219"/>
                    </a:lnTo>
                    <a:lnTo>
                      <a:pt x="177" y="227"/>
                    </a:lnTo>
                    <a:lnTo>
                      <a:pt x="183" y="234"/>
                    </a:lnTo>
                    <a:lnTo>
                      <a:pt x="190" y="242"/>
                    </a:lnTo>
                    <a:lnTo>
                      <a:pt x="195" y="249"/>
                    </a:lnTo>
                    <a:lnTo>
                      <a:pt x="201" y="257"/>
                    </a:lnTo>
                    <a:lnTo>
                      <a:pt x="208" y="263"/>
                    </a:lnTo>
                    <a:lnTo>
                      <a:pt x="215" y="272"/>
                    </a:lnTo>
                    <a:lnTo>
                      <a:pt x="221" y="278"/>
                    </a:lnTo>
                    <a:lnTo>
                      <a:pt x="228" y="285"/>
                    </a:lnTo>
                    <a:lnTo>
                      <a:pt x="239" y="296"/>
                    </a:lnTo>
                    <a:lnTo>
                      <a:pt x="251" y="310"/>
                    </a:lnTo>
                    <a:lnTo>
                      <a:pt x="261" y="323"/>
                    </a:lnTo>
                    <a:lnTo>
                      <a:pt x="271" y="338"/>
                    </a:lnTo>
                    <a:lnTo>
                      <a:pt x="281" y="351"/>
                    </a:lnTo>
                    <a:lnTo>
                      <a:pt x="292" y="364"/>
                    </a:lnTo>
                    <a:lnTo>
                      <a:pt x="302" y="377"/>
                    </a:lnTo>
                    <a:lnTo>
                      <a:pt x="314" y="390"/>
                    </a:lnTo>
                    <a:lnTo>
                      <a:pt x="320" y="399"/>
                    </a:lnTo>
                    <a:lnTo>
                      <a:pt x="325" y="405"/>
                    </a:lnTo>
                    <a:lnTo>
                      <a:pt x="332" y="414"/>
                    </a:lnTo>
                    <a:lnTo>
                      <a:pt x="338" y="422"/>
                    </a:lnTo>
                    <a:lnTo>
                      <a:pt x="345" y="430"/>
                    </a:lnTo>
                    <a:lnTo>
                      <a:pt x="352" y="438"/>
                    </a:lnTo>
                    <a:lnTo>
                      <a:pt x="357" y="447"/>
                    </a:lnTo>
                    <a:lnTo>
                      <a:pt x="363" y="455"/>
                    </a:lnTo>
                    <a:lnTo>
                      <a:pt x="368" y="461"/>
                    </a:lnTo>
                    <a:lnTo>
                      <a:pt x="375" y="470"/>
                    </a:lnTo>
                    <a:lnTo>
                      <a:pt x="381" y="476"/>
                    </a:lnTo>
                    <a:lnTo>
                      <a:pt x="388" y="485"/>
                    </a:lnTo>
                    <a:lnTo>
                      <a:pt x="393" y="491"/>
                    </a:lnTo>
                    <a:lnTo>
                      <a:pt x="400" y="499"/>
                    </a:lnTo>
                    <a:lnTo>
                      <a:pt x="406" y="506"/>
                    </a:lnTo>
                    <a:lnTo>
                      <a:pt x="413" y="513"/>
                    </a:lnTo>
                    <a:lnTo>
                      <a:pt x="421" y="522"/>
                    </a:lnTo>
                    <a:lnTo>
                      <a:pt x="431" y="531"/>
                    </a:lnTo>
                    <a:lnTo>
                      <a:pt x="441" y="539"/>
                    </a:lnTo>
                    <a:lnTo>
                      <a:pt x="449" y="547"/>
                    </a:lnTo>
                    <a:lnTo>
                      <a:pt x="457" y="555"/>
                    </a:lnTo>
                    <a:lnTo>
                      <a:pt x="466" y="562"/>
                    </a:lnTo>
                    <a:lnTo>
                      <a:pt x="474" y="570"/>
                    </a:lnTo>
                    <a:lnTo>
                      <a:pt x="482" y="577"/>
                    </a:lnTo>
                    <a:lnTo>
                      <a:pt x="482" y="580"/>
                    </a:lnTo>
                    <a:lnTo>
                      <a:pt x="484" y="584"/>
                    </a:lnTo>
                    <a:lnTo>
                      <a:pt x="487" y="587"/>
                    </a:lnTo>
                    <a:lnTo>
                      <a:pt x="490" y="588"/>
                    </a:lnTo>
                    <a:lnTo>
                      <a:pt x="490" y="603"/>
                    </a:lnTo>
                    <a:lnTo>
                      <a:pt x="489" y="616"/>
                    </a:lnTo>
                    <a:lnTo>
                      <a:pt x="487" y="631"/>
                    </a:lnTo>
                    <a:lnTo>
                      <a:pt x="485" y="645"/>
                    </a:lnTo>
                    <a:lnTo>
                      <a:pt x="479" y="638"/>
                    </a:lnTo>
                    <a:lnTo>
                      <a:pt x="471" y="631"/>
                    </a:lnTo>
                    <a:lnTo>
                      <a:pt x="464" y="623"/>
                    </a:lnTo>
                    <a:lnTo>
                      <a:pt x="457" y="616"/>
                    </a:lnTo>
                    <a:lnTo>
                      <a:pt x="451" y="610"/>
                    </a:lnTo>
                    <a:lnTo>
                      <a:pt x="444" y="602"/>
                    </a:lnTo>
                    <a:lnTo>
                      <a:pt x="436" y="595"/>
                    </a:lnTo>
                    <a:lnTo>
                      <a:pt x="429" y="588"/>
                    </a:lnTo>
                    <a:lnTo>
                      <a:pt x="423" y="582"/>
                    </a:lnTo>
                    <a:lnTo>
                      <a:pt x="416" y="575"/>
                    </a:lnTo>
                    <a:lnTo>
                      <a:pt x="409" y="569"/>
                    </a:lnTo>
                    <a:lnTo>
                      <a:pt x="403" y="562"/>
                    </a:lnTo>
                    <a:lnTo>
                      <a:pt x="395" y="555"/>
                    </a:lnTo>
                    <a:lnTo>
                      <a:pt x="388" y="549"/>
                    </a:lnTo>
                    <a:lnTo>
                      <a:pt x="381" y="542"/>
                    </a:lnTo>
                    <a:lnTo>
                      <a:pt x="375" y="536"/>
                    </a:lnTo>
                    <a:lnTo>
                      <a:pt x="365" y="522"/>
                    </a:lnTo>
                    <a:lnTo>
                      <a:pt x="353" y="508"/>
                    </a:lnTo>
                    <a:lnTo>
                      <a:pt x="342" y="494"/>
                    </a:lnTo>
                    <a:lnTo>
                      <a:pt x="330" y="480"/>
                    </a:lnTo>
                    <a:lnTo>
                      <a:pt x="320" y="465"/>
                    </a:lnTo>
                    <a:lnTo>
                      <a:pt x="309" y="450"/>
                    </a:lnTo>
                    <a:lnTo>
                      <a:pt x="297" y="437"/>
                    </a:lnTo>
                    <a:lnTo>
                      <a:pt x="286" y="422"/>
                    </a:lnTo>
                    <a:lnTo>
                      <a:pt x="272" y="409"/>
                    </a:lnTo>
                    <a:lnTo>
                      <a:pt x="259" y="395"/>
                    </a:lnTo>
                    <a:lnTo>
                      <a:pt x="248" y="382"/>
                    </a:lnTo>
                    <a:lnTo>
                      <a:pt x="234" y="369"/>
                    </a:lnTo>
                    <a:lnTo>
                      <a:pt x="221" y="354"/>
                    </a:lnTo>
                    <a:lnTo>
                      <a:pt x="211" y="341"/>
                    </a:lnTo>
                    <a:lnTo>
                      <a:pt x="200" y="326"/>
                    </a:lnTo>
                    <a:lnTo>
                      <a:pt x="192" y="310"/>
                    </a:lnTo>
                    <a:lnTo>
                      <a:pt x="182" y="293"/>
                    </a:lnTo>
                    <a:lnTo>
                      <a:pt x="170" y="278"/>
                    </a:lnTo>
                    <a:lnTo>
                      <a:pt x="157" y="263"/>
                    </a:lnTo>
                    <a:lnTo>
                      <a:pt x="145" y="250"/>
                    </a:lnTo>
                    <a:lnTo>
                      <a:pt x="132" y="235"/>
                    </a:lnTo>
                    <a:lnTo>
                      <a:pt x="119" y="221"/>
                    </a:lnTo>
                    <a:lnTo>
                      <a:pt x="106" y="206"/>
                    </a:lnTo>
                    <a:lnTo>
                      <a:pt x="92" y="191"/>
                    </a:lnTo>
                    <a:lnTo>
                      <a:pt x="83" y="183"/>
                    </a:lnTo>
                    <a:lnTo>
                      <a:pt x="73" y="171"/>
                    </a:lnTo>
                    <a:lnTo>
                      <a:pt x="63" y="160"/>
                    </a:lnTo>
                    <a:lnTo>
                      <a:pt x="54" y="150"/>
                    </a:lnTo>
                    <a:lnTo>
                      <a:pt x="43" y="133"/>
                    </a:lnTo>
                    <a:lnTo>
                      <a:pt x="30" y="118"/>
                    </a:lnTo>
                    <a:lnTo>
                      <a:pt x="18" y="102"/>
                    </a:lnTo>
                    <a:lnTo>
                      <a:pt x="8" y="85"/>
                    </a:lnTo>
                    <a:lnTo>
                      <a:pt x="5" y="80"/>
                    </a:lnTo>
                    <a:lnTo>
                      <a:pt x="2" y="75"/>
                    </a:lnTo>
                    <a:lnTo>
                      <a:pt x="0" y="70"/>
                    </a:lnTo>
                    <a:lnTo>
                      <a:pt x="2" y="64"/>
                    </a:lnTo>
                    <a:lnTo>
                      <a:pt x="3" y="52"/>
                    </a:lnTo>
                    <a:lnTo>
                      <a:pt x="3" y="42"/>
                    </a:lnTo>
                    <a:lnTo>
                      <a:pt x="2" y="33"/>
                    </a:lnTo>
                    <a:lnTo>
                      <a:pt x="3" y="21"/>
                    </a:lnTo>
                    <a:close/>
                  </a:path>
                </a:pathLst>
              </a:custGeom>
              <a:solidFill>
                <a:srgbClr val="0000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7" name="Freeform 108"/>
              <p:cNvSpPr>
                <a:spLocks/>
              </p:cNvSpPr>
              <p:nvPr/>
            </p:nvSpPr>
            <p:spPr bwMode="auto">
              <a:xfrm>
                <a:off x="670" y="2552"/>
                <a:ext cx="445" cy="383"/>
              </a:xfrm>
              <a:custGeom>
                <a:avLst/>
                <a:gdLst>
                  <a:gd name="T0" fmla="*/ 32 w 890"/>
                  <a:gd name="T1" fmla="*/ 158 h 765"/>
                  <a:gd name="T2" fmla="*/ 58 w 890"/>
                  <a:gd name="T3" fmla="*/ 137 h 765"/>
                  <a:gd name="T4" fmla="*/ 88 w 890"/>
                  <a:gd name="T5" fmla="*/ 118 h 765"/>
                  <a:gd name="T6" fmla="*/ 147 w 890"/>
                  <a:gd name="T7" fmla="*/ 97 h 765"/>
                  <a:gd name="T8" fmla="*/ 208 w 890"/>
                  <a:gd name="T9" fmla="*/ 77 h 765"/>
                  <a:gd name="T10" fmla="*/ 273 w 890"/>
                  <a:gd name="T11" fmla="*/ 54 h 765"/>
                  <a:gd name="T12" fmla="*/ 342 w 890"/>
                  <a:gd name="T13" fmla="*/ 31 h 765"/>
                  <a:gd name="T14" fmla="*/ 412 w 890"/>
                  <a:gd name="T15" fmla="*/ 8 h 765"/>
                  <a:gd name="T16" fmla="*/ 454 w 890"/>
                  <a:gd name="T17" fmla="*/ 21 h 765"/>
                  <a:gd name="T18" fmla="*/ 489 w 890"/>
                  <a:gd name="T19" fmla="*/ 62 h 765"/>
                  <a:gd name="T20" fmla="*/ 537 w 890"/>
                  <a:gd name="T21" fmla="*/ 120 h 765"/>
                  <a:gd name="T22" fmla="*/ 585 w 890"/>
                  <a:gd name="T23" fmla="*/ 178 h 765"/>
                  <a:gd name="T24" fmla="*/ 621 w 890"/>
                  <a:gd name="T25" fmla="*/ 221 h 765"/>
                  <a:gd name="T26" fmla="*/ 653 w 890"/>
                  <a:gd name="T27" fmla="*/ 252 h 765"/>
                  <a:gd name="T28" fmla="*/ 684 w 890"/>
                  <a:gd name="T29" fmla="*/ 287 h 765"/>
                  <a:gd name="T30" fmla="*/ 722 w 890"/>
                  <a:gd name="T31" fmla="*/ 341 h 765"/>
                  <a:gd name="T32" fmla="*/ 763 w 890"/>
                  <a:gd name="T33" fmla="*/ 394 h 765"/>
                  <a:gd name="T34" fmla="*/ 803 w 890"/>
                  <a:gd name="T35" fmla="*/ 430 h 765"/>
                  <a:gd name="T36" fmla="*/ 826 w 890"/>
                  <a:gd name="T37" fmla="*/ 452 h 765"/>
                  <a:gd name="T38" fmla="*/ 846 w 890"/>
                  <a:gd name="T39" fmla="*/ 478 h 765"/>
                  <a:gd name="T40" fmla="*/ 871 w 890"/>
                  <a:gd name="T41" fmla="*/ 514 h 765"/>
                  <a:gd name="T42" fmla="*/ 882 w 890"/>
                  <a:gd name="T43" fmla="*/ 544 h 765"/>
                  <a:gd name="T44" fmla="*/ 859 w 890"/>
                  <a:gd name="T45" fmla="*/ 557 h 765"/>
                  <a:gd name="T46" fmla="*/ 836 w 890"/>
                  <a:gd name="T47" fmla="*/ 572 h 765"/>
                  <a:gd name="T48" fmla="*/ 791 w 890"/>
                  <a:gd name="T49" fmla="*/ 592 h 765"/>
                  <a:gd name="T50" fmla="*/ 740 w 890"/>
                  <a:gd name="T51" fmla="*/ 620 h 765"/>
                  <a:gd name="T52" fmla="*/ 687 w 890"/>
                  <a:gd name="T53" fmla="*/ 650 h 765"/>
                  <a:gd name="T54" fmla="*/ 648 w 890"/>
                  <a:gd name="T55" fmla="*/ 671 h 765"/>
                  <a:gd name="T56" fmla="*/ 608 w 890"/>
                  <a:gd name="T57" fmla="*/ 693 h 765"/>
                  <a:gd name="T58" fmla="*/ 572 w 890"/>
                  <a:gd name="T59" fmla="*/ 719 h 765"/>
                  <a:gd name="T60" fmla="*/ 535 w 890"/>
                  <a:gd name="T61" fmla="*/ 740 h 765"/>
                  <a:gd name="T62" fmla="*/ 496 w 890"/>
                  <a:gd name="T63" fmla="*/ 759 h 765"/>
                  <a:gd name="T64" fmla="*/ 469 w 890"/>
                  <a:gd name="T65" fmla="*/ 755 h 765"/>
                  <a:gd name="T66" fmla="*/ 448 w 890"/>
                  <a:gd name="T67" fmla="*/ 730 h 765"/>
                  <a:gd name="T68" fmla="*/ 412 w 890"/>
                  <a:gd name="T69" fmla="*/ 686 h 765"/>
                  <a:gd name="T70" fmla="*/ 370 w 890"/>
                  <a:gd name="T71" fmla="*/ 643 h 765"/>
                  <a:gd name="T72" fmla="*/ 332 w 890"/>
                  <a:gd name="T73" fmla="*/ 605 h 765"/>
                  <a:gd name="T74" fmla="*/ 298 w 890"/>
                  <a:gd name="T75" fmla="*/ 569 h 765"/>
                  <a:gd name="T76" fmla="*/ 266 w 890"/>
                  <a:gd name="T77" fmla="*/ 529 h 765"/>
                  <a:gd name="T78" fmla="*/ 235 w 890"/>
                  <a:gd name="T79" fmla="*/ 475 h 765"/>
                  <a:gd name="T80" fmla="*/ 190 w 890"/>
                  <a:gd name="T81" fmla="*/ 422 h 765"/>
                  <a:gd name="T82" fmla="*/ 147 w 890"/>
                  <a:gd name="T83" fmla="*/ 368 h 765"/>
                  <a:gd name="T84" fmla="*/ 137 w 890"/>
                  <a:gd name="T85" fmla="*/ 354 h 765"/>
                  <a:gd name="T86" fmla="*/ 108 w 890"/>
                  <a:gd name="T87" fmla="*/ 321 h 765"/>
                  <a:gd name="T88" fmla="*/ 80 w 890"/>
                  <a:gd name="T89" fmla="*/ 280 h 765"/>
                  <a:gd name="T90" fmla="*/ 57 w 890"/>
                  <a:gd name="T91" fmla="*/ 249 h 765"/>
                  <a:gd name="T92" fmla="*/ 30 w 890"/>
                  <a:gd name="T93" fmla="*/ 219 h 765"/>
                  <a:gd name="T94" fmla="*/ 10 w 890"/>
                  <a:gd name="T95" fmla="*/ 196 h 765"/>
                  <a:gd name="T96" fmla="*/ 0 w 890"/>
                  <a:gd name="T97" fmla="*/ 178 h 765"/>
                  <a:gd name="T98" fmla="*/ 12 w 890"/>
                  <a:gd name="T99" fmla="*/ 170 h 7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890" h="765">
                    <a:moveTo>
                      <a:pt x="12" y="170"/>
                    </a:moveTo>
                    <a:lnTo>
                      <a:pt x="22" y="165"/>
                    </a:lnTo>
                    <a:lnTo>
                      <a:pt x="32" y="158"/>
                    </a:lnTo>
                    <a:lnTo>
                      <a:pt x="40" y="151"/>
                    </a:lnTo>
                    <a:lnTo>
                      <a:pt x="50" y="143"/>
                    </a:lnTo>
                    <a:lnTo>
                      <a:pt x="58" y="137"/>
                    </a:lnTo>
                    <a:lnTo>
                      <a:pt x="66" y="128"/>
                    </a:lnTo>
                    <a:lnTo>
                      <a:pt x="76" y="123"/>
                    </a:lnTo>
                    <a:lnTo>
                      <a:pt x="88" y="118"/>
                    </a:lnTo>
                    <a:lnTo>
                      <a:pt x="108" y="110"/>
                    </a:lnTo>
                    <a:lnTo>
                      <a:pt x="128" y="104"/>
                    </a:lnTo>
                    <a:lnTo>
                      <a:pt x="147" y="97"/>
                    </a:lnTo>
                    <a:lnTo>
                      <a:pt x="169" y="90"/>
                    </a:lnTo>
                    <a:lnTo>
                      <a:pt x="189" y="84"/>
                    </a:lnTo>
                    <a:lnTo>
                      <a:pt x="208" y="77"/>
                    </a:lnTo>
                    <a:lnTo>
                      <a:pt x="230" y="69"/>
                    </a:lnTo>
                    <a:lnTo>
                      <a:pt x="250" y="62"/>
                    </a:lnTo>
                    <a:lnTo>
                      <a:pt x="273" y="54"/>
                    </a:lnTo>
                    <a:lnTo>
                      <a:pt x="296" y="46"/>
                    </a:lnTo>
                    <a:lnTo>
                      <a:pt x="319" y="39"/>
                    </a:lnTo>
                    <a:lnTo>
                      <a:pt x="342" y="31"/>
                    </a:lnTo>
                    <a:lnTo>
                      <a:pt x="365" y="23"/>
                    </a:lnTo>
                    <a:lnTo>
                      <a:pt x="388" y="16"/>
                    </a:lnTo>
                    <a:lnTo>
                      <a:pt x="412" y="8"/>
                    </a:lnTo>
                    <a:lnTo>
                      <a:pt x="435" y="0"/>
                    </a:lnTo>
                    <a:lnTo>
                      <a:pt x="445" y="10"/>
                    </a:lnTo>
                    <a:lnTo>
                      <a:pt x="454" y="21"/>
                    </a:lnTo>
                    <a:lnTo>
                      <a:pt x="464" y="33"/>
                    </a:lnTo>
                    <a:lnTo>
                      <a:pt x="476" y="43"/>
                    </a:lnTo>
                    <a:lnTo>
                      <a:pt x="489" y="62"/>
                    </a:lnTo>
                    <a:lnTo>
                      <a:pt x="504" y="82"/>
                    </a:lnTo>
                    <a:lnTo>
                      <a:pt x="521" y="100"/>
                    </a:lnTo>
                    <a:lnTo>
                      <a:pt x="537" y="120"/>
                    </a:lnTo>
                    <a:lnTo>
                      <a:pt x="554" y="140"/>
                    </a:lnTo>
                    <a:lnTo>
                      <a:pt x="570" y="160"/>
                    </a:lnTo>
                    <a:lnTo>
                      <a:pt x="585" y="178"/>
                    </a:lnTo>
                    <a:lnTo>
                      <a:pt x="600" y="196"/>
                    </a:lnTo>
                    <a:lnTo>
                      <a:pt x="610" y="209"/>
                    </a:lnTo>
                    <a:lnTo>
                      <a:pt x="621" y="221"/>
                    </a:lnTo>
                    <a:lnTo>
                      <a:pt x="631" y="231"/>
                    </a:lnTo>
                    <a:lnTo>
                      <a:pt x="643" y="241"/>
                    </a:lnTo>
                    <a:lnTo>
                      <a:pt x="653" y="252"/>
                    </a:lnTo>
                    <a:lnTo>
                      <a:pt x="664" y="262"/>
                    </a:lnTo>
                    <a:lnTo>
                      <a:pt x="674" y="274"/>
                    </a:lnTo>
                    <a:lnTo>
                      <a:pt x="684" y="287"/>
                    </a:lnTo>
                    <a:lnTo>
                      <a:pt x="697" y="303"/>
                    </a:lnTo>
                    <a:lnTo>
                      <a:pt x="710" y="323"/>
                    </a:lnTo>
                    <a:lnTo>
                      <a:pt x="722" y="341"/>
                    </a:lnTo>
                    <a:lnTo>
                      <a:pt x="735" y="359"/>
                    </a:lnTo>
                    <a:lnTo>
                      <a:pt x="748" y="377"/>
                    </a:lnTo>
                    <a:lnTo>
                      <a:pt x="763" y="394"/>
                    </a:lnTo>
                    <a:lnTo>
                      <a:pt x="778" y="409"/>
                    </a:lnTo>
                    <a:lnTo>
                      <a:pt x="796" y="422"/>
                    </a:lnTo>
                    <a:lnTo>
                      <a:pt x="803" y="430"/>
                    </a:lnTo>
                    <a:lnTo>
                      <a:pt x="811" y="437"/>
                    </a:lnTo>
                    <a:lnTo>
                      <a:pt x="818" y="445"/>
                    </a:lnTo>
                    <a:lnTo>
                      <a:pt x="826" y="452"/>
                    </a:lnTo>
                    <a:lnTo>
                      <a:pt x="833" y="460"/>
                    </a:lnTo>
                    <a:lnTo>
                      <a:pt x="839" y="468"/>
                    </a:lnTo>
                    <a:lnTo>
                      <a:pt x="846" y="478"/>
                    </a:lnTo>
                    <a:lnTo>
                      <a:pt x="851" y="488"/>
                    </a:lnTo>
                    <a:lnTo>
                      <a:pt x="861" y="503"/>
                    </a:lnTo>
                    <a:lnTo>
                      <a:pt x="871" y="514"/>
                    </a:lnTo>
                    <a:lnTo>
                      <a:pt x="882" y="528"/>
                    </a:lnTo>
                    <a:lnTo>
                      <a:pt x="890" y="542"/>
                    </a:lnTo>
                    <a:lnTo>
                      <a:pt x="882" y="544"/>
                    </a:lnTo>
                    <a:lnTo>
                      <a:pt x="874" y="549"/>
                    </a:lnTo>
                    <a:lnTo>
                      <a:pt x="867" y="552"/>
                    </a:lnTo>
                    <a:lnTo>
                      <a:pt x="859" y="557"/>
                    </a:lnTo>
                    <a:lnTo>
                      <a:pt x="851" y="562"/>
                    </a:lnTo>
                    <a:lnTo>
                      <a:pt x="844" y="567"/>
                    </a:lnTo>
                    <a:lnTo>
                      <a:pt x="836" y="572"/>
                    </a:lnTo>
                    <a:lnTo>
                      <a:pt x="828" y="575"/>
                    </a:lnTo>
                    <a:lnTo>
                      <a:pt x="809" y="584"/>
                    </a:lnTo>
                    <a:lnTo>
                      <a:pt x="791" y="592"/>
                    </a:lnTo>
                    <a:lnTo>
                      <a:pt x="775" y="602"/>
                    </a:lnTo>
                    <a:lnTo>
                      <a:pt x="757" y="610"/>
                    </a:lnTo>
                    <a:lnTo>
                      <a:pt x="740" y="620"/>
                    </a:lnTo>
                    <a:lnTo>
                      <a:pt x="722" y="630"/>
                    </a:lnTo>
                    <a:lnTo>
                      <a:pt x="705" y="640"/>
                    </a:lnTo>
                    <a:lnTo>
                      <a:pt x="687" y="650"/>
                    </a:lnTo>
                    <a:lnTo>
                      <a:pt x="674" y="658"/>
                    </a:lnTo>
                    <a:lnTo>
                      <a:pt x="661" y="664"/>
                    </a:lnTo>
                    <a:lnTo>
                      <a:pt x="648" y="671"/>
                    </a:lnTo>
                    <a:lnTo>
                      <a:pt x="634" y="678"/>
                    </a:lnTo>
                    <a:lnTo>
                      <a:pt x="621" y="684"/>
                    </a:lnTo>
                    <a:lnTo>
                      <a:pt x="608" y="693"/>
                    </a:lnTo>
                    <a:lnTo>
                      <a:pt x="595" y="699"/>
                    </a:lnTo>
                    <a:lnTo>
                      <a:pt x="583" y="709"/>
                    </a:lnTo>
                    <a:lnTo>
                      <a:pt x="572" y="719"/>
                    </a:lnTo>
                    <a:lnTo>
                      <a:pt x="560" y="727"/>
                    </a:lnTo>
                    <a:lnTo>
                      <a:pt x="549" y="734"/>
                    </a:lnTo>
                    <a:lnTo>
                      <a:pt x="535" y="740"/>
                    </a:lnTo>
                    <a:lnTo>
                      <a:pt x="522" y="747"/>
                    </a:lnTo>
                    <a:lnTo>
                      <a:pt x="509" y="752"/>
                    </a:lnTo>
                    <a:lnTo>
                      <a:pt x="496" y="759"/>
                    </a:lnTo>
                    <a:lnTo>
                      <a:pt x="483" y="765"/>
                    </a:lnTo>
                    <a:lnTo>
                      <a:pt x="478" y="763"/>
                    </a:lnTo>
                    <a:lnTo>
                      <a:pt x="469" y="755"/>
                    </a:lnTo>
                    <a:lnTo>
                      <a:pt x="461" y="747"/>
                    </a:lnTo>
                    <a:lnTo>
                      <a:pt x="453" y="740"/>
                    </a:lnTo>
                    <a:lnTo>
                      <a:pt x="448" y="730"/>
                    </a:lnTo>
                    <a:lnTo>
                      <a:pt x="436" y="716"/>
                    </a:lnTo>
                    <a:lnTo>
                      <a:pt x="423" y="701"/>
                    </a:lnTo>
                    <a:lnTo>
                      <a:pt x="412" y="686"/>
                    </a:lnTo>
                    <a:lnTo>
                      <a:pt x="398" y="671"/>
                    </a:lnTo>
                    <a:lnTo>
                      <a:pt x="385" y="656"/>
                    </a:lnTo>
                    <a:lnTo>
                      <a:pt x="370" y="643"/>
                    </a:lnTo>
                    <a:lnTo>
                      <a:pt x="357" y="630"/>
                    </a:lnTo>
                    <a:lnTo>
                      <a:pt x="344" y="617"/>
                    </a:lnTo>
                    <a:lnTo>
                      <a:pt x="332" y="605"/>
                    </a:lnTo>
                    <a:lnTo>
                      <a:pt x="321" y="594"/>
                    </a:lnTo>
                    <a:lnTo>
                      <a:pt x="309" y="582"/>
                    </a:lnTo>
                    <a:lnTo>
                      <a:pt x="298" y="569"/>
                    </a:lnTo>
                    <a:lnTo>
                      <a:pt x="286" y="557"/>
                    </a:lnTo>
                    <a:lnTo>
                      <a:pt x="276" y="544"/>
                    </a:lnTo>
                    <a:lnTo>
                      <a:pt x="266" y="529"/>
                    </a:lnTo>
                    <a:lnTo>
                      <a:pt x="260" y="514"/>
                    </a:lnTo>
                    <a:lnTo>
                      <a:pt x="248" y="495"/>
                    </a:lnTo>
                    <a:lnTo>
                      <a:pt x="235" y="475"/>
                    </a:lnTo>
                    <a:lnTo>
                      <a:pt x="220" y="457"/>
                    </a:lnTo>
                    <a:lnTo>
                      <a:pt x="205" y="438"/>
                    </a:lnTo>
                    <a:lnTo>
                      <a:pt x="190" y="422"/>
                    </a:lnTo>
                    <a:lnTo>
                      <a:pt x="175" y="404"/>
                    </a:lnTo>
                    <a:lnTo>
                      <a:pt x="161" y="386"/>
                    </a:lnTo>
                    <a:lnTo>
                      <a:pt x="147" y="368"/>
                    </a:lnTo>
                    <a:lnTo>
                      <a:pt x="144" y="363"/>
                    </a:lnTo>
                    <a:lnTo>
                      <a:pt x="141" y="359"/>
                    </a:lnTo>
                    <a:lnTo>
                      <a:pt x="137" y="354"/>
                    </a:lnTo>
                    <a:lnTo>
                      <a:pt x="133" y="351"/>
                    </a:lnTo>
                    <a:lnTo>
                      <a:pt x="121" y="336"/>
                    </a:lnTo>
                    <a:lnTo>
                      <a:pt x="108" y="321"/>
                    </a:lnTo>
                    <a:lnTo>
                      <a:pt x="96" y="307"/>
                    </a:lnTo>
                    <a:lnTo>
                      <a:pt x="88" y="290"/>
                    </a:lnTo>
                    <a:lnTo>
                      <a:pt x="80" y="280"/>
                    </a:lnTo>
                    <a:lnTo>
                      <a:pt x="73" y="269"/>
                    </a:lnTo>
                    <a:lnTo>
                      <a:pt x="65" y="259"/>
                    </a:lnTo>
                    <a:lnTo>
                      <a:pt x="57" y="249"/>
                    </a:lnTo>
                    <a:lnTo>
                      <a:pt x="48" y="239"/>
                    </a:lnTo>
                    <a:lnTo>
                      <a:pt x="38" y="229"/>
                    </a:lnTo>
                    <a:lnTo>
                      <a:pt x="30" y="219"/>
                    </a:lnTo>
                    <a:lnTo>
                      <a:pt x="22" y="209"/>
                    </a:lnTo>
                    <a:lnTo>
                      <a:pt x="17" y="203"/>
                    </a:lnTo>
                    <a:lnTo>
                      <a:pt x="10" y="196"/>
                    </a:lnTo>
                    <a:lnTo>
                      <a:pt x="5" y="189"/>
                    </a:lnTo>
                    <a:lnTo>
                      <a:pt x="0" y="183"/>
                    </a:lnTo>
                    <a:lnTo>
                      <a:pt x="0" y="178"/>
                    </a:lnTo>
                    <a:lnTo>
                      <a:pt x="4" y="175"/>
                    </a:lnTo>
                    <a:lnTo>
                      <a:pt x="7" y="171"/>
                    </a:lnTo>
                    <a:lnTo>
                      <a:pt x="12" y="17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8" name="Freeform 109"/>
              <p:cNvSpPr>
                <a:spLocks/>
              </p:cNvSpPr>
              <p:nvPr/>
            </p:nvSpPr>
            <p:spPr bwMode="auto">
              <a:xfrm>
                <a:off x="676" y="2151"/>
                <a:ext cx="291" cy="304"/>
              </a:xfrm>
              <a:custGeom>
                <a:avLst/>
                <a:gdLst>
                  <a:gd name="T0" fmla="*/ 23 w 583"/>
                  <a:gd name="T1" fmla="*/ 181 h 607"/>
                  <a:gd name="T2" fmla="*/ 41 w 583"/>
                  <a:gd name="T3" fmla="*/ 163 h 607"/>
                  <a:gd name="T4" fmla="*/ 61 w 583"/>
                  <a:gd name="T5" fmla="*/ 150 h 607"/>
                  <a:gd name="T6" fmla="*/ 96 w 583"/>
                  <a:gd name="T7" fmla="*/ 129 h 607"/>
                  <a:gd name="T8" fmla="*/ 127 w 583"/>
                  <a:gd name="T9" fmla="*/ 102 h 607"/>
                  <a:gd name="T10" fmla="*/ 167 w 583"/>
                  <a:gd name="T11" fmla="*/ 76 h 607"/>
                  <a:gd name="T12" fmla="*/ 221 w 583"/>
                  <a:gd name="T13" fmla="*/ 44 h 607"/>
                  <a:gd name="T14" fmla="*/ 276 w 583"/>
                  <a:gd name="T15" fmla="*/ 15 h 607"/>
                  <a:gd name="T16" fmla="*/ 299 w 583"/>
                  <a:gd name="T17" fmla="*/ 2 h 607"/>
                  <a:gd name="T18" fmla="*/ 314 w 583"/>
                  <a:gd name="T19" fmla="*/ 16 h 607"/>
                  <a:gd name="T20" fmla="*/ 345 w 583"/>
                  <a:gd name="T21" fmla="*/ 63 h 607"/>
                  <a:gd name="T22" fmla="*/ 357 w 583"/>
                  <a:gd name="T23" fmla="*/ 81 h 607"/>
                  <a:gd name="T24" fmla="*/ 370 w 583"/>
                  <a:gd name="T25" fmla="*/ 102 h 607"/>
                  <a:gd name="T26" fmla="*/ 388 w 583"/>
                  <a:gd name="T27" fmla="*/ 130 h 607"/>
                  <a:gd name="T28" fmla="*/ 419 w 583"/>
                  <a:gd name="T29" fmla="*/ 163 h 607"/>
                  <a:gd name="T30" fmla="*/ 447 w 583"/>
                  <a:gd name="T31" fmla="*/ 198 h 607"/>
                  <a:gd name="T32" fmla="*/ 461 w 583"/>
                  <a:gd name="T33" fmla="*/ 216 h 607"/>
                  <a:gd name="T34" fmla="*/ 464 w 583"/>
                  <a:gd name="T35" fmla="*/ 252 h 607"/>
                  <a:gd name="T36" fmla="*/ 459 w 583"/>
                  <a:gd name="T37" fmla="*/ 343 h 607"/>
                  <a:gd name="T38" fmla="*/ 477 w 583"/>
                  <a:gd name="T39" fmla="*/ 361 h 607"/>
                  <a:gd name="T40" fmla="*/ 505 w 583"/>
                  <a:gd name="T41" fmla="*/ 366 h 607"/>
                  <a:gd name="T42" fmla="*/ 530 w 583"/>
                  <a:gd name="T43" fmla="*/ 365 h 607"/>
                  <a:gd name="T44" fmla="*/ 551 w 583"/>
                  <a:gd name="T45" fmla="*/ 361 h 607"/>
                  <a:gd name="T46" fmla="*/ 568 w 583"/>
                  <a:gd name="T47" fmla="*/ 388 h 607"/>
                  <a:gd name="T48" fmla="*/ 581 w 583"/>
                  <a:gd name="T49" fmla="*/ 414 h 607"/>
                  <a:gd name="T50" fmla="*/ 556 w 583"/>
                  <a:gd name="T51" fmla="*/ 440 h 607"/>
                  <a:gd name="T52" fmla="*/ 494 w 583"/>
                  <a:gd name="T53" fmla="*/ 478 h 607"/>
                  <a:gd name="T54" fmla="*/ 434 w 583"/>
                  <a:gd name="T55" fmla="*/ 518 h 607"/>
                  <a:gd name="T56" fmla="*/ 398 w 583"/>
                  <a:gd name="T57" fmla="*/ 543 h 607"/>
                  <a:gd name="T58" fmla="*/ 371 w 583"/>
                  <a:gd name="T59" fmla="*/ 556 h 607"/>
                  <a:gd name="T60" fmla="*/ 345 w 583"/>
                  <a:gd name="T61" fmla="*/ 567 h 607"/>
                  <a:gd name="T62" fmla="*/ 310 w 583"/>
                  <a:gd name="T63" fmla="*/ 599 h 607"/>
                  <a:gd name="T64" fmla="*/ 279 w 583"/>
                  <a:gd name="T65" fmla="*/ 589 h 607"/>
                  <a:gd name="T66" fmla="*/ 249 w 583"/>
                  <a:gd name="T67" fmla="*/ 556 h 607"/>
                  <a:gd name="T68" fmla="*/ 223 w 583"/>
                  <a:gd name="T69" fmla="*/ 518 h 607"/>
                  <a:gd name="T70" fmla="*/ 196 w 583"/>
                  <a:gd name="T71" fmla="*/ 482 h 607"/>
                  <a:gd name="T72" fmla="*/ 165 w 583"/>
                  <a:gd name="T73" fmla="*/ 434 h 607"/>
                  <a:gd name="T74" fmla="*/ 135 w 583"/>
                  <a:gd name="T75" fmla="*/ 391 h 607"/>
                  <a:gd name="T76" fmla="*/ 114 w 583"/>
                  <a:gd name="T77" fmla="*/ 363 h 607"/>
                  <a:gd name="T78" fmla="*/ 88 w 583"/>
                  <a:gd name="T79" fmla="*/ 322 h 607"/>
                  <a:gd name="T80" fmla="*/ 58 w 583"/>
                  <a:gd name="T81" fmla="*/ 284 h 607"/>
                  <a:gd name="T82" fmla="*/ 30 w 583"/>
                  <a:gd name="T83" fmla="*/ 246 h 607"/>
                  <a:gd name="T84" fmla="*/ 0 w 583"/>
                  <a:gd name="T85" fmla="*/ 204 h 607"/>
                  <a:gd name="T86" fmla="*/ 7 w 583"/>
                  <a:gd name="T87" fmla="*/ 195 h 6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583" h="607">
                    <a:moveTo>
                      <a:pt x="10" y="191"/>
                    </a:moveTo>
                    <a:lnTo>
                      <a:pt x="17" y="186"/>
                    </a:lnTo>
                    <a:lnTo>
                      <a:pt x="23" y="181"/>
                    </a:lnTo>
                    <a:lnTo>
                      <a:pt x="30" y="175"/>
                    </a:lnTo>
                    <a:lnTo>
                      <a:pt x="36" y="170"/>
                    </a:lnTo>
                    <a:lnTo>
                      <a:pt x="41" y="163"/>
                    </a:lnTo>
                    <a:lnTo>
                      <a:pt x="48" y="158"/>
                    </a:lnTo>
                    <a:lnTo>
                      <a:pt x="54" y="153"/>
                    </a:lnTo>
                    <a:lnTo>
                      <a:pt x="61" y="150"/>
                    </a:lnTo>
                    <a:lnTo>
                      <a:pt x="73" y="143"/>
                    </a:lnTo>
                    <a:lnTo>
                      <a:pt x="84" y="137"/>
                    </a:lnTo>
                    <a:lnTo>
                      <a:pt x="96" y="129"/>
                    </a:lnTo>
                    <a:lnTo>
                      <a:pt x="106" y="120"/>
                    </a:lnTo>
                    <a:lnTo>
                      <a:pt x="116" y="110"/>
                    </a:lnTo>
                    <a:lnTo>
                      <a:pt x="127" y="102"/>
                    </a:lnTo>
                    <a:lnTo>
                      <a:pt x="139" y="94"/>
                    </a:lnTo>
                    <a:lnTo>
                      <a:pt x="150" y="87"/>
                    </a:lnTo>
                    <a:lnTo>
                      <a:pt x="167" y="76"/>
                    </a:lnTo>
                    <a:lnTo>
                      <a:pt x="183" y="64"/>
                    </a:lnTo>
                    <a:lnTo>
                      <a:pt x="201" y="54"/>
                    </a:lnTo>
                    <a:lnTo>
                      <a:pt x="221" y="44"/>
                    </a:lnTo>
                    <a:lnTo>
                      <a:pt x="239" y="35"/>
                    </a:lnTo>
                    <a:lnTo>
                      <a:pt x="258" y="25"/>
                    </a:lnTo>
                    <a:lnTo>
                      <a:pt x="276" y="15"/>
                    </a:lnTo>
                    <a:lnTo>
                      <a:pt x="292" y="3"/>
                    </a:lnTo>
                    <a:lnTo>
                      <a:pt x="296" y="3"/>
                    </a:lnTo>
                    <a:lnTo>
                      <a:pt x="299" y="2"/>
                    </a:lnTo>
                    <a:lnTo>
                      <a:pt x="302" y="2"/>
                    </a:lnTo>
                    <a:lnTo>
                      <a:pt x="305" y="0"/>
                    </a:lnTo>
                    <a:lnTo>
                      <a:pt x="314" y="16"/>
                    </a:lnTo>
                    <a:lnTo>
                      <a:pt x="324" y="33"/>
                    </a:lnTo>
                    <a:lnTo>
                      <a:pt x="334" y="48"/>
                    </a:lnTo>
                    <a:lnTo>
                      <a:pt x="345" y="63"/>
                    </a:lnTo>
                    <a:lnTo>
                      <a:pt x="348" y="69"/>
                    </a:lnTo>
                    <a:lnTo>
                      <a:pt x="352" y="74"/>
                    </a:lnTo>
                    <a:lnTo>
                      <a:pt x="357" y="81"/>
                    </a:lnTo>
                    <a:lnTo>
                      <a:pt x="362" y="87"/>
                    </a:lnTo>
                    <a:lnTo>
                      <a:pt x="365" y="94"/>
                    </a:lnTo>
                    <a:lnTo>
                      <a:pt x="370" y="102"/>
                    </a:lnTo>
                    <a:lnTo>
                      <a:pt x="375" y="109"/>
                    </a:lnTo>
                    <a:lnTo>
                      <a:pt x="380" y="117"/>
                    </a:lnTo>
                    <a:lnTo>
                      <a:pt x="388" y="130"/>
                    </a:lnTo>
                    <a:lnTo>
                      <a:pt x="398" y="142"/>
                    </a:lnTo>
                    <a:lnTo>
                      <a:pt x="408" y="153"/>
                    </a:lnTo>
                    <a:lnTo>
                      <a:pt x="419" y="163"/>
                    </a:lnTo>
                    <a:lnTo>
                      <a:pt x="429" y="175"/>
                    </a:lnTo>
                    <a:lnTo>
                      <a:pt x="439" y="186"/>
                    </a:lnTo>
                    <a:lnTo>
                      <a:pt x="447" y="198"/>
                    </a:lnTo>
                    <a:lnTo>
                      <a:pt x="456" y="211"/>
                    </a:lnTo>
                    <a:lnTo>
                      <a:pt x="457" y="214"/>
                    </a:lnTo>
                    <a:lnTo>
                      <a:pt x="461" y="216"/>
                    </a:lnTo>
                    <a:lnTo>
                      <a:pt x="462" y="219"/>
                    </a:lnTo>
                    <a:lnTo>
                      <a:pt x="464" y="223"/>
                    </a:lnTo>
                    <a:lnTo>
                      <a:pt x="464" y="252"/>
                    </a:lnTo>
                    <a:lnTo>
                      <a:pt x="461" y="282"/>
                    </a:lnTo>
                    <a:lnTo>
                      <a:pt x="457" y="312"/>
                    </a:lnTo>
                    <a:lnTo>
                      <a:pt x="459" y="343"/>
                    </a:lnTo>
                    <a:lnTo>
                      <a:pt x="464" y="351"/>
                    </a:lnTo>
                    <a:lnTo>
                      <a:pt x="471" y="358"/>
                    </a:lnTo>
                    <a:lnTo>
                      <a:pt x="477" y="361"/>
                    </a:lnTo>
                    <a:lnTo>
                      <a:pt x="487" y="365"/>
                    </a:lnTo>
                    <a:lnTo>
                      <a:pt x="495" y="366"/>
                    </a:lnTo>
                    <a:lnTo>
                      <a:pt x="505" y="366"/>
                    </a:lnTo>
                    <a:lnTo>
                      <a:pt x="513" y="366"/>
                    </a:lnTo>
                    <a:lnTo>
                      <a:pt x="523" y="365"/>
                    </a:lnTo>
                    <a:lnTo>
                      <a:pt x="530" y="365"/>
                    </a:lnTo>
                    <a:lnTo>
                      <a:pt x="538" y="363"/>
                    </a:lnTo>
                    <a:lnTo>
                      <a:pt x="545" y="363"/>
                    </a:lnTo>
                    <a:lnTo>
                      <a:pt x="551" y="361"/>
                    </a:lnTo>
                    <a:lnTo>
                      <a:pt x="558" y="369"/>
                    </a:lnTo>
                    <a:lnTo>
                      <a:pt x="563" y="379"/>
                    </a:lnTo>
                    <a:lnTo>
                      <a:pt x="568" y="388"/>
                    </a:lnTo>
                    <a:lnTo>
                      <a:pt x="575" y="397"/>
                    </a:lnTo>
                    <a:lnTo>
                      <a:pt x="578" y="406"/>
                    </a:lnTo>
                    <a:lnTo>
                      <a:pt x="581" y="414"/>
                    </a:lnTo>
                    <a:lnTo>
                      <a:pt x="583" y="422"/>
                    </a:lnTo>
                    <a:lnTo>
                      <a:pt x="576" y="429"/>
                    </a:lnTo>
                    <a:lnTo>
                      <a:pt x="556" y="440"/>
                    </a:lnTo>
                    <a:lnTo>
                      <a:pt x="535" y="452"/>
                    </a:lnTo>
                    <a:lnTo>
                      <a:pt x="515" y="465"/>
                    </a:lnTo>
                    <a:lnTo>
                      <a:pt x="494" y="478"/>
                    </a:lnTo>
                    <a:lnTo>
                      <a:pt x="474" y="492"/>
                    </a:lnTo>
                    <a:lnTo>
                      <a:pt x="454" y="505"/>
                    </a:lnTo>
                    <a:lnTo>
                      <a:pt x="434" y="518"/>
                    </a:lnTo>
                    <a:lnTo>
                      <a:pt x="414" y="531"/>
                    </a:lnTo>
                    <a:lnTo>
                      <a:pt x="406" y="538"/>
                    </a:lnTo>
                    <a:lnTo>
                      <a:pt x="398" y="543"/>
                    </a:lnTo>
                    <a:lnTo>
                      <a:pt x="390" y="548"/>
                    </a:lnTo>
                    <a:lnTo>
                      <a:pt x="380" y="551"/>
                    </a:lnTo>
                    <a:lnTo>
                      <a:pt x="371" y="556"/>
                    </a:lnTo>
                    <a:lnTo>
                      <a:pt x="362" y="559"/>
                    </a:lnTo>
                    <a:lnTo>
                      <a:pt x="353" y="562"/>
                    </a:lnTo>
                    <a:lnTo>
                      <a:pt x="345" y="567"/>
                    </a:lnTo>
                    <a:lnTo>
                      <a:pt x="334" y="579"/>
                    </a:lnTo>
                    <a:lnTo>
                      <a:pt x="322" y="589"/>
                    </a:lnTo>
                    <a:lnTo>
                      <a:pt x="310" y="599"/>
                    </a:lnTo>
                    <a:lnTo>
                      <a:pt x="299" y="607"/>
                    </a:lnTo>
                    <a:lnTo>
                      <a:pt x="287" y="599"/>
                    </a:lnTo>
                    <a:lnTo>
                      <a:pt x="279" y="589"/>
                    </a:lnTo>
                    <a:lnTo>
                      <a:pt x="269" y="577"/>
                    </a:lnTo>
                    <a:lnTo>
                      <a:pt x="259" y="567"/>
                    </a:lnTo>
                    <a:lnTo>
                      <a:pt x="249" y="556"/>
                    </a:lnTo>
                    <a:lnTo>
                      <a:pt x="241" y="543"/>
                    </a:lnTo>
                    <a:lnTo>
                      <a:pt x="233" y="531"/>
                    </a:lnTo>
                    <a:lnTo>
                      <a:pt x="223" y="518"/>
                    </a:lnTo>
                    <a:lnTo>
                      <a:pt x="215" y="506"/>
                    </a:lnTo>
                    <a:lnTo>
                      <a:pt x="206" y="493"/>
                    </a:lnTo>
                    <a:lnTo>
                      <a:pt x="196" y="482"/>
                    </a:lnTo>
                    <a:lnTo>
                      <a:pt x="187" y="470"/>
                    </a:lnTo>
                    <a:lnTo>
                      <a:pt x="177" y="452"/>
                    </a:lnTo>
                    <a:lnTo>
                      <a:pt x="165" y="434"/>
                    </a:lnTo>
                    <a:lnTo>
                      <a:pt x="154" y="417"/>
                    </a:lnTo>
                    <a:lnTo>
                      <a:pt x="142" y="399"/>
                    </a:lnTo>
                    <a:lnTo>
                      <a:pt x="135" y="391"/>
                    </a:lnTo>
                    <a:lnTo>
                      <a:pt x="127" y="383"/>
                    </a:lnTo>
                    <a:lnTo>
                      <a:pt x="121" y="374"/>
                    </a:lnTo>
                    <a:lnTo>
                      <a:pt x="114" y="363"/>
                    </a:lnTo>
                    <a:lnTo>
                      <a:pt x="106" y="350"/>
                    </a:lnTo>
                    <a:lnTo>
                      <a:pt x="97" y="335"/>
                    </a:lnTo>
                    <a:lnTo>
                      <a:pt x="88" y="322"/>
                    </a:lnTo>
                    <a:lnTo>
                      <a:pt x="78" y="310"/>
                    </a:lnTo>
                    <a:lnTo>
                      <a:pt x="68" y="297"/>
                    </a:lnTo>
                    <a:lnTo>
                      <a:pt x="58" y="284"/>
                    </a:lnTo>
                    <a:lnTo>
                      <a:pt x="48" y="272"/>
                    </a:lnTo>
                    <a:lnTo>
                      <a:pt x="40" y="259"/>
                    </a:lnTo>
                    <a:lnTo>
                      <a:pt x="30" y="246"/>
                    </a:lnTo>
                    <a:lnTo>
                      <a:pt x="20" y="233"/>
                    </a:lnTo>
                    <a:lnTo>
                      <a:pt x="10" y="218"/>
                    </a:lnTo>
                    <a:lnTo>
                      <a:pt x="0" y="204"/>
                    </a:lnTo>
                    <a:lnTo>
                      <a:pt x="0" y="200"/>
                    </a:lnTo>
                    <a:lnTo>
                      <a:pt x="3" y="198"/>
                    </a:lnTo>
                    <a:lnTo>
                      <a:pt x="7" y="195"/>
                    </a:lnTo>
                    <a:lnTo>
                      <a:pt x="10" y="191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9" name="Freeform 110"/>
              <p:cNvSpPr>
                <a:spLocks/>
              </p:cNvSpPr>
              <p:nvPr/>
            </p:nvSpPr>
            <p:spPr bwMode="auto">
              <a:xfrm>
                <a:off x="705" y="2566"/>
                <a:ext cx="211" cy="139"/>
              </a:xfrm>
              <a:custGeom>
                <a:avLst/>
                <a:gdLst>
                  <a:gd name="T0" fmla="*/ 51 w 422"/>
                  <a:gd name="T1" fmla="*/ 145 h 279"/>
                  <a:gd name="T2" fmla="*/ 92 w 422"/>
                  <a:gd name="T3" fmla="*/ 120 h 279"/>
                  <a:gd name="T4" fmla="*/ 134 w 422"/>
                  <a:gd name="T5" fmla="*/ 99 h 279"/>
                  <a:gd name="T6" fmla="*/ 176 w 422"/>
                  <a:gd name="T7" fmla="*/ 81 h 279"/>
                  <a:gd name="T8" fmla="*/ 208 w 422"/>
                  <a:gd name="T9" fmla="*/ 68 h 279"/>
                  <a:gd name="T10" fmla="*/ 228 w 422"/>
                  <a:gd name="T11" fmla="*/ 58 h 279"/>
                  <a:gd name="T12" fmla="*/ 254 w 422"/>
                  <a:gd name="T13" fmla="*/ 45 h 279"/>
                  <a:gd name="T14" fmla="*/ 284 w 422"/>
                  <a:gd name="T15" fmla="*/ 31 h 279"/>
                  <a:gd name="T16" fmla="*/ 315 w 422"/>
                  <a:gd name="T17" fmla="*/ 22 h 279"/>
                  <a:gd name="T18" fmla="*/ 345 w 422"/>
                  <a:gd name="T19" fmla="*/ 8 h 279"/>
                  <a:gd name="T20" fmla="*/ 365 w 422"/>
                  <a:gd name="T21" fmla="*/ 0 h 279"/>
                  <a:gd name="T22" fmla="*/ 368 w 422"/>
                  <a:gd name="T23" fmla="*/ 7 h 279"/>
                  <a:gd name="T24" fmla="*/ 375 w 422"/>
                  <a:gd name="T25" fmla="*/ 26 h 279"/>
                  <a:gd name="T26" fmla="*/ 393 w 422"/>
                  <a:gd name="T27" fmla="*/ 56 h 279"/>
                  <a:gd name="T28" fmla="*/ 409 w 422"/>
                  <a:gd name="T29" fmla="*/ 79 h 279"/>
                  <a:gd name="T30" fmla="*/ 419 w 422"/>
                  <a:gd name="T31" fmla="*/ 96 h 279"/>
                  <a:gd name="T32" fmla="*/ 421 w 422"/>
                  <a:gd name="T33" fmla="*/ 116 h 279"/>
                  <a:gd name="T34" fmla="*/ 398 w 422"/>
                  <a:gd name="T35" fmla="*/ 127 h 279"/>
                  <a:gd name="T36" fmla="*/ 376 w 422"/>
                  <a:gd name="T37" fmla="*/ 140 h 279"/>
                  <a:gd name="T38" fmla="*/ 355 w 422"/>
                  <a:gd name="T39" fmla="*/ 155 h 279"/>
                  <a:gd name="T40" fmla="*/ 335 w 422"/>
                  <a:gd name="T41" fmla="*/ 173 h 279"/>
                  <a:gd name="T42" fmla="*/ 277 w 422"/>
                  <a:gd name="T43" fmla="*/ 203 h 279"/>
                  <a:gd name="T44" fmla="*/ 221 w 422"/>
                  <a:gd name="T45" fmla="*/ 228 h 279"/>
                  <a:gd name="T46" fmla="*/ 163 w 422"/>
                  <a:gd name="T47" fmla="*/ 252 h 279"/>
                  <a:gd name="T48" fmla="*/ 104 w 422"/>
                  <a:gd name="T49" fmla="*/ 276 h 279"/>
                  <a:gd name="T50" fmla="*/ 92 w 422"/>
                  <a:gd name="T51" fmla="*/ 279 h 279"/>
                  <a:gd name="T52" fmla="*/ 81 w 422"/>
                  <a:gd name="T53" fmla="*/ 277 h 279"/>
                  <a:gd name="T54" fmla="*/ 66 w 422"/>
                  <a:gd name="T55" fmla="*/ 256 h 279"/>
                  <a:gd name="T56" fmla="*/ 51 w 422"/>
                  <a:gd name="T57" fmla="*/ 234 h 279"/>
                  <a:gd name="T58" fmla="*/ 34 w 422"/>
                  <a:gd name="T59" fmla="*/ 215 h 279"/>
                  <a:gd name="T60" fmla="*/ 16 w 422"/>
                  <a:gd name="T61" fmla="*/ 196 h 279"/>
                  <a:gd name="T62" fmla="*/ 10 w 422"/>
                  <a:gd name="T63" fmla="*/ 186 h 279"/>
                  <a:gd name="T64" fmla="*/ 1 w 422"/>
                  <a:gd name="T65" fmla="*/ 183 h 279"/>
                  <a:gd name="T66" fmla="*/ 0 w 422"/>
                  <a:gd name="T67" fmla="*/ 178 h 279"/>
                  <a:gd name="T68" fmla="*/ 1 w 422"/>
                  <a:gd name="T69" fmla="*/ 173 h 279"/>
                  <a:gd name="T70" fmla="*/ 16 w 422"/>
                  <a:gd name="T71" fmla="*/ 163 h 279"/>
                  <a:gd name="T72" fmla="*/ 31 w 422"/>
                  <a:gd name="T73" fmla="*/ 157 h 2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422" h="279">
                    <a:moveTo>
                      <a:pt x="31" y="157"/>
                    </a:moveTo>
                    <a:lnTo>
                      <a:pt x="51" y="145"/>
                    </a:lnTo>
                    <a:lnTo>
                      <a:pt x="71" y="132"/>
                    </a:lnTo>
                    <a:lnTo>
                      <a:pt x="92" y="120"/>
                    </a:lnTo>
                    <a:lnTo>
                      <a:pt x="112" y="109"/>
                    </a:lnTo>
                    <a:lnTo>
                      <a:pt x="134" y="99"/>
                    </a:lnTo>
                    <a:lnTo>
                      <a:pt x="155" y="89"/>
                    </a:lnTo>
                    <a:lnTo>
                      <a:pt x="176" y="81"/>
                    </a:lnTo>
                    <a:lnTo>
                      <a:pt x="198" y="73"/>
                    </a:lnTo>
                    <a:lnTo>
                      <a:pt x="208" y="68"/>
                    </a:lnTo>
                    <a:lnTo>
                      <a:pt x="218" y="63"/>
                    </a:lnTo>
                    <a:lnTo>
                      <a:pt x="228" y="58"/>
                    </a:lnTo>
                    <a:lnTo>
                      <a:pt x="239" y="53"/>
                    </a:lnTo>
                    <a:lnTo>
                      <a:pt x="254" y="45"/>
                    </a:lnTo>
                    <a:lnTo>
                      <a:pt x="269" y="38"/>
                    </a:lnTo>
                    <a:lnTo>
                      <a:pt x="284" y="31"/>
                    </a:lnTo>
                    <a:lnTo>
                      <a:pt x="300" y="26"/>
                    </a:lnTo>
                    <a:lnTo>
                      <a:pt x="315" y="22"/>
                    </a:lnTo>
                    <a:lnTo>
                      <a:pt x="330" y="15"/>
                    </a:lnTo>
                    <a:lnTo>
                      <a:pt x="345" y="8"/>
                    </a:lnTo>
                    <a:lnTo>
                      <a:pt x="360" y="0"/>
                    </a:lnTo>
                    <a:lnTo>
                      <a:pt x="365" y="0"/>
                    </a:lnTo>
                    <a:lnTo>
                      <a:pt x="366" y="3"/>
                    </a:lnTo>
                    <a:lnTo>
                      <a:pt x="368" y="7"/>
                    </a:lnTo>
                    <a:lnTo>
                      <a:pt x="370" y="10"/>
                    </a:lnTo>
                    <a:lnTo>
                      <a:pt x="375" y="26"/>
                    </a:lnTo>
                    <a:lnTo>
                      <a:pt x="383" y="41"/>
                    </a:lnTo>
                    <a:lnTo>
                      <a:pt x="393" y="56"/>
                    </a:lnTo>
                    <a:lnTo>
                      <a:pt x="403" y="71"/>
                    </a:lnTo>
                    <a:lnTo>
                      <a:pt x="409" y="79"/>
                    </a:lnTo>
                    <a:lnTo>
                      <a:pt x="414" y="87"/>
                    </a:lnTo>
                    <a:lnTo>
                      <a:pt x="419" y="96"/>
                    </a:lnTo>
                    <a:lnTo>
                      <a:pt x="422" y="106"/>
                    </a:lnTo>
                    <a:lnTo>
                      <a:pt x="421" y="116"/>
                    </a:lnTo>
                    <a:lnTo>
                      <a:pt x="409" y="120"/>
                    </a:lnTo>
                    <a:lnTo>
                      <a:pt x="398" y="127"/>
                    </a:lnTo>
                    <a:lnTo>
                      <a:pt x="386" y="134"/>
                    </a:lnTo>
                    <a:lnTo>
                      <a:pt x="376" y="140"/>
                    </a:lnTo>
                    <a:lnTo>
                      <a:pt x="365" y="147"/>
                    </a:lnTo>
                    <a:lnTo>
                      <a:pt x="355" y="155"/>
                    </a:lnTo>
                    <a:lnTo>
                      <a:pt x="345" y="163"/>
                    </a:lnTo>
                    <a:lnTo>
                      <a:pt x="335" y="173"/>
                    </a:lnTo>
                    <a:lnTo>
                      <a:pt x="307" y="188"/>
                    </a:lnTo>
                    <a:lnTo>
                      <a:pt x="277" y="203"/>
                    </a:lnTo>
                    <a:lnTo>
                      <a:pt x="249" y="216"/>
                    </a:lnTo>
                    <a:lnTo>
                      <a:pt x="221" y="228"/>
                    </a:lnTo>
                    <a:lnTo>
                      <a:pt x="191" y="239"/>
                    </a:lnTo>
                    <a:lnTo>
                      <a:pt x="163" y="252"/>
                    </a:lnTo>
                    <a:lnTo>
                      <a:pt x="134" y="264"/>
                    </a:lnTo>
                    <a:lnTo>
                      <a:pt x="104" y="276"/>
                    </a:lnTo>
                    <a:lnTo>
                      <a:pt x="99" y="277"/>
                    </a:lnTo>
                    <a:lnTo>
                      <a:pt x="92" y="279"/>
                    </a:lnTo>
                    <a:lnTo>
                      <a:pt x="86" y="279"/>
                    </a:lnTo>
                    <a:lnTo>
                      <a:pt x="81" y="277"/>
                    </a:lnTo>
                    <a:lnTo>
                      <a:pt x="72" y="267"/>
                    </a:lnTo>
                    <a:lnTo>
                      <a:pt x="66" y="256"/>
                    </a:lnTo>
                    <a:lnTo>
                      <a:pt x="58" y="244"/>
                    </a:lnTo>
                    <a:lnTo>
                      <a:pt x="51" y="234"/>
                    </a:lnTo>
                    <a:lnTo>
                      <a:pt x="43" y="224"/>
                    </a:lnTo>
                    <a:lnTo>
                      <a:pt x="34" y="215"/>
                    </a:lnTo>
                    <a:lnTo>
                      <a:pt x="26" y="205"/>
                    </a:lnTo>
                    <a:lnTo>
                      <a:pt x="16" y="196"/>
                    </a:lnTo>
                    <a:lnTo>
                      <a:pt x="13" y="191"/>
                    </a:lnTo>
                    <a:lnTo>
                      <a:pt x="10" y="186"/>
                    </a:lnTo>
                    <a:lnTo>
                      <a:pt x="6" y="183"/>
                    </a:lnTo>
                    <a:lnTo>
                      <a:pt x="1" y="183"/>
                    </a:lnTo>
                    <a:lnTo>
                      <a:pt x="0" y="182"/>
                    </a:lnTo>
                    <a:lnTo>
                      <a:pt x="0" y="178"/>
                    </a:lnTo>
                    <a:lnTo>
                      <a:pt x="0" y="177"/>
                    </a:lnTo>
                    <a:lnTo>
                      <a:pt x="1" y="173"/>
                    </a:lnTo>
                    <a:lnTo>
                      <a:pt x="8" y="168"/>
                    </a:lnTo>
                    <a:lnTo>
                      <a:pt x="16" y="163"/>
                    </a:lnTo>
                    <a:lnTo>
                      <a:pt x="23" y="160"/>
                    </a:lnTo>
                    <a:lnTo>
                      <a:pt x="31" y="157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20" name="Freeform 111"/>
              <p:cNvSpPr>
                <a:spLocks/>
              </p:cNvSpPr>
              <p:nvPr/>
            </p:nvSpPr>
            <p:spPr bwMode="auto">
              <a:xfrm>
                <a:off x="745" y="2601"/>
                <a:ext cx="137" cy="78"/>
              </a:xfrm>
              <a:custGeom>
                <a:avLst/>
                <a:gdLst>
                  <a:gd name="T0" fmla="*/ 0 w 276"/>
                  <a:gd name="T1" fmla="*/ 114 h 155"/>
                  <a:gd name="T2" fmla="*/ 5 w 276"/>
                  <a:gd name="T3" fmla="*/ 114 h 155"/>
                  <a:gd name="T4" fmla="*/ 8 w 276"/>
                  <a:gd name="T5" fmla="*/ 112 h 155"/>
                  <a:gd name="T6" fmla="*/ 10 w 276"/>
                  <a:gd name="T7" fmla="*/ 109 h 155"/>
                  <a:gd name="T8" fmla="*/ 15 w 276"/>
                  <a:gd name="T9" fmla="*/ 107 h 155"/>
                  <a:gd name="T10" fmla="*/ 26 w 276"/>
                  <a:gd name="T11" fmla="*/ 99 h 155"/>
                  <a:gd name="T12" fmla="*/ 40 w 276"/>
                  <a:gd name="T13" fmla="*/ 92 h 155"/>
                  <a:gd name="T14" fmla="*/ 53 w 276"/>
                  <a:gd name="T15" fmla="*/ 87 h 155"/>
                  <a:gd name="T16" fmla="*/ 68 w 276"/>
                  <a:gd name="T17" fmla="*/ 81 h 155"/>
                  <a:gd name="T18" fmla="*/ 81 w 276"/>
                  <a:gd name="T19" fmla="*/ 76 h 155"/>
                  <a:gd name="T20" fmla="*/ 96 w 276"/>
                  <a:gd name="T21" fmla="*/ 69 h 155"/>
                  <a:gd name="T22" fmla="*/ 109 w 276"/>
                  <a:gd name="T23" fmla="*/ 61 h 155"/>
                  <a:gd name="T24" fmla="*/ 122 w 276"/>
                  <a:gd name="T25" fmla="*/ 53 h 155"/>
                  <a:gd name="T26" fmla="*/ 134 w 276"/>
                  <a:gd name="T27" fmla="*/ 46 h 155"/>
                  <a:gd name="T28" fmla="*/ 147 w 276"/>
                  <a:gd name="T29" fmla="*/ 41 h 155"/>
                  <a:gd name="T30" fmla="*/ 159 w 276"/>
                  <a:gd name="T31" fmla="*/ 36 h 155"/>
                  <a:gd name="T32" fmla="*/ 172 w 276"/>
                  <a:gd name="T33" fmla="*/ 31 h 155"/>
                  <a:gd name="T34" fmla="*/ 185 w 276"/>
                  <a:gd name="T35" fmla="*/ 26 h 155"/>
                  <a:gd name="T36" fmla="*/ 198 w 276"/>
                  <a:gd name="T37" fmla="*/ 21 h 155"/>
                  <a:gd name="T38" fmla="*/ 210 w 276"/>
                  <a:gd name="T39" fmla="*/ 16 h 155"/>
                  <a:gd name="T40" fmla="*/ 223 w 276"/>
                  <a:gd name="T41" fmla="*/ 10 h 155"/>
                  <a:gd name="T42" fmla="*/ 231 w 276"/>
                  <a:gd name="T43" fmla="*/ 7 h 155"/>
                  <a:gd name="T44" fmla="*/ 239 w 276"/>
                  <a:gd name="T45" fmla="*/ 5 h 155"/>
                  <a:gd name="T46" fmla="*/ 248 w 276"/>
                  <a:gd name="T47" fmla="*/ 2 h 155"/>
                  <a:gd name="T48" fmla="*/ 258 w 276"/>
                  <a:gd name="T49" fmla="*/ 0 h 155"/>
                  <a:gd name="T50" fmla="*/ 263 w 276"/>
                  <a:gd name="T51" fmla="*/ 7 h 155"/>
                  <a:gd name="T52" fmla="*/ 268 w 276"/>
                  <a:gd name="T53" fmla="*/ 12 h 155"/>
                  <a:gd name="T54" fmla="*/ 271 w 276"/>
                  <a:gd name="T55" fmla="*/ 16 h 155"/>
                  <a:gd name="T56" fmla="*/ 276 w 276"/>
                  <a:gd name="T57" fmla="*/ 23 h 155"/>
                  <a:gd name="T58" fmla="*/ 264 w 276"/>
                  <a:gd name="T59" fmla="*/ 31 h 155"/>
                  <a:gd name="T60" fmla="*/ 251 w 276"/>
                  <a:gd name="T61" fmla="*/ 40 h 155"/>
                  <a:gd name="T62" fmla="*/ 239 w 276"/>
                  <a:gd name="T63" fmla="*/ 46 h 155"/>
                  <a:gd name="T64" fmla="*/ 226 w 276"/>
                  <a:gd name="T65" fmla="*/ 54 h 155"/>
                  <a:gd name="T66" fmla="*/ 213 w 276"/>
                  <a:gd name="T67" fmla="*/ 61 h 155"/>
                  <a:gd name="T68" fmla="*/ 200 w 276"/>
                  <a:gd name="T69" fmla="*/ 69 h 155"/>
                  <a:gd name="T70" fmla="*/ 188 w 276"/>
                  <a:gd name="T71" fmla="*/ 78 h 155"/>
                  <a:gd name="T72" fmla="*/ 177 w 276"/>
                  <a:gd name="T73" fmla="*/ 86 h 155"/>
                  <a:gd name="T74" fmla="*/ 165 w 276"/>
                  <a:gd name="T75" fmla="*/ 94 h 155"/>
                  <a:gd name="T76" fmla="*/ 152 w 276"/>
                  <a:gd name="T77" fmla="*/ 102 h 155"/>
                  <a:gd name="T78" fmla="*/ 137 w 276"/>
                  <a:gd name="T79" fmla="*/ 109 h 155"/>
                  <a:gd name="T80" fmla="*/ 124 w 276"/>
                  <a:gd name="T81" fmla="*/ 114 h 155"/>
                  <a:gd name="T82" fmla="*/ 109 w 276"/>
                  <a:gd name="T83" fmla="*/ 119 h 155"/>
                  <a:gd name="T84" fmla="*/ 94 w 276"/>
                  <a:gd name="T85" fmla="*/ 125 h 155"/>
                  <a:gd name="T86" fmla="*/ 79 w 276"/>
                  <a:gd name="T87" fmla="*/ 132 h 155"/>
                  <a:gd name="T88" fmla="*/ 66 w 276"/>
                  <a:gd name="T89" fmla="*/ 139 h 155"/>
                  <a:gd name="T90" fmla="*/ 56 w 276"/>
                  <a:gd name="T91" fmla="*/ 144 h 155"/>
                  <a:gd name="T92" fmla="*/ 46 w 276"/>
                  <a:gd name="T93" fmla="*/ 147 h 155"/>
                  <a:gd name="T94" fmla="*/ 36 w 276"/>
                  <a:gd name="T95" fmla="*/ 152 h 155"/>
                  <a:gd name="T96" fmla="*/ 25 w 276"/>
                  <a:gd name="T97" fmla="*/ 155 h 155"/>
                  <a:gd name="T98" fmla="*/ 18 w 276"/>
                  <a:gd name="T99" fmla="*/ 145 h 155"/>
                  <a:gd name="T100" fmla="*/ 13 w 276"/>
                  <a:gd name="T101" fmla="*/ 137 h 155"/>
                  <a:gd name="T102" fmla="*/ 7 w 276"/>
                  <a:gd name="T103" fmla="*/ 129 h 155"/>
                  <a:gd name="T104" fmla="*/ 0 w 276"/>
                  <a:gd name="T105" fmla="*/ 119 h 155"/>
                  <a:gd name="T106" fmla="*/ 0 w 276"/>
                  <a:gd name="T107" fmla="*/ 114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276" h="155">
                    <a:moveTo>
                      <a:pt x="0" y="114"/>
                    </a:moveTo>
                    <a:lnTo>
                      <a:pt x="5" y="114"/>
                    </a:lnTo>
                    <a:lnTo>
                      <a:pt x="8" y="112"/>
                    </a:lnTo>
                    <a:lnTo>
                      <a:pt x="10" y="109"/>
                    </a:lnTo>
                    <a:lnTo>
                      <a:pt x="15" y="107"/>
                    </a:lnTo>
                    <a:lnTo>
                      <a:pt x="26" y="99"/>
                    </a:lnTo>
                    <a:lnTo>
                      <a:pt x="40" y="92"/>
                    </a:lnTo>
                    <a:lnTo>
                      <a:pt x="53" y="87"/>
                    </a:lnTo>
                    <a:lnTo>
                      <a:pt x="68" y="81"/>
                    </a:lnTo>
                    <a:lnTo>
                      <a:pt x="81" y="76"/>
                    </a:lnTo>
                    <a:lnTo>
                      <a:pt x="96" y="69"/>
                    </a:lnTo>
                    <a:lnTo>
                      <a:pt x="109" y="61"/>
                    </a:lnTo>
                    <a:lnTo>
                      <a:pt x="122" y="53"/>
                    </a:lnTo>
                    <a:lnTo>
                      <a:pt x="134" y="46"/>
                    </a:lnTo>
                    <a:lnTo>
                      <a:pt x="147" y="41"/>
                    </a:lnTo>
                    <a:lnTo>
                      <a:pt x="159" y="36"/>
                    </a:lnTo>
                    <a:lnTo>
                      <a:pt x="172" y="31"/>
                    </a:lnTo>
                    <a:lnTo>
                      <a:pt x="185" y="26"/>
                    </a:lnTo>
                    <a:lnTo>
                      <a:pt x="198" y="21"/>
                    </a:lnTo>
                    <a:lnTo>
                      <a:pt x="210" y="16"/>
                    </a:lnTo>
                    <a:lnTo>
                      <a:pt x="223" y="10"/>
                    </a:lnTo>
                    <a:lnTo>
                      <a:pt x="231" y="7"/>
                    </a:lnTo>
                    <a:lnTo>
                      <a:pt x="239" y="5"/>
                    </a:lnTo>
                    <a:lnTo>
                      <a:pt x="248" y="2"/>
                    </a:lnTo>
                    <a:lnTo>
                      <a:pt x="258" y="0"/>
                    </a:lnTo>
                    <a:lnTo>
                      <a:pt x="263" y="7"/>
                    </a:lnTo>
                    <a:lnTo>
                      <a:pt x="268" y="12"/>
                    </a:lnTo>
                    <a:lnTo>
                      <a:pt x="271" y="16"/>
                    </a:lnTo>
                    <a:lnTo>
                      <a:pt x="276" y="23"/>
                    </a:lnTo>
                    <a:lnTo>
                      <a:pt x="264" y="31"/>
                    </a:lnTo>
                    <a:lnTo>
                      <a:pt x="251" y="40"/>
                    </a:lnTo>
                    <a:lnTo>
                      <a:pt x="239" y="46"/>
                    </a:lnTo>
                    <a:lnTo>
                      <a:pt x="226" y="54"/>
                    </a:lnTo>
                    <a:lnTo>
                      <a:pt x="213" y="61"/>
                    </a:lnTo>
                    <a:lnTo>
                      <a:pt x="200" y="69"/>
                    </a:lnTo>
                    <a:lnTo>
                      <a:pt x="188" y="78"/>
                    </a:lnTo>
                    <a:lnTo>
                      <a:pt x="177" y="86"/>
                    </a:lnTo>
                    <a:lnTo>
                      <a:pt x="165" y="94"/>
                    </a:lnTo>
                    <a:lnTo>
                      <a:pt x="152" y="102"/>
                    </a:lnTo>
                    <a:lnTo>
                      <a:pt x="137" y="109"/>
                    </a:lnTo>
                    <a:lnTo>
                      <a:pt x="124" y="114"/>
                    </a:lnTo>
                    <a:lnTo>
                      <a:pt x="109" y="119"/>
                    </a:lnTo>
                    <a:lnTo>
                      <a:pt x="94" y="125"/>
                    </a:lnTo>
                    <a:lnTo>
                      <a:pt x="79" y="132"/>
                    </a:lnTo>
                    <a:lnTo>
                      <a:pt x="66" y="139"/>
                    </a:lnTo>
                    <a:lnTo>
                      <a:pt x="56" y="144"/>
                    </a:lnTo>
                    <a:lnTo>
                      <a:pt x="46" y="147"/>
                    </a:lnTo>
                    <a:lnTo>
                      <a:pt x="36" y="152"/>
                    </a:lnTo>
                    <a:lnTo>
                      <a:pt x="25" y="155"/>
                    </a:lnTo>
                    <a:lnTo>
                      <a:pt x="18" y="145"/>
                    </a:lnTo>
                    <a:lnTo>
                      <a:pt x="13" y="137"/>
                    </a:lnTo>
                    <a:lnTo>
                      <a:pt x="7" y="129"/>
                    </a:lnTo>
                    <a:lnTo>
                      <a:pt x="0" y="119"/>
                    </a:lnTo>
                    <a:lnTo>
                      <a:pt x="0" y="114"/>
                    </a:lnTo>
                    <a:close/>
                  </a:path>
                </a:pathLst>
              </a:custGeom>
              <a:solidFill>
                <a:srgbClr val="7F99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21" name="Freeform 112"/>
              <p:cNvSpPr>
                <a:spLocks/>
              </p:cNvSpPr>
              <p:nvPr/>
            </p:nvSpPr>
            <p:spPr bwMode="auto">
              <a:xfrm>
                <a:off x="765" y="2712"/>
                <a:ext cx="46" cy="46"/>
              </a:xfrm>
              <a:custGeom>
                <a:avLst/>
                <a:gdLst>
                  <a:gd name="T0" fmla="*/ 28 w 93"/>
                  <a:gd name="T1" fmla="*/ 13 h 92"/>
                  <a:gd name="T2" fmla="*/ 30 w 93"/>
                  <a:gd name="T3" fmla="*/ 13 h 92"/>
                  <a:gd name="T4" fmla="*/ 32 w 93"/>
                  <a:gd name="T5" fmla="*/ 12 h 92"/>
                  <a:gd name="T6" fmla="*/ 33 w 93"/>
                  <a:gd name="T7" fmla="*/ 12 h 92"/>
                  <a:gd name="T8" fmla="*/ 35 w 93"/>
                  <a:gd name="T9" fmla="*/ 10 h 92"/>
                  <a:gd name="T10" fmla="*/ 43 w 93"/>
                  <a:gd name="T11" fmla="*/ 7 h 92"/>
                  <a:gd name="T12" fmla="*/ 51 w 93"/>
                  <a:gd name="T13" fmla="*/ 3 h 92"/>
                  <a:gd name="T14" fmla="*/ 58 w 93"/>
                  <a:gd name="T15" fmla="*/ 0 h 92"/>
                  <a:gd name="T16" fmla="*/ 66 w 93"/>
                  <a:gd name="T17" fmla="*/ 2 h 92"/>
                  <a:gd name="T18" fmla="*/ 68 w 93"/>
                  <a:gd name="T19" fmla="*/ 5 h 92"/>
                  <a:gd name="T20" fmla="*/ 70 w 93"/>
                  <a:gd name="T21" fmla="*/ 7 h 92"/>
                  <a:gd name="T22" fmla="*/ 71 w 93"/>
                  <a:gd name="T23" fmla="*/ 10 h 92"/>
                  <a:gd name="T24" fmla="*/ 73 w 93"/>
                  <a:gd name="T25" fmla="*/ 13 h 92"/>
                  <a:gd name="T26" fmla="*/ 80 w 93"/>
                  <a:gd name="T27" fmla="*/ 23 h 92"/>
                  <a:gd name="T28" fmla="*/ 88 w 93"/>
                  <a:gd name="T29" fmla="*/ 33 h 92"/>
                  <a:gd name="T30" fmla="*/ 93 w 93"/>
                  <a:gd name="T31" fmla="*/ 45 h 92"/>
                  <a:gd name="T32" fmla="*/ 93 w 93"/>
                  <a:gd name="T33" fmla="*/ 58 h 92"/>
                  <a:gd name="T34" fmla="*/ 83 w 93"/>
                  <a:gd name="T35" fmla="*/ 64 h 92"/>
                  <a:gd name="T36" fmla="*/ 73 w 93"/>
                  <a:gd name="T37" fmla="*/ 69 h 92"/>
                  <a:gd name="T38" fmla="*/ 63 w 93"/>
                  <a:gd name="T39" fmla="*/ 74 h 92"/>
                  <a:gd name="T40" fmla="*/ 53 w 93"/>
                  <a:gd name="T41" fmla="*/ 79 h 92"/>
                  <a:gd name="T42" fmla="*/ 48 w 93"/>
                  <a:gd name="T43" fmla="*/ 84 h 92"/>
                  <a:gd name="T44" fmla="*/ 42 w 93"/>
                  <a:gd name="T45" fmla="*/ 87 h 92"/>
                  <a:gd name="T46" fmla="*/ 37 w 93"/>
                  <a:gd name="T47" fmla="*/ 91 h 92"/>
                  <a:gd name="T48" fmla="*/ 30 w 93"/>
                  <a:gd name="T49" fmla="*/ 92 h 92"/>
                  <a:gd name="T50" fmla="*/ 23 w 93"/>
                  <a:gd name="T51" fmla="*/ 81 h 92"/>
                  <a:gd name="T52" fmla="*/ 15 w 93"/>
                  <a:gd name="T53" fmla="*/ 69 h 92"/>
                  <a:gd name="T54" fmla="*/ 9 w 93"/>
                  <a:gd name="T55" fmla="*/ 58 h 92"/>
                  <a:gd name="T56" fmla="*/ 0 w 93"/>
                  <a:gd name="T57" fmla="*/ 45 h 92"/>
                  <a:gd name="T58" fmla="*/ 2 w 93"/>
                  <a:gd name="T59" fmla="*/ 33 h 92"/>
                  <a:gd name="T60" fmla="*/ 9 w 93"/>
                  <a:gd name="T61" fmla="*/ 26 h 92"/>
                  <a:gd name="T62" fmla="*/ 18 w 93"/>
                  <a:gd name="T63" fmla="*/ 20 h 92"/>
                  <a:gd name="T64" fmla="*/ 28 w 93"/>
                  <a:gd name="T65" fmla="*/ 13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93" h="92">
                    <a:moveTo>
                      <a:pt x="28" y="13"/>
                    </a:moveTo>
                    <a:lnTo>
                      <a:pt x="30" y="13"/>
                    </a:lnTo>
                    <a:lnTo>
                      <a:pt x="32" y="12"/>
                    </a:lnTo>
                    <a:lnTo>
                      <a:pt x="33" y="12"/>
                    </a:lnTo>
                    <a:lnTo>
                      <a:pt x="35" y="10"/>
                    </a:lnTo>
                    <a:lnTo>
                      <a:pt x="43" y="7"/>
                    </a:lnTo>
                    <a:lnTo>
                      <a:pt x="51" y="3"/>
                    </a:lnTo>
                    <a:lnTo>
                      <a:pt x="58" y="0"/>
                    </a:lnTo>
                    <a:lnTo>
                      <a:pt x="66" y="2"/>
                    </a:lnTo>
                    <a:lnTo>
                      <a:pt x="68" y="5"/>
                    </a:lnTo>
                    <a:lnTo>
                      <a:pt x="70" y="7"/>
                    </a:lnTo>
                    <a:lnTo>
                      <a:pt x="71" y="10"/>
                    </a:lnTo>
                    <a:lnTo>
                      <a:pt x="73" y="13"/>
                    </a:lnTo>
                    <a:lnTo>
                      <a:pt x="80" y="23"/>
                    </a:lnTo>
                    <a:lnTo>
                      <a:pt x="88" y="33"/>
                    </a:lnTo>
                    <a:lnTo>
                      <a:pt x="93" y="45"/>
                    </a:lnTo>
                    <a:lnTo>
                      <a:pt x="93" y="58"/>
                    </a:lnTo>
                    <a:lnTo>
                      <a:pt x="83" y="64"/>
                    </a:lnTo>
                    <a:lnTo>
                      <a:pt x="73" y="69"/>
                    </a:lnTo>
                    <a:lnTo>
                      <a:pt x="63" y="74"/>
                    </a:lnTo>
                    <a:lnTo>
                      <a:pt x="53" y="79"/>
                    </a:lnTo>
                    <a:lnTo>
                      <a:pt x="48" y="84"/>
                    </a:lnTo>
                    <a:lnTo>
                      <a:pt x="42" y="87"/>
                    </a:lnTo>
                    <a:lnTo>
                      <a:pt x="37" y="91"/>
                    </a:lnTo>
                    <a:lnTo>
                      <a:pt x="30" y="92"/>
                    </a:lnTo>
                    <a:lnTo>
                      <a:pt x="23" y="81"/>
                    </a:lnTo>
                    <a:lnTo>
                      <a:pt x="15" y="69"/>
                    </a:lnTo>
                    <a:lnTo>
                      <a:pt x="9" y="58"/>
                    </a:lnTo>
                    <a:lnTo>
                      <a:pt x="0" y="45"/>
                    </a:lnTo>
                    <a:lnTo>
                      <a:pt x="2" y="33"/>
                    </a:lnTo>
                    <a:lnTo>
                      <a:pt x="9" y="26"/>
                    </a:lnTo>
                    <a:lnTo>
                      <a:pt x="18" y="20"/>
                    </a:lnTo>
                    <a:lnTo>
                      <a:pt x="28" y="13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22" name="Freeform 113"/>
              <p:cNvSpPr>
                <a:spLocks/>
              </p:cNvSpPr>
              <p:nvPr/>
            </p:nvSpPr>
            <p:spPr bwMode="auto">
              <a:xfrm>
                <a:off x="766" y="2230"/>
                <a:ext cx="101" cy="141"/>
              </a:xfrm>
              <a:custGeom>
                <a:avLst/>
                <a:gdLst>
                  <a:gd name="T0" fmla="*/ 26 w 201"/>
                  <a:gd name="T1" fmla="*/ 10 h 282"/>
                  <a:gd name="T2" fmla="*/ 43 w 201"/>
                  <a:gd name="T3" fmla="*/ 1 h 282"/>
                  <a:gd name="T4" fmla="*/ 56 w 201"/>
                  <a:gd name="T5" fmla="*/ 1 h 282"/>
                  <a:gd name="T6" fmla="*/ 56 w 201"/>
                  <a:gd name="T7" fmla="*/ 6 h 282"/>
                  <a:gd name="T8" fmla="*/ 61 w 201"/>
                  <a:gd name="T9" fmla="*/ 14 h 282"/>
                  <a:gd name="T10" fmla="*/ 68 w 201"/>
                  <a:gd name="T11" fmla="*/ 24 h 282"/>
                  <a:gd name="T12" fmla="*/ 74 w 201"/>
                  <a:gd name="T13" fmla="*/ 31 h 282"/>
                  <a:gd name="T14" fmla="*/ 79 w 201"/>
                  <a:gd name="T15" fmla="*/ 36 h 282"/>
                  <a:gd name="T16" fmla="*/ 87 w 201"/>
                  <a:gd name="T17" fmla="*/ 49 h 282"/>
                  <a:gd name="T18" fmla="*/ 102 w 201"/>
                  <a:gd name="T19" fmla="*/ 66 h 282"/>
                  <a:gd name="T20" fmla="*/ 112 w 201"/>
                  <a:gd name="T21" fmla="*/ 90 h 282"/>
                  <a:gd name="T22" fmla="*/ 125 w 201"/>
                  <a:gd name="T23" fmla="*/ 115 h 282"/>
                  <a:gd name="T24" fmla="*/ 144 w 201"/>
                  <a:gd name="T25" fmla="*/ 142 h 282"/>
                  <a:gd name="T26" fmla="*/ 162 w 201"/>
                  <a:gd name="T27" fmla="*/ 173 h 282"/>
                  <a:gd name="T28" fmla="*/ 183 w 201"/>
                  <a:gd name="T29" fmla="*/ 201 h 282"/>
                  <a:gd name="T30" fmla="*/ 200 w 201"/>
                  <a:gd name="T31" fmla="*/ 231 h 282"/>
                  <a:gd name="T32" fmla="*/ 196 w 201"/>
                  <a:gd name="T33" fmla="*/ 254 h 282"/>
                  <a:gd name="T34" fmla="*/ 185 w 201"/>
                  <a:gd name="T35" fmla="*/ 262 h 282"/>
                  <a:gd name="T36" fmla="*/ 172 w 201"/>
                  <a:gd name="T37" fmla="*/ 269 h 282"/>
                  <a:gd name="T38" fmla="*/ 158 w 201"/>
                  <a:gd name="T39" fmla="*/ 277 h 282"/>
                  <a:gd name="T40" fmla="*/ 147 w 201"/>
                  <a:gd name="T41" fmla="*/ 280 h 282"/>
                  <a:gd name="T42" fmla="*/ 144 w 201"/>
                  <a:gd name="T43" fmla="*/ 272 h 282"/>
                  <a:gd name="T44" fmla="*/ 135 w 201"/>
                  <a:gd name="T45" fmla="*/ 254 h 282"/>
                  <a:gd name="T46" fmla="*/ 122 w 201"/>
                  <a:gd name="T47" fmla="*/ 221 h 282"/>
                  <a:gd name="T48" fmla="*/ 106 w 201"/>
                  <a:gd name="T49" fmla="*/ 199 h 282"/>
                  <a:gd name="T50" fmla="*/ 91 w 201"/>
                  <a:gd name="T51" fmla="*/ 181 h 282"/>
                  <a:gd name="T52" fmla="*/ 78 w 201"/>
                  <a:gd name="T53" fmla="*/ 161 h 282"/>
                  <a:gd name="T54" fmla="*/ 66 w 201"/>
                  <a:gd name="T55" fmla="*/ 140 h 282"/>
                  <a:gd name="T56" fmla="*/ 54 w 201"/>
                  <a:gd name="T57" fmla="*/ 117 h 282"/>
                  <a:gd name="T58" fmla="*/ 40 w 201"/>
                  <a:gd name="T59" fmla="*/ 94 h 282"/>
                  <a:gd name="T60" fmla="*/ 25 w 201"/>
                  <a:gd name="T61" fmla="*/ 71 h 282"/>
                  <a:gd name="T62" fmla="*/ 13 w 201"/>
                  <a:gd name="T63" fmla="*/ 46 h 282"/>
                  <a:gd name="T64" fmla="*/ 5 w 201"/>
                  <a:gd name="T65" fmla="*/ 33 h 282"/>
                  <a:gd name="T66" fmla="*/ 0 w 201"/>
                  <a:gd name="T67" fmla="*/ 33 h 282"/>
                  <a:gd name="T68" fmla="*/ 0 w 201"/>
                  <a:gd name="T69" fmla="*/ 24 h 282"/>
                  <a:gd name="T70" fmla="*/ 12 w 201"/>
                  <a:gd name="T71" fmla="*/ 16 h 2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201" h="282">
                    <a:moveTo>
                      <a:pt x="16" y="13"/>
                    </a:moveTo>
                    <a:lnTo>
                      <a:pt x="26" y="10"/>
                    </a:lnTo>
                    <a:lnTo>
                      <a:pt x="35" y="6"/>
                    </a:lnTo>
                    <a:lnTo>
                      <a:pt x="43" y="1"/>
                    </a:lnTo>
                    <a:lnTo>
                      <a:pt x="53" y="0"/>
                    </a:lnTo>
                    <a:lnTo>
                      <a:pt x="56" y="1"/>
                    </a:lnTo>
                    <a:lnTo>
                      <a:pt x="56" y="3"/>
                    </a:lnTo>
                    <a:lnTo>
                      <a:pt x="56" y="6"/>
                    </a:lnTo>
                    <a:lnTo>
                      <a:pt x="56" y="10"/>
                    </a:lnTo>
                    <a:lnTo>
                      <a:pt x="61" y="14"/>
                    </a:lnTo>
                    <a:lnTo>
                      <a:pt x="64" y="19"/>
                    </a:lnTo>
                    <a:lnTo>
                      <a:pt x="68" y="24"/>
                    </a:lnTo>
                    <a:lnTo>
                      <a:pt x="73" y="29"/>
                    </a:lnTo>
                    <a:lnTo>
                      <a:pt x="74" y="31"/>
                    </a:lnTo>
                    <a:lnTo>
                      <a:pt x="78" y="34"/>
                    </a:lnTo>
                    <a:lnTo>
                      <a:pt x="79" y="36"/>
                    </a:lnTo>
                    <a:lnTo>
                      <a:pt x="81" y="39"/>
                    </a:lnTo>
                    <a:lnTo>
                      <a:pt x="87" y="49"/>
                    </a:lnTo>
                    <a:lnTo>
                      <a:pt x="96" y="57"/>
                    </a:lnTo>
                    <a:lnTo>
                      <a:pt x="102" y="66"/>
                    </a:lnTo>
                    <a:lnTo>
                      <a:pt x="106" y="77"/>
                    </a:lnTo>
                    <a:lnTo>
                      <a:pt x="112" y="90"/>
                    </a:lnTo>
                    <a:lnTo>
                      <a:pt x="119" y="102"/>
                    </a:lnTo>
                    <a:lnTo>
                      <a:pt x="125" y="115"/>
                    </a:lnTo>
                    <a:lnTo>
                      <a:pt x="134" y="127"/>
                    </a:lnTo>
                    <a:lnTo>
                      <a:pt x="144" y="142"/>
                    </a:lnTo>
                    <a:lnTo>
                      <a:pt x="152" y="158"/>
                    </a:lnTo>
                    <a:lnTo>
                      <a:pt x="162" y="173"/>
                    </a:lnTo>
                    <a:lnTo>
                      <a:pt x="173" y="188"/>
                    </a:lnTo>
                    <a:lnTo>
                      <a:pt x="183" y="201"/>
                    </a:lnTo>
                    <a:lnTo>
                      <a:pt x="193" y="214"/>
                    </a:lnTo>
                    <a:lnTo>
                      <a:pt x="200" y="231"/>
                    </a:lnTo>
                    <a:lnTo>
                      <a:pt x="201" y="247"/>
                    </a:lnTo>
                    <a:lnTo>
                      <a:pt x="196" y="254"/>
                    </a:lnTo>
                    <a:lnTo>
                      <a:pt x="191" y="259"/>
                    </a:lnTo>
                    <a:lnTo>
                      <a:pt x="185" y="262"/>
                    </a:lnTo>
                    <a:lnTo>
                      <a:pt x="178" y="265"/>
                    </a:lnTo>
                    <a:lnTo>
                      <a:pt x="172" y="269"/>
                    </a:lnTo>
                    <a:lnTo>
                      <a:pt x="165" y="272"/>
                    </a:lnTo>
                    <a:lnTo>
                      <a:pt x="158" y="277"/>
                    </a:lnTo>
                    <a:lnTo>
                      <a:pt x="152" y="282"/>
                    </a:lnTo>
                    <a:lnTo>
                      <a:pt x="147" y="280"/>
                    </a:lnTo>
                    <a:lnTo>
                      <a:pt x="145" y="277"/>
                    </a:lnTo>
                    <a:lnTo>
                      <a:pt x="144" y="272"/>
                    </a:lnTo>
                    <a:lnTo>
                      <a:pt x="142" y="269"/>
                    </a:lnTo>
                    <a:lnTo>
                      <a:pt x="135" y="254"/>
                    </a:lnTo>
                    <a:lnTo>
                      <a:pt x="130" y="237"/>
                    </a:lnTo>
                    <a:lnTo>
                      <a:pt x="122" y="221"/>
                    </a:lnTo>
                    <a:lnTo>
                      <a:pt x="112" y="208"/>
                    </a:lnTo>
                    <a:lnTo>
                      <a:pt x="106" y="199"/>
                    </a:lnTo>
                    <a:lnTo>
                      <a:pt x="97" y="189"/>
                    </a:lnTo>
                    <a:lnTo>
                      <a:pt x="91" y="181"/>
                    </a:lnTo>
                    <a:lnTo>
                      <a:pt x="84" y="171"/>
                    </a:lnTo>
                    <a:lnTo>
                      <a:pt x="78" y="161"/>
                    </a:lnTo>
                    <a:lnTo>
                      <a:pt x="71" y="151"/>
                    </a:lnTo>
                    <a:lnTo>
                      <a:pt x="66" y="140"/>
                    </a:lnTo>
                    <a:lnTo>
                      <a:pt x="61" y="128"/>
                    </a:lnTo>
                    <a:lnTo>
                      <a:pt x="54" y="117"/>
                    </a:lnTo>
                    <a:lnTo>
                      <a:pt x="46" y="105"/>
                    </a:lnTo>
                    <a:lnTo>
                      <a:pt x="40" y="94"/>
                    </a:lnTo>
                    <a:lnTo>
                      <a:pt x="31" y="82"/>
                    </a:lnTo>
                    <a:lnTo>
                      <a:pt x="25" y="71"/>
                    </a:lnTo>
                    <a:lnTo>
                      <a:pt x="18" y="59"/>
                    </a:lnTo>
                    <a:lnTo>
                      <a:pt x="13" y="46"/>
                    </a:lnTo>
                    <a:lnTo>
                      <a:pt x="7" y="34"/>
                    </a:lnTo>
                    <a:lnTo>
                      <a:pt x="5" y="33"/>
                    </a:lnTo>
                    <a:lnTo>
                      <a:pt x="2" y="33"/>
                    </a:lnTo>
                    <a:lnTo>
                      <a:pt x="0" y="33"/>
                    </a:lnTo>
                    <a:lnTo>
                      <a:pt x="0" y="31"/>
                    </a:lnTo>
                    <a:lnTo>
                      <a:pt x="0" y="24"/>
                    </a:lnTo>
                    <a:lnTo>
                      <a:pt x="5" y="19"/>
                    </a:lnTo>
                    <a:lnTo>
                      <a:pt x="12" y="16"/>
                    </a:lnTo>
                    <a:lnTo>
                      <a:pt x="16" y="1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23" name="Freeform 114"/>
              <p:cNvSpPr>
                <a:spLocks/>
              </p:cNvSpPr>
              <p:nvPr/>
            </p:nvSpPr>
            <p:spPr bwMode="auto">
              <a:xfrm>
                <a:off x="797" y="2759"/>
                <a:ext cx="42" cy="41"/>
              </a:xfrm>
              <a:custGeom>
                <a:avLst/>
                <a:gdLst>
                  <a:gd name="T0" fmla="*/ 40 w 84"/>
                  <a:gd name="T1" fmla="*/ 3 h 83"/>
                  <a:gd name="T2" fmla="*/ 46 w 84"/>
                  <a:gd name="T3" fmla="*/ 2 h 83"/>
                  <a:gd name="T4" fmla="*/ 55 w 84"/>
                  <a:gd name="T5" fmla="*/ 0 h 83"/>
                  <a:gd name="T6" fmla="*/ 61 w 84"/>
                  <a:gd name="T7" fmla="*/ 2 h 83"/>
                  <a:gd name="T8" fmla="*/ 68 w 84"/>
                  <a:gd name="T9" fmla="*/ 3 h 83"/>
                  <a:gd name="T10" fmla="*/ 73 w 84"/>
                  <a:gd name="T11" fmla="*/ 15 h 83"/>
                  <a:gd name="T12" fmla="*/ 78 w 84"/>
                  <a:gd name="T13" fmla="*/ 28 h 83"/>
                  <a:gd name="T14" fmla="*/ 83 w 84"/>
                  <a:gd name="T15" fmla="*/ 40 h 83"/>
                  <a:gd name="T16" fmla="*/ 84 w 84"/>
                  <a:gd name="T17" fmla="*/ 53 h 83"/>
                  <a:gd name="T18" fmla="*/ 71 w 84"/>
                  <a:gd name="T19" fmla="*/ 59 h 83"/>
                  <a:gd name="T20" fmla="*/ 61 w 84"/>
                  <a:gd name="T21" fmla="*/ 68 h 83"/>
                  <a:gd name="T22" fmla="*/ 50 w 84"/>
                  <a:gd name="T23" fmla="*/ 76 h 83"/>
                  <a:gd name="T24" fmla="*/ 38 w 84"/>
                  <a:gd name="T25" fmla="*/ 83 h 83"/>
                  <a:gd name="T26" fmla="*/ 30 w 84"/>
                  <a:gd name="T27" fmla="*/ 83 h 83"/>
                  <a:gd name="T28" fmla="*/ 22 w 84"/>
                  <a:gd name="T29" fmla="*/ 71 h 83"/>
                  <a:gd name="T30" fmla="*/ 13 w 84"/>
                  <a:gd name="T31" fmla="*/ 59 h 83"/>
                  <a:gd name="T32" fmla="*/ 7 w 84"/>
                  <a:gd name="T33" fmla="*/ 48 h 83"/>
                  <a:gd name="T34" fmla="*/ 3 w 84"/>
                  <a:gd name="T35" fmla="*/ 33 h 83"/>
                  <a:gd name="T36" fmla="*/ 2 w 84"/>
                  <a:gd name="T37" fmla="*/ 31 h 83"/>
                  <a:gd name="T38" fmla="*/ 0 w 84"/>
                  <a:gd name="T39" fmla="*/ 30 h 83"/>
                  <a:gd name="T40" fmla="*/ 0 w 84"/>
                  <a:gd name="T41" fmla="*/ 26 h 83"/>
                  <a:gd name="T42" fmla="*/ 2 w 84"/>
                  <a:gd name="T43" fmla="*/ 23 h 83"/>
                  <a:gd name="T44" fmla="*/ 12 w 84"/>
                  <a:gd name="T45" fmla="*/ 18 h 83"/>
                  <a:gd name="T46" fmla="*/ 22 w 84"/>
                  <a:gd name="T47" fmla="*/ 13 h 83"/>
                  <a:gd name="T48" fmla="*/ 30 w 84"/>
                  <a:gd name="T49" fmla="*/ 8 h 83"/>
                  <a:gd name="T50" fmla="*/ 40 w 84"/>
                  <a:gd name="T51" fmla="*/ 3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84" h="83">
                    <a:moveTo>
                      <a:pt x="40" y="3"/>
                    </a:moveTo>
                    <a:lnTo>
                      <a:pt x="46" y="2"/>
                    </a:lnTo>
                    <a:lnTo>
                      <a:pt x="55" y="0"/>
                    </a:lnTo>
                    <a:lnTo>
                      <a:pt x="61" y="2"/>
                    </a:lnTo>
                    <a:lnTo>
                      <a:pt x="68" y="3"/>
                    </a:lnTo>
                    <a:lnTo>
                      <a:pt x="73" y="15"/>
                    </a:lnTo>
                    <a:lnTo>
                      <a:pt x="78" y="28"/>
                    </a:lnTo>
                    <a:lnTo>
                      <a:pt x="83" y="40"/>
                    </a:lnTo>
                    <a:lnTo>
                      <a:pt x="84" y="53"/>
                    </a:lnTo>
                    <a:lnTo>
                      <a:pt x="71" y="59"/>
                    </a:lnTo>
                    <a:lnTo>
                      <a:pt x="61" y="68"/>
                    </a:lnTo>
                    <a:lnTo>
                      <a:pt x="50" y="76"/>
                    </a:lnTo>
                    <a:lnTo>
                      <a:pt x="38" y="83"/>
                    </a:lnTo>
                    <a:lnTo>
                      <a:pt x="30" y="83"/>
                    </a:lnTo>
                    <a:lnTo>
                      <a:pt x="22" y="71"/>
                    </a:lnTo>
                    <a:lnTo>
                      <a:pt x="13" y="59"/>
                    </a:lnTo>
                    <a:lnTo>
                      <a:pt x="7" y="48"/>
                    </a:lnTo>
                    <a:lnTo>
                      <a:pt x="3" y="33"/>
                    </a:lnTo>
                    <a:lnTo>
                      <a:pt x="2" y="31"/>
                    </a:lnTo>
                    <a:lnTo>
                      <a:pt x="0" y="30"/>
                    </a:lnTo>
                    <a:lnTo>
                      <a:pt x="0" y="26"/>
                    </a:lnTo>
                    <a:lnTo>
                      <a:pt x="2" y="23"/>
                    </a:lnTo>
                    <a:lnTo>
                      <a:pt x="12" y="18"/>
                    </a:lnTo>
                    <a:lnTo>
                      <a:pt x="22" y="13"/>
                    </a:lnTo>
                    <a:lnTo>
                      <a:pt x="30" y="8"/>
                    </a:lnTo>
                    <a:lnTo>
                      <a:pt x="40" y="3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24" name="Freeform 115"/>
              <p:cNvSpPr>
                <a:spLocks/>
              </p:cNvSpPr>
              <p:nvPr/>
            </p:nvSpPr>
            <p:spPr bwMode="auto">
              <a:xfrm>
                <a:off x="817" y="2688"/>
                <a:ext cx="43" cy="43"/>
              </a:xfrm>
              <a:custGeom>
                <a:avLst/>
                <a:gdLst>
                  <a:gd name="T0" fmla="*/ 10 w 86"/>
                  <a:gd name="T1" fmla="*/ 27 h 88"/>
                  <a:gd name="T2" fmla="*/ 20 w 86"/>
                  <a:gd name="T3" fmla="*/ 20 h 88"/>
                  <a:gd name="T4" fmla="*/ 32 w 86"/>
                  <a:gd name="T5" fmla="*/ 13 h 88"/>
                  <a:gd name="T6" fmla="*/ 42 w 86"/>
                  <a:gd name="T7" fmla="*/ 7 h 88"/>
                  <a:gd name="T8" fmla="*/ 53 w 86"/>
                  <a:gd name="T9" fmla="*/ 0 h 88"/>
                  <a:gd name="T10" fmla="*/ 58 w 86"/>
                  <a:gd name="T11" fmla="*/ 4 h 88"/>
                  <a:gd name="T12" fmla="*/ 63 w 86"/>
                  <a:gd name="T13" fmla="*/ 8 h 88"/>
                  <a:gd name="T14" fmla="*/ 66 w 86"/>
                  <a:gd name="T15" fmla="*/ 13 h 88"/>
                  <a:gd name="T16" fmla="*/ 71 w 86"/>
                  <a:gd name="T17" fmla="*/ 17 h 88"/>
                  <a:gd name="T18" fmla="*/ 76 w 86"/>
                  <a:gd name="T19" fmla="*/ 25 h 88"/>
                  <a:gd name="T20" fmla="*/ 80 w 86"/>
                  <a:gd name="T21" fmla="*/ 33 h 88"/>
                  <a:gd name="T22" fmla="*/ 81 w 86"/>
                  <a:gd name="T23" fmla="*/ 41 h 88"/>
                  <a:gd name="T24" fmla="*/ 85 w 86"/>
                  <a:gd name="T25" fmla="*/ 50 h 88"/>
                  <a:gd name="T26" fmla="*/ 86 w 86"/>
                  <a:gd name="T27" fmla="*/ 53 h 88"/>
                  <a:gd name="T28" fmla="*/ 85 w 86"/>
                  <a:gd name="T29" fmla="*/ 58 h 88"/>
                  <a:gd name="T30" fmla="*/ 83 w 86"/>
                  <a:gd name="T31" fmla="*/ 60 h 88"/>
                  <a:gd name="T32" fmla="*/ 80 w 86"/>
                  <a:gd name="T33" fmla="*/ 61 h 88"/>
                  <a:gd name="T34" fmla="*/ 73 w 86"/>
                  <a:gd name="T35" fmla="*/ 68 h 88"/>
                  <a:gd name="T36" fmla="*/ 65 w 86"/>
                  <a:gd name="T37" fmla="*/ 73 h 88"/>
                  <a:gd name="T38" fmla="*/ 58 w 86"/>
                  <a:gd name="T39" fmla="*/ 78 h 88"/>
                  <a:gd name="T40" fmla="*/ 50 w 86"/>
                  <a:gd name="T41" fmla="*/ 83 h 88"/>
                  <a:gd name="T42" fmla="*/ 45 w 86"/>
                  <a:gd name="T43" fmla="*/ 86 h 88"/>
                  <a:gd name="T44" fmla="*/ 40 w 86"/>
                  <a:gd name="T45" fmla="*/ 88 h 88"/>
                  <a:gd name="T46" fmla="*/ 33 w 86"/>
                  <a:gd name="T47" fmla="*/ 88 h 88"/>
                  <a:gd name="T48" fmla="*/ 27 w 86"/>
                  <a:gd name="T49" fmla="*/ 86 h 88"/>
                  <a:gd name="T50" fmla="*/ 17 w 86"/>
                  <a:gd name="T51" fmla="*/ 74 h 88"/>
                  <a:gd name="T52" fmla="*/ 7 w 86"/>
                  <a:gd name="T53" fmla="*/ 61 h 88"/>
                  <a:gd name="T54" fmla="*/ 0 w 86"/>
                  <a:gd name="T55" fmla="*/ 48 h 88"/>
                  <a:gd name="T56" fmla="*/ 2 w 86"/>
                  <a:gd name="T57" fmla="*/ 30 h 88"/>
                  <a:gd name="T58" fmla="*/ 10 w 86"/>
                  <a:gd name="T59" fmla="*/ 27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86" h="88">
                    <a:moveTo>
                      <a:pt x="10" y="27"/>
                    </a:moveTo>
                    <a:lnTo>
                      <a:pt x="20" y="20"/>
                    </a:lnTo>
                    <a:lnTo>
                      <a:pt x="32" y="13"/>
                    </a:lnTo>
                    <a:lnTo>
                      <a:pt x="42" y="7"/>
                    </a:lnTo>
                    <a:lnTo>
                      <a:pt x="53" y="0"/>
                    </a:lnTo>
                    <a:lnTo>
                      <a:pt x="58" y="4"/>
                    </a:lnTo>
                    <a:lnTo>
                      <a:pt x="63" y="8"/>
                    </a:lnTo>
                    <a:lnTo>
                      <a:pt x="66" y="13"/>
                    </a:lnTo>
                    <a:lnTo>
                      <a:pt x="71" y="17"/>
                    </a:lnTo>
                    <a:lnTo>
                      <a:pt x="76" y="25"/>
                    </a:lnTo>
                    <a:lnTo>
                      <a:pt x="80" y="33"/>
                    </a:lnTo>
                    <a:lnTo>
                      <a:pt x="81" y="41"/>
                    </a:lnTo>
                    <a:lnTo>
                      <a:pt x="85" y="50"/>
                    </a:lnTo>
                    <a:lnTo>
                      <a:pt x="86" y="53"/>
                    </a:lnTo>
                    <a:lnTo>
                      <a:pt x="85" y="58"/>
                    </a:lnTo>
                    <a:lnTo>
                      <a:pt x="83" y="60"/>
                    </a:lnTo>
                    <a:lnTo>
                      <a:pt x="80" y="61"/>
                    </a:lnTo>
                    <a:lnTo>
                      <a:pt x="73" y="68"/>
                    </a:lnTo>
                    <a:lnTo>
                      <a:pt x="65" y="73"/>
                    </a:lnTo>
                    <a:lnTo>
                      <a:pt x="58" y="78"/>
                    </a:lnTo>
                    <a:lnTo>
                      <a:pt x="50" y="83"/>
                    </a:lnTo>
                    <a:lnTo>
                      <a:pt x="45" y="86"/>
                    </a:lnTo>
                    <a:lnTo>
                      <a:pt x="40" y="88"/>
                    </a:lnTo>
                    <a:lnTo>
                      <a:pt x="33" y="88"/>
                    </a:lnTo>
                    <a:lnTo>
                      <a:pt x="27" y="86"/>
                    </a:lnTo>
                    <a:lnTo>
                      <a:pt x="17" y="74"/>
                    </a:lnTo>
                    <a:lnTo>
                      <a:pt x="7" y="61"/>
                    </a:lnTo>
                    <a:lnTo>
                      <a:pt x="0" y="48"/>
                    </a:lnTo>
                    <a:lnTo>
                      <a:pt x="2" y="30"/>
                    </a:lnTo>
                    <a:lnTo>
                      <a:pt x="10" y="27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25" name="Freeform 116"/>
              <p:cNvSpPr>
                <a:spLocks/>
              </p:cNvSpPr>
              <p:nvPr/>
            </p:nvSpPr>
            <p:spPr bwMode="auto">
              <a:xfrm>
                <a:off x="826" y="2801"/>
                <a:ext cx="55" cy="47"/>
              </a:xfrm>
              <a:custGeom>
                <a:avLst/>
                <a:gdLst>
                  <a:gd name="T0" fmla="*/ 19 w 109"/>
                  <a:gd name="T1" fmla="*/ 20 h 92"/>
                  <a:gd name="T2" fmla="*/ 30 w 109"/>
                  <a:gd name="T3" fmla="*/ 13 h 92"/>
                  <a:gd name="T4" fmla="*/ 42 w 109"/>
                  <a:gd name="T5" fmla="*/ 8 h 92"/>
                  <a:gd name="T6" fmla="*/ 52 w 109"/>
                  <a:gd name="T7" fmla="*/ 3 h 92"/>
                  <a:gd name="T8" fmla="*/ 63 w 109"/>
                  <a:gd name="T9" fmla="*/ 0 h 92"/>
                  <a:gd name="T10" fmla="*/ 68 w 109"/>
                  <a:gd name="T11" fmla="*/ 2 h 92"/>
                  <a:gd name="T12" fmla="*/ 71 w 109"/>
                  <a:gd name="T13" fmla="*/ 5 h 92"/>
                  <a:gd name="T14" fmla="*/ 73 w 109"/>
                  <a:gd name="T15" fmla="*/ 10 h 92"/>
                  <a:gd name="T16" fmla="*/ 75 w 109"/>
                  <a:gd name="T17" fmla="*/ 15 h 92"/>
                  <a:gd name="T18" fmla="*/ 81 w 109"/>
                  <a:gd name="T19" fmla="*/ 23 h 92"/>
                  <a:gd name="T20" fmla="*/ 88 w 109"/>
                  <a:gd name="T21" fmla="*/ 31 h 92"/>
                  <a:gd name="T22" fmla="*/ 96 w 109"/>
                  <a:gd name="T23" fmla="*/ 36 h 92"/>
                  <a:gd name="T24" fmla="*/ 105 w 109"/>
                  <a:gd name="T25" fmla="*/ 43 h 92"/>
                  <a:gd name="T26" fmla="*/ 106 w 109"/>
                  <a:gd name="T27" fmla="*/ 44 h 92"/>
                  <a:gd name="T28" fmla="*/ 109 w 109"/>
                  <a:gd name="T29" fmla="*/ 48 h 92"/>
                  <a:gd name="T30" fmla="*/ 109 w 109"/>
                  <a:gd name="T31" fmla="*/ 51 h 92"/>
                  <a:gd name="T32" fmla="*/ 108 w 109"/>
                  <a:gd name="T33" fmla="*/ 54 h 92"/>
                  <a:gd name="T34" fmla="*/ 96 w 109"/>
                  <a:gd name="T35" fmla="*/ 64 h 92"/>
                  <a:gd name="T36" fmla="*/ 85 w 109"/>
                  <a:gd name="T37" fmla="*/ 74 h 92"/>
                  <a:gd name="T38" fmla="*/ 73 w 109"/>
                  <a:gd name="T39" fmla="*/ 84 h 92"/>
                  <a:gd name="T40" fmla="*/ 60 w 109"/>
                  <a:gd name="T41" fmla="*/ 92 h 92"/>
                  <a:gd name="T42" fmla="*/ 50 w 109"/>
                  <a:gd name="T43" fmla="*/ 89 h 92"/>
                  <a:gd name="T44" fmla="*/ 43 w 109"/>
                  <a:gd name="T45" fmla="*/ 81 h 92"/>
                  <a:gd name="T46" fmla="*/ 38 w 109"/>
                  <a:gd name="T47" fmla="*/ 72 h 92"/>
                  <a:gd name="T48" fmla="*/ 30 w 109"/>
                  <a:gd name="T49" fmla="*/ 66 h 92"/>
                  <a:gd name="T50" fmla="*/ 22 w 109"/>
                  <a:gd name="T51" fmla="*/ 59 h 92"/>
                  <a:gd name="T52" fmla="*/ 14 w 109"/>
                  <a:gd name="T53" fmla="*/ 54 h 92"/>
                  <a:gd name="T54" fmla="*/ 7 w 109"/>
                  <a:gd name="T55" fmla="*/ 48 h 92"/>
                  <a:gd name="T56" fmla="*/ 0 w 109"/>
                  <a:gd name="T57" fmla="*/ 39 h 92"/>
                  <a:gd name="T58" fmla="*/ 2 w 109"/>
                  <a:gd name="T59" fmla="*/ 33 h 92"/>
                  <a:gd name="T60" fmla="*/ 7 w 109"/>
                  <a:gd name="T61" fmla="*/ 28 h 92"/>
                  <a:gd name="T62" fmla="*/ 12 w 109"/>
                  <a:gd name="T63" fmla="*/ 25 h 92"/>
                  <a:gd name="T64" fmla="*/ 19 w 109"/>
                  <a:gd name="T65" fmla="*/ 2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9" h="92">
                    <a:moveTo>
                      <a:pt x="19" y="20"/>
                    </a:moveTo>
                    <a:lnTo>
                      <a:pt x="30" y="13"/>
                    </a:lnTo>
                    <a:lnTo>
                      <a:pt x="42" y="8"/>
                    </a:lnTo>
                    <a:lnTo>
                      <a:pt x="52" y="3"/>
                    </a:lnTo>
                    <a:lnTo>
                      <a:pt x="63" y="0"/>
                    </a:lnTo>
                    <a:lnTo>
                      <a:pt x="68" y="2"/>
                    </a:lnTo>
                    <a:lnTo>
                      <a:pt x="71" y="5"/>
                    </a:lnTo>
                    <a:lnTo>
                      <a:pt x="73" y="10"/>
                    </a:lnTo>
                    <a:lnTo>
                      <a:pt x="75" y="15"/>
                    </a:lnTo>
                    <a:lnTo>
                      <a:pt x="81" y="23"/>
                    </a:lnTo>
                    <a:lnTo>
                      <a:pt x="88" y="31"/>
                    </a:lnTo>
                    <a:lnTo>
                      <a:pt x="96" y="36"/>
                    </a:lnTo>
                    <a:lnTo>
                      <a:pt x="105" y="43"/>
                    </a:lnTo>
                    <a:lnTo>
                      <a:pt x="106" y="44"/>
                    </a:lnTo>
                    <a:lnTo>
                      <a:pt x="109" y="48"/>
                    </a:lnTo>
                    <a:lnTo>
                      <a:pt x="109" y="51"/>
                    </a:lnTo>
                    <a:lnTo>
                      <a:pt x="108" y="54"/>
                    </a:lnTo>
                    <a:lnTo>
                      <a:pt x="96" y="64"/>
                    </a:lnTo>
                    <a:lnTo>
                      <a:pt x="85" y="74"/>
                    </a:lnTo>
                    <a:lnTo>
                      <a:pt x="73" y="84"/>
                    </a:lnTo>
                    <a:lnTo>
                      <a:pt x="60" y="92"/>
                    </a:lnTo>
                    <a:lnTo>
                      <a:pt x="50" y="89"/>
                    </a:lnTo>
                    <a:lnTo>
                      <a:pt x="43" y="81"/>
                    </a:lnTo>
                    <a:lnTo>
                      <a:pt x="38" y="72"/>
                    </a:lnTo>
                    <a:lnTo>
                      <a:pt x="30" y="66"/>
                    </a:lnTo>
                    <a:lnTo>
                      <a:pt x="22" y="59"/>
                    </a:lnTo>
                    <a:lnTo>
                      <a:pt x="14" y="54"/>
                    </a:lnTo>
                    <a:lnTo>
                      <a:pt x="7" y="48"/>
                    </a:lnTo>
                    <a:lnTo>
                      <a:pt x="0" y="39"/>
                    </a:lnTo>
                    <a:lnTo>
                      <a:pt x="2" y="33"/>
                    </a:lnTo>
                    <a:lnTo>
                      <a:pt x="7" y="28"/>
                    </a:lnTo>
                    <a:lnTo>
                      <a:pt x="12" y="25"/>
                    </a:lnTo>
                    <a:lnTo>
                      <a:pt x="19" y="20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26" name="Freeform 117"/>
              <p:cNvSpPr>
                <a:spLocks/>
              </p:cNvSpPr>
              <p:nvPr/>
            </p:nvSpPr>
            <p:spPr bwMode="auto">
              <a:xfrm>
                <a:off x="846" y="2733"/>
                <a:ext cx="45" cy="46"/>
              </a:xfrm>
              <a:custGeom>
                <a:avLst/>
                <a:gdLst>
                  <a:gd name="T0" fmla="*/ 10 w 91"/>
                  <a:gd name="T1" fmla="*/ 21 h 92"/>
                  <a:gd name="T2" fmla="*/ 22 w 91"/>
                  <a:gd name="T3" fmla="*/ 15 h 92"/>
                  <a:gd name="T4" fmla="*/ 33 w 91"/>
                  <a:gd name="T5" fmla="*/ 10 h 92"/>
                  <a:gd name="T6" fmla="*/ 45 w 91"/>
                  <a:gd name="T7" fmla="*/ 5 h 92"/>
                  <a:gd name="T8" fmla="*/ 56 w 91"/>
                  <a:gd name="T9" fmla="*/ 0 h 92"/>
                  <a:gd name="T10" fmla="*/ 60 w 91"/>
                  <a:gd name="T11" fmla="*/ 0 h 92"/>
                  <a:gd name="T12" fmla="*/ 63 w 91"/>
                  <a:gd name="T13" fmla="*/ 0 h 92"/>
                  <a:gd name="T14" fmla="*/ 66 w 91"/>
                  <a:gd name="T15" fmla="*/ 0 h 92"/>
                  <a:gd name="T16" fmla="*/ 68 w 91"/>
                  <a:gd name="T17" fmla="*/ 3 h 92"/>
                  <a:gd name="T18" fmla="*/ 73 w 91"/>
                  <a:gd name="T19" fmla="*/ 15 h 92"/>
                  <a:gd name="T20" fmla="*/ 78 w 91"/>
                  <a:gd name="T21" fmla="*/ 26 h 92"/>
                  <a:gd name="T22" fmla="*/ 84 w 91"/>
                  <a:gd name="T23" fmla="*/ 38 h 92"/>
                  <a:gd name="T24" fmla="*/ 91 w 91"/>
                  <a:gd name="T25" fmla="*/ 49 h 92"/>
                  <a:gd name="T26" fmla="*/ 89 w 91"/>
                  <a:gd name="T27" fmla="*/ 59 h 92"/>
                  <a:gd name="T28" fmla="*/ 79 w 91"/>
                  <a:gd name="T29" fmla="*/ 66 h 92"/>
                  <a:gd name="T30" fmla="*/ 69 w 91"/>
                  <a:gd name="T31" fmla="*/ 69 h 92"/>
                  <a:gd name="T32" fmla="*/ 63 w 91"/>
                  <a:gd name="T33" fmla="*/ 77 h 92"/>
                  <a:gd name="T34" fmla="*/ 55 w 91"/>
                  <a:gd name="T35" fmla="*/ 81 h 92"/>
                  <a:gd name="T36" fmla="*/ 50 w 91"/>
                  <a:gd name="T37" fmla="*/ 86 h 92"/>
                  <a:gd name="T38" fmla="*/ 43 w 91"/>
                  <a:gd name="T39" fmla="*/ 91 h 92"/>
                  <a:gd name="T40" fmla="*/ 35 w 91"/>
                  <a:gd name="T41" fmla="*/ 92 h 92"/>
                  <a:gd name="T42" fmla="*/ 23 w 91"/>
                  <a:gd name="T43" fmla="*/ 79 h 92"/>
                  <a:gd name="T44" fmla="*/ 13 w 91"/>
                  <a:gd name="T45" fmla="*/ 66 h 92"/>
                  <a:gd name="T46" fmla="*/ 5 w 91"/>
                  <a:gd name="T47" fmla="*/ 53 h 92"/>
                  <a:gd name="T48" fmla="*/ 0 w 91"/>
                  <a:gd name="T49" fmla="*/ 36 h 92"/>
                  <a:gd name="T50" fmla="*/ 3 w 91"/>
                  <a:gd name="T51" fmla="*/ 31 h 92"/>
                  <a:gd name="T52" fmla="*/ 5 w 91"/>
                  <a:gd name="T53" fmla="*/ 28 h 92"/>
                  <a:gd name="T54" fmla="*/ 7 w 91"/>
                  <a:gd name="T55" fmla="*/ 23 h 92"/>
                  <a:gd name="T56" fmla="*/ 10 w 91"/>
                  <a:gd name="T57" fmla="*/ 21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91" h="92">
                    <a:moveTo>
                      <a:pt x="10" y="21"/>
                    </a:moveTo>
                    <a:lnTo>
                      <a:pt x="22" y="15"/>
                    </a:lnTo>
                    <a:lnTo>
                      <a:pt x="33" y="10"/>
                    </a:lnTo>
                    <a:lnTo>
                      <a:pt x="45" y="5"/>
                    </a:lnTo>
                    <a:lnTo>
                      <a:pt x="56" y="0"/>
                    </a:lnTo>
                    <a:lnTo>
                      <a:pt x="60" y="0"/>
                    </a:lnTo>
                    <a:lnTo>
                      <a:pt x="63" y="0"/>
                    </a:lnTo>
                    <a:lnTo>
                      <a:pt x="66" y="0"/>
                    </a:lnTo>
                    <a:lnTo>
                      <a:pt x="68" y="3"/>
                    </a:lnTo>
                    <a:lnTo>
                      <a:pt x="73" y="15"/>
                    </a:lnTo>
                    <a:lnTo>
                      <a:pt x="78" y="26"/>
                    </a:lnTo>
                    <a:lnTo>
                      <a:pt x="84" y="38"/>
                    </a:lnTo>
                    <a:lnTo>
                      <a:pt x="91" y="49"/>
                    </a:lnTo>
                    <a:lnTo>
                      <a:pt x="89" y="59"/>
                    </a:lnTo>
                    <a:lnTo>
                      <a:pt x="79" y="66"/>
                    </a:lnTo>
                    <a:lnTo>
                      <a:pt x="69" y="69"/>
                    </a:lnTo>
                    <a:lnTo>
                      <a:pt x="63" y="77"/>
                    </a:lnTo>
                    <a:lnTo>
                      <a:pt x="55" y="81"/>
                    </a:lnTo>
                    <a:lnTo>
                      <a:pt x="50" y="86"/>
                    </a:lnTo>
                    <a:lnTo>
                      <a:pt x="43" y="91"/>
                    </a:lnTo>
                    <a:lnTo>
                      <a:pt x="35" y="92"/>
                    </a:lnTo>
                    <a:lnTo>
                      <a:pt x="23" y="79"/>
                    </a:lnTo>
                    <a:lnTo>
                      <a:pt x="13" y="66"/>
                    </a:lnTo>
                    <a:lnTo>
                      <a:pt x="5" y="53"/>
                    </a:lnTo>
                    <a:lnTo>
                      <a:pt x="0" y="36"/>
                    </a:lnTo>
                    <a:lnTo>
                      <a:pt x="3" y="31"/>
                    </a:lnTo>
                    <a:lnTo>
                      <a:pt x="5" y="28"/>
                    </a:lnTo>
                    <a:lnTo>
                      <a:pt x="7" y="23"/>
                    </a:lnTo>
                    <a:lnTo>
                      <a:pt x="10" y="21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27" name="Freeform 118"/>
              <p:cNvSpPr>
                <a:spLocks/>
              </p:cNvSpPr>
              <p:nvPr/>
            </p:nvSpPr>
            <p:spPr bwMode="auto">
              <a:xfrm>
                <a:off x="855" y="2660"/>
                <a:ext cx="55" cy="46"/>
              </a:xfrm>
              <a:custGeom>
                <a:avLst/>
                <a:gdLst>
                  <a:gd name="T0" fmla="*/ 7 w 111"/>
                  <a:gd name="T1" fmla="*/ 33 h 93"/>
                  <a:gd name="T2" fmla="*/ 15 w 111"/>
                  <a:gd name="T3" fmla="*/ 31 h 93"/>
                  <a:gd name="T4" fmla="*/ 22 w 111"/>
                  <a:gd name="T5" fmla="*/ 28 h 93"/>
                  <a:gd name="T6" fmla="*/ 30 w 111"/>
                  <a:gd name="T7" fmla="*/ 23 h 93"/>
                  <a:gd name="T8" fmla="*/ 37 w 111"/>
                  <a:gd name="T9" fmla="*/ 18 h 93"/>
                  <a:gd name="T10" fmla="*/ 47 w 111"/>
                  <a:gd name="T11" fmla="*/ 13 h 93"/>
                  <a:gd name="T12" fmla="*/ 56 w 111"/>
                  <a:gd name="T13" fmla="*/ 8 h 93"/>
                  <a:gd name="T14" fmla="*/ 66 w 111"/>
                  <a:gd name="T15" fmla="*/ 3 h 93"/>
                  <a:gd name="T16" fmla="*/ 78 w 111"/>
                  <a:gd name="T17" fmla="*/ 0 h 93"/>
                  <a:gd name="T18" fmla="*/ 88 w 111"/>
                  <a:gd name="T19" fmla="*/ 5 h 93"/>
                  <a:gd name="T20" fmla="*/ 93 w 111"/>
                  <a:gd name="T21" fmla="*/ 13 h 93"/>
                  <a:gd name="T22" fmla="*/ 96 w 111"/>
                  <a:gd name="T23" fmla="*/ 23 h 93"/>
                  <a:gd name="T24" fmla="*/ 101 w 111"/>
                  <a:gd name="T25" fmla="*/ 33 h 93"/>
                  <a:gd name="T26" fmla="*/ 104 w 111"/>
                  <a:gd name="T27" fmla="*/ 36 h 93"/>
                  <a:gd name="T28" fmla="*/ 106 w 111"/>
                  <a:gd name="T29" fmla="*/ 40 h 93"/>
                  <a:gd name="T30" fmla="*/ 109 w 111"/>
                  <a:gd name="T31" fmla="*/ 43 h 93"/>
                  <a:gd name="T32" fmla="*/ 111 w 111"/>
                  <a:gd name="T33" fmla="*/ 46 h 93"/>
                  <a:gd name="T34" fmla="*/ 111 w 111"/>
                  <a:gd name="T35" fmla="*/ 51 h 93"/>
                  <a:gd name="T36" fmla="*/ 109 w 111"/>
                  <a:gd name="T37" fmla="*/ 55 h 93"/>
                  <a:gd name="T38" fmla="*/ 108 w 111"/>
                  <a:gd name="T39" fmla="*/ 58 h 93"/>
                  <a:gd name="T40" fmla="*/ 108 w 111"/>
                  <a:gd name="T41" fmla="*/ 61 h 93"/>
                  <a:gd name="T42" fmla="*/ 101 w 111"/>
                  <a:gd name="T43" fmla="*/ 64 h 93"/>
                  <a:gd name="T44" fmla="*/ 94 w 111"/>
                  <a:gd name="T45" fmla="*/ 69 h 93"/>
                  <a:gd name="T46" fmla="*/ 88 w 111"/>
                  <a:gd name="T47" fmla="*/ 74 h 93"/>
                  <a:gd name="T48" fmla="*/ 81 w 111"/>
                  <a:gd name="T49" fmla="*/ 79 h 93"/>
                  <a:gd name="T50" fmla="*/ 75 w 111"/>
                  <a:gd name="T51" fmla="*/ 84 h 93"/>
                  <a:gd name="T52" fmla="*/ 68 w 111"/>
                  <a:gd name="T53" fmla="*/ 88 h 93"/>
                  <a:gd name="T54" fmla="*/ 60 w 111"/>
                  <a:gd name="T55" fmla="*/ 91 h 93"/>
                  <a:gd name="T56" fmla="*/ 51 w 111"/>
                  <a:gd name="T57" fmla="*/ 93 h 93"/>
                  <a:gd name="T58" fmla="*/ 43 w 111"/>
                  <a:gd name="T59" fmla="*/ 88 h 93"/>
                  <a:gd name="T60" fmla="*/ 35 w 111"/>
                  <a:gd name="T61" fmla="*/ 83 h 93"/>
                  <a:gd name="T62" fmla="*/ 28 w 111"/>
                  <a:gd name="T63" fmla="*/ 76 h 93"/>
                  <a:gd name="T64" fmla="*/ 22 w 111"/>
                  <a:gd name="T65" fmla="*/ 69 h 93"/>
                  <a:gd name="T66" fmla="*/ 17 w 111"/>
                  <a:gd name="T67" fmla="*/ 63 h 93"/>
                  <a:gd name="T68" fmla="*/ 12 w 111"/>
                  <a:gd name="T69" fmla="*/ 55 h 93"/>
                  <a:gd name="T70" fmla="*/ 5 w 111"/>
                  <a:gd name="T71" fmla="*/ 48 h 93"/>
                  <a:gd name="T72" fmla="*/ 0 w 111"/>
                  <a:gd name="T73" fmla="*/ 40 h 93"/>
                  <a:gd name="T74" fmla="*/ 2 w 111"/>
                  <a:gd name="T75" fmla="*/ 38 h 93"/>
                  <a:gd name="T76" fmla="*/ 4 w 111"/>
                  <a:gd name="T77" fmla="*/ 36 h 93"/>
                  <a:gd name="T78" fmla="*/ 5 w 111"/>
                  <a:gd name="T79" fmla="*/ 35 h 93"/>
                  <a:gd name="T80" fmla="*/ 7 w 111"/>
                  <a:gd name="T81" fmla="*/ 3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111" h="93">
                    <a:moveTo>
                      <a:pt x="7" y="33"/>
                    </a:moveTo>
                    <a:lnTo>
                      <a:pt x="15" y="31"/>
                    </a:lnTo>
                    <a:lnTo>
                      <a:pt x="22" y="28"/>
                    </a:lnTo>
                    <a:lnTo>
                      <a:pt x="30" y="23"/>
                    </a:lnTo>
                    <a:lnTo>
                      <a:pt x="37" y="18"/>
                    </a:lnTo>
                    <a:lnTo>
                      <a:pt x="47" y="13"/>
                    </a:lnTo>
                    <a:lnTo>
                      <a:pt x="56" y="8"/>
                    </a:lnTo>
                    <a:lnTo>
                      <a:pt x="66" y="3"/>
                    </a:lnTo>
                    <a:lnTo>
                      <a:pt x="78" y="0"/>
                    </a:lnTo>
                    <a:lnTo>
                      <a:pt x="88" y="5"/>
                    </a:lnTo>
                    <a:lnTo>
                      <a:pt x="93" y="13"/>
                    </a:lnTo>
                    <a:lnTo>
                      <a:pt x="96" y="23"/>
                    </a:lnTo>
                    <a:lnTo>
                      <a:pt x="101" y="33"/>
                    </a:lnTo>
                    <a:lnTo>
                      <a:pt x="104" y="36"/>
                    </a:lnTo>
                    <a:lnTo>
                      <a:pt x="106" y="40"/>
                    </a:lnTo>
                    <a:lnTo>
                      <a:pt x="109" y="43"/>
                    </a:lnTo>
                    <a:lnTo>
                      <a:pt x="111" y="46"/>
                    </a:lnTo>
                    <a:lnTo>
                      <a:pt x="111" y="51"/>
                    </a:lnTo>
                    <a:lnTo>
                      <a:pt x="109" y="55"/>
                    </a:lnTo>
                    <a:lnTo>
                      <a:pt x="108" y="58"/>
                    </a:lnTo>
                    <a:lnTo>
                      <a:pt x="108" y="61"/>
                    </a:lnTo>
                    <a:lnTo>
                      <a:pt x="101" y="64"/>
                    </a:lnTo>
                    <a:lnTo>
                      <a:pt x="94" y="69"/>
                    </a:lnTo>
                    <a:lnTo>
                      <a:pt x="88" y="74"/>
                    </a:lnTo>
                    <a:lnTo>
                      <a:pt x="81" y="79"/>
                    </a:lnTo>
                    <a:lnTo>
                      <a:pt x="75" y="84"/>
                    </a:lnTo>
                    <a:lnTo>
                      <a:pt x="68" y="88"/>
                    </a:lnTo>
                    <a:lnTo>
                      <a:pt x="60" y="91"/>
                    </a:lnTo>
                    <a:lnTo>
                      <a:pt x="51" y="93"/>
                    </a:lnTo>
                    <a:lnTo>
                      <a:pt x="43" y="88"/>
                    </a:lnTo>
                    <a:lnTo>
                      <a:pt x="35" y="83"/>
                    </a:lnTo>
                    <a:lnTo>
                      <a:pt x="28" y="76"/>
                    </a:lnTo>
                    <a:lnTo>
                      <a:pt x="22" y="69"/>
                    </a:lnTo>
                    <a:lnTo>
                      <a:pt x="17" y="63"/>
                    </a:lnTo>
                    <a:lnTo>
                      <a:pt x="12" y="55"/>
                    </a:lnTo>
                    <a:lnTo>
                      <a:pt x="5" y="48"/>
                    </a:lnTo>
                    <a:lnTo>
                      <a:pt x="0" y="40"/>
                    </a:lnTo>
                    <a:lnTo>
                      <a:pt x="2" y="38"/>
                    </a:lnTo>
                    <a:lnTo>
                      <a:pt x="4" y="36"/>
                    </a:lnTo>
                    <a:lnTo>
                      <a:pt x="5" y="35"/>
                    </a:lnTo>
                    <a:lnTo>
                      <a:pt x="7" y="33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28" name="Freeform 119"/>
              <p:cNvSpPr>
                <a:spLocks/>
              </p:cNvSpPr>
              <p:nvPr/>
            </p:nvSpPr>
            <p:spPr bwMode="auto">
              <a:xfrm>
                <a:off x="860" y="2845"/>
                <a:ext cx="56" cy="42"/>
              </a:xfrm>
              <a:custGeom>
                <a:avLst/>
                <a:gdLst>
                  <a:gd name="T0" fmla="*/ 17 w 112"/>
                  <a:gd name="T1" fmla="*/ 18 h 84"/>
                  <a:gd name="T2" fmla="*/ 23 w 112"/>
                  <a:gd name="T3" fmla="*/ 15 h 84"/>
                  <a:gd name="T4" fmla="*/ 30 w 112"/>
                  <a:gd name="T5" fmla="*/ 12 h 84"/>
                  <a:gd name="T6" fmla="*/ 38 w 112"/>
                  <a:gd name="T7" fmla="*/ 10 h 84"/>
                  <a:gd name="T8" fmla="*/ 45 w 112"/>
                  <a:gd name="T9" fmla="*/ 9 h 84"/>
                  <a:gd name="T10" fmla="*/ 53 w 112"/>
                  <a:gd name="T11" fmla="*/ 7 h 84"/>
                  <a:gd name="T12" fmla="*/ 60 w 112"/>
                  <a:gd name="T13" fmla="*/ 5 h 84"/>
                  <a:gd name="T14" fmla="*/ 68 w 112"/>
                  <a:gd name="T15" fmla="*/ 2 h 84"/>
                  <a:gd name="T16" fmla="*/ 74 w 112"/>
                  <a:gd name="T17" fmla="*/ 0 h 84"/>
                  <a:gd name="T18" fmla="*/ 86 w 112"/>
                  <a:gd name="T19" fmla="*/ 7 h 84"/>
                  <a:gd name="T20" fmla="*/ 96 w 112"/>
                  <a:gd name="T21" fmla="*/ 17 h 84"/>
                  <a:gd name="T22" fmla="*/ 104 w 112"/>
                  <a:gd name="T23" fmla="*/ 28 h 84"/>
                  <a:gd name="T24" fmla="*/ 111 w 112"/>
                  <a:gd name="T25" fmla="*/ 42 h 84"/>
                  <a:gd name="T26" fmla="*/ 112 w 112"/>
                  <a:gd name="T27" fmla="*/ 45 h 84"/>
                  <a:gd name="T28" fmla="*/ 111 w 112"/>
                  <a:gd name="T29" fmla="*/ 50 h 84"/>
                  <a:gd name="T30" fmla="*/ 109 w 112"/>
                  <a:gd name="T31" fmla="*/ 53 h 84"/>
                  <a:gd name="T32" fmla="*/ 106 w 112"/>
                  <a:gd name="T33" fmla="*/ 55 h 84"/>
                  <a:gd name="T34" fmla="*/ 96 w 112"/>
                  <a:gd name="T35" fmla="*/ 56 h 84"/>
                  <a:gd name="T36" fmla="*/ 88 w 112"/>
                  <a:gd name="T37" fmla="*/ 58 h 84"/>
                  <a:gd name="T38" fmla="*/ 79 w 112"/>
                  <a:gd name="T39" fmla="*/ 61 h 84"/>
                  <a:gd name="T40" fmla="*/ 71 w 112"/>
                  <a:gd name="T41" fmla="*/ 65 h 84"/>
                  <a:gd name="T42" fmla="*/ 63 w 112"/>
                  <a:gd name="T43" fmla="*/ 70 h 84"/>
                  <a:gd name="T44" fmla="*/ 56 w 112"/>
                  <a:gd name="T45" fmla="*/ 75 h 84"/>
                  <a:gd name="T46" fmla="*/ 48 w 112"/>
                  <a:gd name="T47" fmla="*/ 79 h 84"/>
                  <a:gd name="T48" fmla="*/ 41 w 112"/>
                  <a:gd name="T49" fmla="*/ 84 h 84"/>
                  <a:gd name="T50" fmla="*/ 37 w 112"/>
                  <a:gd name="T51" fmla="*/ 81 h 84"/>
                  <a:gd name="T52" fmla="*/ 33 w 112"/>
                  <a:gd name="T53" fmla="*/ 78 h 84"/>
                  <a:gd name="T54" fmla="*/ 30 w 112"/>
                  <a:gd name="T55" fmla="*/ 71 h 84"/>
                  <a:gd name="T56" fmla="*/ 28 w 112"/>
                  <a:gd name="T57" fmla="*/ 66 h 84"/>
                  <a:gd name="T58" fmla="*/ 20 w 112"/>
                  <a:gd name="T59" fmla="*/ 60 h 84"/>
                  <a:gd name="T60" fmla="*/ 13 w 112"/>
                  <a:gd name="T61" fmla="*/ 51 h 84"/>
                  <a:gd name="T62" fmla="*/ 7 w 112"/>
                  <a:gd name="T63" fmla="*/ 42 h 84"/>
                  <a:gd name="T64" fmla="*/ 0 w 112"/>
                  <a:gd name="T65" fmla="*/ 33 h 84"/>
                  <a:gd name="T66" fmla="*/ 2 w 112"/>
                  <a:gd name="T67" fmla="*/ 27 h 84"/>
                  <a:gd name="T68" fmla="*/ 7 w 112"/>
                  <a:gd name="T69" fmla="*/ 23 h 84"/>
                  <a:gd name="T70" fmla="*/ 12 w 112"/>
                  <a:gd name="T71" fmla="*/ 22 h 84"/>
                  <a:gd name="T72" fmla="*/ 17 w 112"/>
                  <a:gd name="T73" fmla="*/ 18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12" h="84">
                    <a:moveTo>
                      <a:pt x="17" y="18"/>
                    </a:moveTo>
                    <a:lnTo>
                      <a:pt x="23" y="15"/>
                    </a:lnTo>
                    <a:lnTo>
                      <a:pt x="30" y="12"/>
                    </a:lnTo>
                    <a:lnTo>
                      <a:pt x="38" y="10"/>
                    </a:lnTo>
                    <a:lnTo>
                      <a:pt x="45" y="9"/>
                    </a:lnTo>
                    <a:lnTo>
                      <a:pt x="53" y="7"/>
                    </a:lnTo>
                    <a:lnTo>
                      <a:pt x="60" y="5"/>
                    </a:lnTo>
                    <a:lnTo>
                      <a:pt x="68" y="2"/>
                    </a:lnTo>
                    <a:lnTo>
                      <a:pt x="74" y="0"/>
                    </a:lnTo>
                    <a:lnTo>
                      <a:pt x="86" y="7"/>
                    </a:lnTo>
                    <a:lnTo>
                      <a:pt x="96" y="17"/>
                    </a:lnTo>
                    <a:lnTo>
                      <a:pt x="104" y="28"/>
                    </a:lnTo>
                    <a:lnTo>
                      <a:pt x="111" y="42"/>
                    </a:lnTo>
                    <a:lnTo>
                      <a:pt x="112" y="45"/>
                    </a:lnTo>
                    <a:lnTo>
                      <a:pt x="111" y="50"/>
                    </a:lnTo>
                    <a:lnTo>
                      <a:pt x="109" y="53"/>
                    </a:lnTo>
                    <a:lnTo>
                      <a:pt x="106" y="55"/>
                    </a:lnTo>
                    <a:lnTo>
                      <a:pt x="96" y="56"/>
                    </a:lnTo>
                    <a:lnTo>
                      <a:pt x="88" y="58"/>
                    </a:lnTo>
                    <a:lnTo>
                      <a:pt x="79" y="61"/>
                    </a:lnTo>
                    <a:lnTo>
                      <a:pt x="71" y="65"/>
                    </a:lnTo>
                    <a:lnTo>
                      <a:pt x="63" y="70"/>
                    </a:lnTo>
                    <a:lnTo>
                      <a:pt x="56" y="75"/>
                    </a:lnTo>
                    <a:lnTo>
                      <a:pt x="48" y="79"/>
                    </a:lnTo>
                    <a:lnTo>
                      <a:pt x="41" y="84"/>
                    </a:lnTo>
                    <a:lnTo>
                      <a:pt x="37" y="81"/>
                    </a:lnTo>
                    <a:lnTo>
                      <a:pt x="33" y="78"/>
                    </a:lnTo>
                    <a:lnTo>
                      <a:pt x="30" y="71"/>
                    </a:lnTo>
                    <a:lnTo>
                      <a:pt x="28" y="66"/>
                    </a:lnTo>
                    <a:lnTo>
                      <a:pt x="20" y="60"/>
                    </a:lnTo>
                    <a:lnTo>
                      <a:pt x="13" y="51"/>
                    </a:lnTo>
                    <a:lnTo>
                      <a:pt x="7" y="42"/>
                    </a:lnTo>
                    <a:lnTo>
                      <a:pt x="0" y="33"/>
                    </a:lnTo>
                    <a:lnTo>
                      <a:pt x="2" y="27"/>
                    </a:lnTo>
                    <a:lnTo>
                      <a:pt x="7" y="23"/>
                    </a:lnTo>
                    <a:lnTo>
                      <a:pt x="12" y="22"/>
                    </a:lnTo>
                    <a:lnTo>
                      <a:pt x="17" y="18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29" name="Freeform 120"/>
              <p:cNvSpPr>
                <a:spLocks/>
              </p:cNvSpPr>
              <p:nvPr/>
            </p:nvSpPr>
            <p:spPr bwMode="auto">
              <a:xfrm>
                <a:off x="879" y="2773"/>
                <a:ext cx="48" cy="45"/>
              </a:xfrm>
              <a:custGeom>
                <a:avLst/>
                <a:gdLst>
                  <a:gd name="T0" fmla="*/ 3 w 96"/>
                  <a:gd name="T1" fmla="*/ 26 h 89"/>
                  <a:gd name="T2" fmla="*/ 10 w 96"/>
                  <a:gd name="T3" fmla="*/ 28 h 89"/>
                  <a:gd name="T4" fmla="*/ 15 w 96"/>
                  <a:gd name="T5" fmla="*/ 26 h 89"/>
                  <a:gd name="T6" fmla="*/ 20 w 96"/>
                  <a:gd name="T7" fmla="*/ 23 h 89"/>
                  <a:gd name="T8" fmla="*/ 27 w 96"/>
                  <a:gd name="T9" fmla="*/ 20 h 89"/>
                  <a:gd name="T10" fmla="*/ 38 w 96"/>
                  <a:gd name="T11" fmla="*/ 13 h 89"/>
                  <a:gd name="T12" fmla="*/ 51 w 96"/>
                  <a:gd name="T13" fmla="*/ 5 h 89"/>
                  <a:gd name="T14" fmla="*/ 63 w 96"/>
                  <a:gd name="T15" fmla="*/ 0 h 89"/>
                  <a:gd name="T16" fmla="*/ 74 w 96"/>
                  <a:gd name="T17" fmla="*/ 3 h 89"/>
                  <a:gd name="T18" fmla="*/ 84 w 96"/>
                  <a:gd name="T19" fmla="*/ 15 h 89"/>
                  <a:gd name="T20" fmla="*/ 91 w 96"/>
                  <a:gd name="T21" fmla="*/ 28 h 89"/>
                  <a:gd name="T22" fmla="*/ 96 w 96"/>
                  <a:gd name="T23" fmla="*/ 43 h 89"/>
                  <a:gd name="T24" fmla="*/ 96 w 96"/>
                  <a:gd name="T25" fmla="*/ 59 h 89"/>
                  <a:gd name="T26" fmla="*/ 89 w 96"/>
                  <a:gd name="T27" fmla="*/ 62 h 89"/>
                  <a:gd name="T28" fmla="*/ 83 w 96"/>
                  <a:gd name="T29" fmla="*/ 66 h 89"/>
                  <a:gd name="T30" fmla="*/ 74 w 96"/>
                  <a:gd name="T31" fmla="*/ 71 h 89"/>
                  <a:gd name="T32" fmla="*/ 68 w 96"/>
                  <a:gd name="T33" fmla="*/ 74 h 89"/>
                  <a:gd name="T34" fmla="*/ 60 w 96"/>
                  <a:gd name="T35" fmla="*/ 77 h 89"/>
                  <a:gd name="T36" fmla="*/ 53 w 96"/>
                  <a:gd name="T37" fmla="*/ 81 h 89"/>
                  <a:gd name="T38" fmla="*/ 45 w 96"/>
                  <a:gd name="T39" fmla="*/ 86 h 89"/>
                  <a:gd name="T40" fmla="*/ 38 w 96"/>
                  <a:gd name="T41" fmla="*/ 89 h 89"/>
                  <a:gd name="T42" fmla="*/ 35 w 96"/>
                  <a:gd name="T43" fmla="*/ 89 h 89"/>
                  <a:gd name="T44" fmla="*/ 33 w 96"/>
                  <a:gd name="T45" fmla="*/ 87 h 89"/>
                  <a:gd name="T46" fmla="*/ 30 w 96"/>
                  <a:gd name="T47" fmla="*/ 87 h 89"/>
                  <a:gd name="T48" fmla="*/ 28 w 96"/>
                  <a:gd name="T49" fmla="*/ 86 h 89"/>
                  <a:gd name="T50" fmla="*/ 22 w 96"/>
                  <a:gd name="T51" fmla="*/ 76 h 89"/>
                  <a:gd name="T52" fmla="*/ 15 w 96"/>
                  <a:gd name="T53" fmla="*/ 66 h 89"/>
                  <a:gd name="T54" fmla="*/ 8 w 96"/>
                  <a:gd name="T55" fmla="*/ 56 h 89"/>
                  <a:gd name="T56" fmla="*/ 2 w 96"/>
                  <a:gd name="T57" fmla="*/ 46 h 89"/>
                  <a:gd name="T58" fmla="*/ 0 w 96"/>
                  <a:gd name="T59" fmla="*/ 41 h 89"/>
                  <a:gd name="T60" fmla="*/ 0 w 96"/>
                  <a:gd name="T61" fmla="*/ 36 h 89"/>
                  <a:gd name="T62" fmla="*/ 0 w 96"/>
                  <a:gd name="T63" fmla="*/ 31 h 89"/>
                  <a:gd name="T64" fmla="*/ 3 w 96"/>
                  <a:gd name="T65" fmla="*/ 26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96" h="89">
                    <a:moveTo>
                      <a:pt x="3" y="26"/>
                    </a:moveTo>
                    <a:lnTo>
                      <a:pt x="10" y="28"/>
                    </a:lnTo>
                    <a:lnTo>
                      <a:pt x="15" y="26"/>
                    </a:lnTo>
                    <a:lnTo>
                      <a:pt x="20" y="23"/>
                    </a:lnTo>
                    <a:lnTo>
                      <a:pt x="27" y="20"/>
                    </a:lnTo>
                    <a:lnTo>
                      <a:pt x="38" y="13"/>
                    </a:lnTo>
                    <a:lnTo>
                      <a:pt x="51" y="5"/>
                    </a:lnTo>
                    <a:lnTo>
                      <a:pt x="63" y="0"/>
                    </a:lnTo>
                    <a:lnTo>
                      <a:pt x="74" y="3"/>
                    </a:lnTo>
                    <a:lnTo>
                      <a:pt x="84" y="15"/>
                    </a:lnTo>
                    <a:lnTo>
                      <a:pt x="91" y="28"/>
                    </a:lnTo>
                    <a:lnTo>
                      <a:pt x="96" y="43"/>
                    </a:lnTo>
                    <a:lnTo>
                      <a:pt x="96" y="59"/>
                    </a:lnTo>
                    <a:lnTo>
                      <a:pt x="89" y="62"/>
                    </a:lnTo>
                    <a:lnTo>
                      <a:pt x="83" y="66"/>
                    </a:lnTo>
                    <a:lnTo>
                      <a:pt x="74" y="71"/>
                    </a:lnTo>
                    <a:lnTo>
                      <a:pt x="68" y="74"/>
                    </a:lnTo>
                    <a:lnTo>
                      <a:pt x="60" y="77"/>
                    </a:lnTo>
                    <a:lnTo>
                      <a:pt x="53" y="81"/>
                    </a:lnTo>
                    <a:lnTo>
                      <a:pt x="45" y="86"/>
                    </a:lnTo>
                    <a:lnTo>
                      <a:pt x="38" y="89"/>
                    </a:lnTo>
                    <a:lnTo>
                      <a:pt x="35" y="89"/>
                    </a:lnTo>
                    <a:lnTo>
                      <a:pt x="33" y="87"/>
                    </a:lnTo>
                    <a:lnTo>
                      <a:pt x="30" y="87"/>
                    </a:lnTo>
                    <a:lnTo>
                      <a:pt x="28" y="86"/>
                    </a:lnTo>
                    <a:lnTo>
                      <a:pt x="22" y="76"/>
                    </a:lnTo>
                    <a:lnTo>
                      <a:pt x="15" y="66"/>
                    </a:lnTo>
                    <a:lnTo>
                      <a:pt x="8" y="56"/>
                    </a:lnTo>
                    <a:lnTo>
                      <a:pt x="2" y="46"/>
                    </a:lnTo>
                    <a:lnTo>
                      <a:pt x="0" y="41"/>
                    </a:lnTo>
                    <a:lnTo>
                      <a:pt x="0" y="36"/>
                    </a:lnTo>
                    <a:lnTo>
                      <a:pt x="0" y="31"/>
                    </a:lnTo>
                    <a:lnTo>
                      <a:pt x="3" y="26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30" name="Freeform 121"/>
              <p:cNvSpPr>
                <a:spLocks/>
              </p:cNvSpPr>
              <p:nvPr/>
            </p:nvSpPr>
            <p:spPr bwMode="auto">
              <a:xfrm>
                <a:off x="896" y="2858"/>
                <a:ext cx="92" cy="60"/>
              </a:xfrm>
              <a:custGeom>
                <a:avLst/>
                <a:gdLst>
                  <a:gd name="T0" fmla="*/ 46 w 183"/>
                  <a:gd name="T1" fmla="*/ 44 h 118"/>
                  <a:gd name="T2" fmla="*/ 58 w 183"/>
                  <a:gd name="T3" fmla="*/ 39 h 118"/>
                  <a:gd name="T4" fmla="*/ 69 w 183"/>
                  <a:gd name="T5" fmla="*/ 34 h 118"/>
                  <a:gd name="T6" fmla="*/ 79 w 183"/>
                  <a:gd name="T7" fmla="*/ 28 h 118"/>
                  <a:gd name="T8" fmla="*/ 91 w 183"/>
                  <a:gd name="T9" fmla="*/ 21 h 118"/>
                  <a:gd name="T10" fmla="*/ 102 w 183"/>
                  <a:gd name="T11" fmla="*/ 16 h 118"/>
                  <a:gd name="T12" fmla="*/ 112 w 183"/>
                  <a:gd name="T13" fmla="*/ 10 h 118"/>
                  <a:gd name="T14" fmla="*/ 124 w 183"/>
                  <a:gd name="T15" fmla="*/ 5 h 118"/>
                  <a:gd name="T16" fmla="*/ 135 w 183"/>
                  <a:gd name="T17" fmla="*/ 0 h 118"/>
                  <a:gd name="T18" fmla="*/ 150 w 183"/>
                  <a:gd name="T19" fmla="*/ 1 h 118"/>
                  <a:gd name="T20" fmla="*/ 162 w 183"/>
                  <a:gd name="T21" fmla="*/ 11 h 118"/>
                  <a:gd name="T22" fmla="*/ 172 w 183"/>
                  <a:gd name="T23" fmla="*/ 24 h 118"/>
                  <a:gd name="T24" fmla="*/ 183 w 183"/>
                  <a:gd name="T25" fmla="*/ 36 h 118"/>
                  <a:gd name="T26" fmla="*/ 180 w 183"/>
                  <a:gd name="T27" fmla="*/ 46 h 118"/>
                  <a:gd name="T28" fmla="*/ 173 w 183"/>
                  <a:gd name="T29" fmla="*/ 51 h 118"/>
                  <a:gd name="T30" fmla="*/ 163 w 183"/>
                  <a:gd name="T31" fmla="*/ 56 h 118"/>
                  <a:gd name="T32" fmla="*/ 155 w 183"/>
                  <a:gd name="T33" fmla="*/ 61 h 118"/>
                  <a:gd name="T34" fmla="*/ 140 w 183"/>
                  <a:gd name="T35" fmla="*/ 67 h 118"/>
                  <a:gd name="T36" fmla="*/ 127 w 183"/>
                  <a:gd name="T37" fmla="*/ 74 h 118"/>
                  <a:gd name="T38" fmla="*/ 114 w 183"/>
                  <a:gd name="T39" fmla="*/ 79 h 118"/>
                  <a:gd name="T40" fmla="*/ 101 w 183"/>
                  <a:gd name="T41" fmla="*/ 85 h 118"/>
                  <a:gd name="T42" fmla="*/ 86 w 183"/>
                  <a:gd name="T43" fmla="*/ 92 h 118"/>
                  <a:gd name="T44" fmla="*/ 72 w 183"/>
                  <a:gd name="T45" fmla="*/ 99 h 118"/>
                  <a:gd name="T46" fmla="*/ 59 w 183"/>
                  <a:gd name="T47" fmla="*/ 107 h 118"/>
                  <a:gd name="T48" fmla="*/ 46 w 183"/>
                  <a:gd name="T49" fmla="*/ 114 h 118"/>
                  <a:gd name="T50" fmla="*/ 41 w 183"/>
                  <a:gd name="T51" fmla="*/ 115 h 118"/>
                  <a:gd name="T52" fmla="*/ 36 w 183"/>
                  <a:gd name="T53" fmla="*/ 117 h 118"/>
                  <a:gd name="T54" fmla="*/ 31 w 183"/>
                  <a:gd name="T55" fmla="*/ 118 h 118"/>
                  <a:gd name="T56" fmla="*/ 26 w 183"/>
                  <a:gd name="T57" fmla="*/ 117 h 118"/>
                  <a:gd name="T58" fmla="*/ 21 w 183"/>
                  <a:gd name="T59" fmla="*/ 109 h 118"/>
                  <a:gd name="T60" fmla="*/ 16 w 183"/>
                  <a:gd name="T61" fmla="*/ 102 h 118"/>
                  <a:gd name="T62" fmla="*/ 11 w 183"/>
                  <a:gd name="T63" fmla="*/ 94 h 118"/>
                  <a:gd name="T64" fmla="*/ 6 w 183"/>
                  <a:gd name="T65" fmla="*/ 87 h 118"/>
                  <a:gd name="T66" fmla="*/ 5 w 183"/>
                  <a:gd name="T67" fmla="*/ 85 h 118"/>
                  <a:gd name="T68" fmla="*/ 3 w 183"/>
                  <a:gd name="T69" fmla="*/ 82 h 118"/>
                  <a:gd name="T70" fmla="*/ 1 w 183"/>
                  <a:gd name="T71" fmla="*/ 81 h 118"/>
                  <a:gd name="T72" fmla="*/ 0 w 183"/>
                  <a:gd name="T73" fmla="*/ 77 h 118"/>
                  <a:gd name="T74" fmla="*/ 6 w 183"/>
                  <a:gd name="T75" fmla="*/ 64 h 118"/>
                  <a:gd name="T76" fmla="*/ 18 w 183"/>
                  <a:gd name="T77" fmla="*/ 56 h 118"/>
                  <a:gd name="T78" fmla="*/ 33 w 183"/>
                  <a:gd name="T79" fmla="*/ 51 h 118"/>
                  <a:gd name="T80" fmla="*/ 46 w 183"/>
                  <a:gd name="T81" fmla="*/ 44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183" h="118">
                    <a:moveTo>
                      <a:pt x="46" y="44"/>
                    </a:moveTo>
                    <a:lnTo>
                      <a:pt x="58" y="39"/>
                    </a:lnTo>
                    <a:lnTo>
                      <a:pt x="69" y="34"/>
                    </a:lnTo>
                    <a:lnTo>
                      <a:pt x="79" y="28"/>
                    </a:lnTo>
                    <a:lnTo>
                      <a:pt x="91" y="21"/>
                    </a:lnTo>
                    <a:lnTo>
                      <a:pt x="102" y="16"/>
                    </a:lnTo>
                    <a:lnTo>
                      <a:pt x="112" y="10"/>
                    </a:lnTo>
                    <a:lnTo>
                      <a:pt x="124" y="5"/>
                    </a:lnTo>
                    <a:lnTo>
                      <a:pt x="135" y="0"/>
                    </a:lnTo>
                    <a:lnTo>
                      <a:pt x="150" y="1"/>
                    </a:lnTo>
                    <a:lnTo>
                      <a:pt x="162" y="11"/>
                    </a:lnTo>
                    <a:lnTo>
                      <a:pt x="172" y="24"/>
                    </a:lnTo>
                    <a:lnTo>
                      <a:pt x="183" y="36"/>
                    </a:lnTo>
                    <a:lnTo>
                      <a:pt x="180" y="46"/>
                    </a:lnTo>
                    <a:lnTo>
                      <a:pt x="173" y="51"/>
                    </a:lnTo>
                    <a:lnTo>
                      <a:pt x="163" y="56"/>
                    </a:lnTo>
                    <a:lnTo>
                      <a:pt x="155" y="61"/>
                    </a:lnTo>
                    <a:lnTo>
                      <a:pt x="140" y="67"/>
                    </a:lnTo>
                    <a:lnTo>
                      <a:pt x="127" y="74"/>
                    </a:lnTo>
                    <a:lnTo>
                      <a:pt x="114" y="79"/>
                    </a:lnTo>
                    <a:lnTo>
                      <a:pt x="101" y="85"/>
                    </a:lnTo>
                    <a:lnTo>
                      <a:pt x="86" y="92"/>
                    </a:lnTo>
                    <a:lnTo>
                      <a:pt x="72" y="99"/>
                    </a:lnTo>
                    <a:lnTo>
                      <a:pt x="59" y="107"/>
                    </a:lnTo>
                    <a:lnTo>
                      <a:pt x="46" y="114"/>
                    </a:lnTo>
                    <a:lnTo>
                      <a:pt x="41" y="115"/>
                    </a:lnTo>
                    <a:lnTo>
                      <a:pt x="36" y="117"/>
                    </a:lnTo>
                    <a:lnTo>
                      <a:pt x="31" y="118"/>
                    </a:lnTo>
                    <a:lnTo>
                      <a:pt x="26" y="117"/>
                    </a:lnTo>
                    <a:lnTo>
                      <a:pt x="21" y="109"/>
                    </a:lnTo>
                    <a:lnTo>
                      <a:pt x="16" y="102"/>
                    </a:lnTo>
                    <a:lnTo>
                      <a:pt x="11" y="94"/>
                    </a:lnTo>
                    <a:lnTo>
                      <a:pt x="6" y="87"/>
                    </a:lnTo>
                    <a:lnTo>
                      <a:pt x="5" y="85"/>
                    </a:lnTo>
                    <a:lnTo>
                      <a:pt x="3" y="82"/>
                    </a:lnTo>
                    <a:lnTo>
                      <a:pt x="1" y="81"/>
                    </a:lnTo>
                    <a:lnTo>
                      <a:pt x="0" y="77"/>
                    </a:lnTo>
                    <a:lnTo>
                      <a:pt x="6" y="64"/>
                    </a:lnTo>
                    <a:lnTo>
                      <a:pt x="18" y="56"/>
                    </a:lnTo>
                    <a:lnTo>
                      <a:pt x="33" y="51"/>
                    </a:lnTo>
                    <a:lnTo>
                      <a:pt x="46" y="44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31" name="Freeform 122"/>
              <p:cNvSpPr>
                <a:spLocks/>
              </p:cNvSpPr>
              <p:nvPr/>
            </p:nvSpPr>
            <p:spPr bwMode="auto">
              <a:xfrm>
                <a:off x="898" y="2703"/>
                <a:ext cx="51" cy="51"/>
              </a:xfrm>
              <a:custGeom>
                <a:avLst/>
                <a:gdLst>
                  <a:gd name="T0" fmla="*/ 38 w 102"/>
                  <a:gd name="T1" fmla="*/ 11 h 102"/>
                  <a:gd name="T2" fmla="*/ 41 w 102"/>
                  <a:gd name="T3" fmla="*/ 8 h 102"/>
                  <a:gd name="T4" fmla="*/ 46 w 102"/>
                  <a:gd name="T5" fmla="*/ 5 h 102"/>
                  <a:gd name="T6" fmla="*/ 51 w 102"/>
                  <a:gd name="T7" fmla="*/ 1 h 102"/>
                  <a:gd name="T8" fmla="*/ 56 w 102"/>
                  <a:gd name="T9" fmla="*/ 0 h 102"/>
                  <a:gd name="T10" fmla="*/ 69 w 102"/>
                  <a:gd name="T11" fmla="*/ 5 h 102"/>
                  <a:gd name="T12" fmla="*/ 78 w 102"/>
                  <a:gd name="T13" fmla="*/ 14 h 102"/>
                  <a:gd name="T14" fmla="*/ 84 w 102"/>
                  <a:gd name="T15" fmla="*/ 24 h 102"/>
                  <a:gd name="T16" fmla="*/ 91 w 102"/>
                  <a:gd name="T17" fmla="*/ 34 h 102"/>
                  <a:gd name="T18" fmla="*/ 96 w 102"/>
                  <a:gd name="T19" fmla="*/ 39 h 102"/>
                  <a:gd name="T20" fmla="*/ 99 w 102"/>
                  <a:gd name="T21" fmla="*/ 44 h 102"/>
                  <a:gd name="T22" fmla="*/ 102 w 102"/>
                  <a:gd name="T23" fmla="*/ 51 h 102"/>
                  <a:gd name="T24" fmla="*/ 102 w 102"/>
                  <a:gd name="T25" fmla="*/ 57 h 102"/>
                  <a:gd name="T26" fmla="*/ 96 w 102"/>
                  <a:gd name="T27" fmla="*/ 61 h 102"/>
                  <a:gd name="T28" fmla="*/ 89 w 102"/>
                  <a:gd name="T29" fmla="*/ 64 h 102"/>
                  <a:gd name="T30" fmla="*/ 83 w 102"/>
                  <a:gd name="T31" fmla="*/ 69 h 102"/>
                  <a:gd name="T32" fmla="*/ 79 w 102"/>
                  <a:gd name="T33" fmla="*/ 75 h 102"/>
                  <a:gd name="T34" fmla="*/ 74 w 102"/>
                  <a:gd name="T35" fmla="*/ 80 h 102"/>
                  <a:gd name="T36" fmla="*/ 68 w 102"/>
                  <a:gd name="T37" fmla="*/ 84 h 102"/>
                  <a:gd name="T38" fmla="*/ 61 w 102"/>
                  <a:gd name="T39" fmla="*/ 85 h 102"/>
                  <a:gd name="T40" fmla="*/ 55 w 102"/>
                  <a:gd name="T41" fmla="*/ 89 h 102"/>
                  <a:gd name="T42" fmla="*/ 48 w 102"/>
                  <a:gd name="T43" fmla="*/ 92 h 102"/>
                  <a:gd name="T44" fmla="*/ 45 w 102"/>
                  <a:gd name="T45" fmla="*/ 97 h 102"/>
                  <a:gd name="T46" fmla="*/ 40 w 102"/>
                  <a:gd name="T47" fmla="*/ 100 h 102"/>
                  <a:gd name="T48" fmla="*/ 33 w 102"/>
                  <a:gd name="T49" fmla="*/ 102 h 102"/>
                  <a:gd name="T50" fmla="*/ 22 w 102"/>
                  <a:gd name="T51" fmla="*/ 89 h 102"/>
                  <a:gd name="T52" fmla="*/ 12 w 102"/>
                  <a:gd name="T53" fmla="*/ 74 h 102"/>
                  <a:gd name="T54" fmla="*/ 3 w 102"/>
                  <a:gd name="T55" fmla="*/ 59 h 102"/>
                  <a:gd name="T56" fmla="*/ 0 w 102"/>
                  <a:gd name="T57" fmla="*/ 42 h 102"/>
                  <a:gd name="T58" fmla="*/ 7 w 102"/>
                  <a:gd name="T59" fmla="*/ 31 h 102"/>
                  <a:gd name="T60" fmla="*/ 17 w 102"/>
                  <a:gd name="T61" fmla="*/ 24 h 102"/>
                  <a:gd name="T62" fmla="*/ 27 w 102"/>
                  <a:gd name="T63" fmla="*/ 18 h 102"/>
                  <a:gd name="T64" fmla="*/ 38 w 102"/>
                  <a:gd name="T65" fmla="*/ 11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2" h="102">
                    <a:moveTo>
                      <a:pt x="38" y="11"/>
                    </a:moveTo>
                    <a:lnTo>
                      <a:pt x="41" y="8"/>
                    </a:lnTo>
                    <a:lnTo>
                      <a:pt x="46" y="5"/>
                    </a:lnTo>
                    <a:lnTo>
                      <a:pt x="51" y="1"/>
                    </a:lnTo>
                    <a:lnTo>
                      <a:pt x="56" y="0"/>
                    </a:lnTo>
                    <a:lnTo>
                      <a:pt x="69" y="5"/>
                    </a:lnTo>
                    <a:lnTo>
                      <a:pt x="78" y="14"/>
                    </a:lnTo>
                    <a:lnTo>
                      <a:pt x="84" y="24"/>
                    </a:lnTo>
                    <a:lnTo>
                      <a:pt x="91" y="34"/>
                    </a:lnTo>
                    <a:lnTo>
                      <a:pt x="96" y="39"/>
                    </a:lnTo>
                    <a:lnTo>
                      <a:pt x="99" y="44"/>
                    </a:lnTo>
                    <a:lnTo>
                      <a:pt x="102" y="51"/>
                    </a:lnTo>
                    <a:lnTo>
                      <a:pt x="102" y="57"/>
                    </a:lnTo>
                    <a:lnTo>
                      <a:pt x="96" y="61"/>
                    </a:lnTo>
                    <a:lnTo>
                      <a:pt x="89" y="64"/>
                    </a:lnTo>
                    <a:lnTo>
                      <a:pt x="83" y="69"/>
                    </a:lnTo>
                    <a:lnTo>
                      <a:pt x="79" y="75"/>
                    </a:lnTo>
                    <a:lnTo>
                      <a:pt x="74" y="80"/>
                    </a:lnTo>
                    <a:lnTo>
                      <a:pt x="68" y="84"/>
                    </a:lnTo>
                    <a:lnTo>
                      <a:pt x="61" y="85"/>
                    </a:lnTo>
                    <a:lnTo>
                      <a:pt x="55" y="89"/>
                    </a:lnTo>
                    <a:lnTo>
                      <a:pt x="48" y="92"/>
                    </a:lnTo>
                    <a:lnTo>
                      <a:pt x="45" y="97"/>
                    </a:lnTo>
                    <a:lnTo>
                      <a:pt x="40" y="100"/>
                    </a:lnTo>
                    <a:lnTo>
                      <a:pt x="33" y="102"/>
                    </a:lnTo>
                    <a:lnTo>
                      <a:pt x="22" y="89"/>
                    </a:lnTo>
                    <a:lnTo>
                      <a:pt x="12" y="74"/>
                    </a:lnTo>
                    <a:lnTo>
                      <a:pt x="3" y="59"/>
                    </a:lnTo>
                    <a:lnTo>
                      <a:pt x="0" y="42"/>
                    </a:lnTo>
                    <a:lnTo>
                      <a:pt x="7" y="31"/>
                    </a:lnTo>
                    <a:lnTo>
                      <a:pt x="17" y="24"/>
                    </a:lnTo>
                    <a:lnTo>
                      <a:pt x="27" y="18"/>
                    </a:lnTo>
                    <a:lnTo>
                      <a:pt x="38" y="11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32" name="Freeform 123"/>
              <p:cNvSpPr>
                <a:spLocks/>
              </p:cNvSpPr>
              <p:nvPr/>
            </p:nvSpPr>
            <p:spPr bwMode="auto">
              <a:xfrm>
                <a:off x="911" y="2638"/>
                <a:ext cx="47" cy="45"/>
              </a:xfrm>
              <a:custGeom>
                <a:avLst/>
                <a:gdLst>
                  <a:gd name="T0" fmla="*/ 33 w 94"/>
                  <a:gd name="T1" fmla="*/ 10 h 89"/>
                  <a:gd name="T2" fmla="*/ 41 w 94"/>
                  <a:gd name="T3" fmla="*/ 7 h 89"/>
                  <a:gd name="T4" fmla="*/ 49 w 94"/>
                  <a:gd name="T5" fmla="*/ 0 h 89"/>
                  <a:gd name="T6" fmla="*/ 56 w 94"/>
                  <a:gd name="T7" fmla="*/ 0 h 89"/>
                  <a:gd name="T8" fmla="*/ 62 w 94"/>
                  <a:gd name="T9" fmla="*/ 7 h 89"/>
                  <a:gd name="T10" fmla="*/ 71 w 94"/>
                  <a:gd name="T11" fmla="*/ 17 h 89"/>
                  <a:gd name="T12" fmla="*/ 77 w 94"/>
                  <a:gd name="T13" fmla="*/ 25 h 89"/>
                  <a:gd name="T14" fmla="*/ 85 w 94"/>
                  <a:gd name="T15" fmla="*/ 35 h 89"/>
                  <a:gd name="T16" fmla="*/ 92 w 94"/>
                  <a:gd name="T17" fmla="*/ 43 h 89"/>
                  <a:gd name="T18" fmla="*/ 94 w 94"/>
                  <a:gd name="T19" fmla="*/ 46 h 89"/>
                  <a:gd name="T20" fmla="*/ 94 w 94"/>
                  <a:gd name="T21" fmla="*/ 48 h 89"/>
                  <a:gd name="T22" fmla="*/ 94 w 94"/>
                  <a:gd name="T23" fmla="*/ 51 h 89"/>
                  <a:gd name="T24" fmla="*/ 94 w 94"/>
                  <a:gd name="T25" fmla="*/ 55 h 89"/>
                  <a:gd name="T26" fmla="*/ 87 w 94"/>
                  <a:gd name="T27" fmla="*/ 60 h 89"/>
                  <a:gd name="T28" fmla="*/ 80 w 94"/>
                  <a:gd name="T29" fmla="*/ 63 h 89"/>
                  <a:gd name="T30" fmla="*/ 72 w 94"/>
                  <a:gd name="T31" fmla="*/ 66 h 89"/>
                  <a:gd name="T32" fmla="*/ 66 w 94"/>
                  <a:gd name="T33" fmla="*/ 70 h 89"/>
                  <a:gd name="T34" fmla="*/ 36 w 94"/>
                  <a:gd name="T35" fmla="*/ 89 h 89"/>
                  <a:gd name="T36" fmla="*/ 29 w 94"/>
                  <a:gd name="T37" fmla="*/ 88 h 89"/>
                  <a:gd name="T38" fmla="*/ 24 w 94"/>
                  <a:gd name="T39" fmla="*/ 84 h 89"/>
                  <a:gd name="T40" fmla="*/ 19 w 94"/>
                  <a:gd name="T41" fmla="*/ 79 h 89"/>
                  <a:gd name="T42" fmla="*/ 16 w 94"/>
                  <a:gd name="T43" fmla="*/ 74 h 89"/>
                  <a:gd name="T44" fmla="*/ 11 w 94"/>
                  <a:gd name="T45" fmla="*/ 70 h 89"/>
                  <a:gd name="T46" fmla="*/ 8 w 94"/>
                  <a:gd name="T47" fmla="*/ 63 h 89"/>
                  <a:gd name="T48" fmla="*/ 4 w 94"/>
                  <a:gd name="T49" fmla="*/ 55 h 89"/>
                  <a:gd name="T50" fmla="*/ 1 w 94"/>
                  <a:gd name="T51" fmla="*/ 48 h 89"/>
                  <a:gd name="T52" fmla="*/ 1 w 94"/>
                  <a:gd name="T53" fmla="*/ 45 h 89"/>
                  <a:gd name="T54" fmla="*/ 1 w 94"/>
                  <a:gd name="T55" fmla="*/ 41 h 89"/>
                  <a:gd name="T56" fmla="*/ 0 w 94"/>
                  <a:gd name="T57" fmla="*/ 38 h 89"/>
                  <a:gd name="T58" fmla="*/ 0 w 94"/>
                  <a:gd name="T59" fmla="*/ 35 h 89"/>
                  <a:gd name="T60" fmla="*/ 4 w 94"/>
                  <a:gd name="T61" fmla="*/ 27 h 89"/>
                  <a:gd name="T62" fmla="*/ 14 w 94"/>
                  <a:gd name="T63" fmla="*/ 20 h 89"/>
                  <a:gd name="T64" fmla="*/ 23 w 94"/>
                  <a:gd name="T65" fmla="*/ 15 h 89"/>
                  <a:gd name="T66" fmla="*/ 33 w 94"/>
                  <a:gd name="T67" fmla="*/ 10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94" h="89">
                    <a:moveTo>
                      <a:pt x="33" y="10"/>
                    </a:moveTo>
                    <a:lnTo>
                      <a:pt x="41" y="7"/>
                    </a:lnTo>
                    <a:lnTo>
                      <a:pt x="49" y="0"/>
                    </a:lnTo>
                    <a:lnTo>
                      <a:pt x="56" y="0"/>
                    </a:lnTo>
                    <a:lnTo>
                      <a:pt x="62" y="7"/>
                    </a:lnTo>
                    <a:lnTo>
                      <a:pt x="71" y="17"/>
                    </a:lnTo>
                    <a:lnTo>
                      <a:pt x="77" y="25"/>
                    </a:lnTo>
                    <a:lnTo>
                      <a:pt x="85" y="35"/>
                    </a:lnTo>
                    <a:lnTo>
                      <a:pt x="92" y="43"/>
                    </a:lnTo>
                    <a:lnTo>
                      <a:pt x="94" y="46"/>
                    </a:lnTo>
                    <a:lnTo>
                      <a:pt x="94" y="48"/>
                    </a:lnTo>
                    <a:lnTo>
                      <a:pt x="94" y="51"/>
                    </a:lnTo>
                    <a:lnTo>
                      <a:pt x="94" y="55"/>
                    </a:lnTo>
                    <a:lnTo>
                      <a:pt x="87" y="60"/>
                    </a:lnTo>
                    <a:lnTo>
                      <a:pt x="80" y="63"/>
                    </a:lnTo>
                    <a:lnTo>
                      <a:pt x="72" y="66"/>
                    </a:lnTo>
                    <a:lnTo>
                      <a:pt x="66" y="70"/>
                    </a:lnTo>
                    <a:lnTo>
                      <a:pt x="36" y="89"/>
                    </a:lnTo>
                    <a:lnTo>
                      <a:pt x="29" y="88"/>
                    </a:lnTo>
                    <a:lnTo>
                      <a:pt x="24" y="84"/>
                    </a:lnTo>
                    <a:lnTo>
                      <a:pt x="19" y="79"/>
                    </a:lnTo>
                    <a:lnTo>
                      <a:pt x="16" y="74"/>
                    </a:lnTo>
                    <a:lnTo>
                      <a:pt x="11" y="70"/>
                    </a:lnTo>
                    <a:lnTo>
                      <a:pt x="8" y="63"/>
                    </a:lnTo>
                    <a:lnTo>
                      <a:pt x="4" y="55"/>
                    </a:lnTo>
                    <a:lnTo>
                      <a:pt x="1" y="48"/>
                    </a:lnTo>
                    <a:lnTo>
                      <a:pt x="1" y="45"/>
                    </a:lnTo>
                    <a:lnTo>
                      <a:pt x="1" y="41"/>
                    </a:lnTo>
                    <a:lnTo>
                      <a:pt x="0" y="38"/>
                    </a:lnTo>
                    <a:lnTo>
                      <a:pt x="0" y="35"/>
                    </a:lnTo>
                    <a:lnTo>
                      <a:pt x="4" y="27"/>
                    </a:lnTo>
                    <a:lnTo>
                      <a:pt x="14" y="20"/>
                    </a:lnTo>
                    <a:lnTo>
                      <a:pt x="23" y="15"/>
                    </a:lnTo>
                    <a:lnTo>
                      <a:pt x="33" y="10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33" name="Freeform 124"/>
              <p:cNvSpPr>
                <a:spLocks/>
              </p:cNvSpPr>
              <p:nvPr/>
            </p:nvSpPr>
            <p:spPr bwMode="auto">
              <a:xfrm>
                <a:off x="912" y="2817"/>
                <a:ext cx="48" cy="41"/>
              </a:xfrm>
              <a:custGeom>
                <a:avLst/>
                <a:gdLst>
                  <a:gd name="T0" fmla="*/ 18 w 96"/>
                  <a:gd name="T1" fmla="*/ 13 h 81"/>
                  <a:gd name="T2" fmla="*/ 25 w 96"/>
                  <a:gd name="T3" fmla="*/ 12 h 81"/>
                  <a:gd name="T4" fmla="*/ 30 w 96"/>
                  <a:gd name="T5" fmla="*/ 8 h 81"/>
                  <a:gd name="T6" fmla="*/ 37 w 96"/>
                  <a:gd name="T7" fmla="*/ 7 h 81"/>
                  <a:gd name="T8" fmla="*/ 43 w 96"/>
                  <a:gd name="T9" fmla="*/ 4 h 81"/>
                  <a:gd name="T10" fmla="*/ 50 w 96"/>
                  <a:gd name="T11" fmla="*/ 2 h 81"/>
                  <a:gd name="T12" fmla="*/ 56 w 96"/>
                  <a:gd name="T13" fmla="*/ 0 h 81"/>
                  <a:gd name="T14" fmla="*/ 63 w 96"/>
                  <a:gd name="T15" fmla="*/ 0 h 81"/>
                  <a:gd name="T16" fmla="*/ 70 w 96"/>
                  <a:gd name="T17" fmla="*/ 0 h 81"/>
                  <a:gd name="T18" fmla="*/ 79 w 96"/>
                  <a:gd name="T19" fmla="*/ 12 h 81"/>
                  <a:gd name="T20" fmla="*/ 88 w 96"/>
                  <a:gd name="T21" fmla="*/ 25 h 81"/>
                  <a:gd name="T22" fmla="*/ 94 w 96"/>
                  <a:gd name="T23" fmla="*/ 38 h 81"/>
                  <a:gd name="T24" fmla="*/ 96 w 96"/>
                  <a:gd name="T25" fmla="*/ 53 h 81"/>
                  <a:gd name="T26" fmla="*/ 88 w 96"/>
                  <a:gd name="T27" fmla="*/ 60 h 81"/>
                  <a:gd name="T28" fmla="*/ 79 w 96"/>
                  <a:gd name="T29" fmla="*/ 65 h 81"/>
                  <a:gd name="T30" fmla="*/ 70 w 96"/>
                  <a:gd name="T31" fmla="*/ 71 h 81"/>
                  <a:gd name="T32" fmla="*/ 61 w 96"/>
                  <a:gd name="T33" fmla="*/ 76 h 81"/>
                  <a:gd name="T34" fmla="*/ 51 w 96"/>
                  <a:gd name="T35" fmla="*/ 79 h 81"/>
                  <a:gd name="T36" fmla="*/ 41 w 96"/>
                  <a:gd name="T37" fmla="*/ 81 h 81"/>
                  <a:gd name="T38" fmla="*/ 30 w 96"/>
                  <a:gd name="T39" fmla="*/ 79 h 81"/>
                  <a:gd name="T40" fmla="*/ 20 w 96"/>
                  <a:gd name="T41" fmla="*/ 76 h 81"/>
                  <a:gd name="T42" fmla="*/ 13 w 96"/>
                  <a:gd name="T43" fmla="*/ 66 h 81"/>
                  <a:gd name="T44" fmla="*/ 5 w 96"/>
                  <a:gd name="T45" fmla="*/ 55 h 81"/>
                  <a:gd name="T46" fmla="*/ 0 w 96"/>
                  <a:gd name="T47" fmla="*/ 41 h 81"/>
                  <a:gd name="T48" fmla="*/ 0 w 96"/>
                  <a:gd name="T49" fmla="*/ 28 h 81"/>
                  <a:gd name="T50" fmla="*/ 18 w 96"/>
                  <a:gd name="T51" fmla="*/ 13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96" h="81">
                    <a:moveTo>
                      <a:pt x="18" y="13"/>
                    </a:moveTo>
                    <a:lnTo>
                      <a:pt x="25" y="12"/>
                    </a:lnTo>
                    <a:lnTo>
                      <a:pt x="30" y="8"/>
                    </a:lnTo>
                    <a:lnTo>
                      <a:pt x="37" y="7"/>
                    </a:lnTo>
                    <a:lnTo>
                      <a:pt x="43" y="4"/>
                    </a:lnTo>
                    <a:lnTo>
                      <a:pt x="50" y="2"/>
                    </a:lnTo>
                    <a:lnTo>
                      <a:pt x="56" y="0"/>
                    </a:lnTo>
                    <a:lnTo>
                      <a:pt x="63" y="0"/>
                    </a:lnTo>
                    <a:lnTo>
                      <a:pt x="70" y="0"/>
                    </a:lnTo>
                    <a:lnTo>
                      <a:pt x="79" y="12"/>
                    </a:lnTo>
                    <a:lnTo>
                      <a:pt x="88" y="25"/>
                    </a:lnTo>
                    <a:lnTo>
                      <a:pt x="94" y="38"/>
                    </a:lnTo>
                    <a:lnTo>
                      <a:pt x="96" y="53"/>
                    </a:lnTo>
                    <a:lnTo>
                      <a:pt x="88" y="60"/>
                    </a:lnTo>
                    <a:lnTo>
                      <a:pt x="79" y="65"/>
                    </a:lnTo>
                    <a:lnTo>
                      <a:pt x="70" y="71"/>
                    </a:lnTo>
                    <a:lnTo>
                      <a:pt x="61" y="76"/>
                    </a:lnTo>
                    <a:lnTo>
                      <a:pt x="51" y="79"/>
                    </a:lnTo>
                    <a:lnTo>
                      <a:pt x="41" y="81"/>
                    </a:lnTo>
                    <a:lnTo>
                      <a:pt x="30" y="79"/>
                    </a:lnTo>
                    <a:lnTo>
                      <a:pt x="20" y="76"/>
                    </a:lnTo>
                    <a:lnTo>
                      <a:pt x="13" y="66"/>
                    </a:lnTo>
                    <a:lnTo>
                      <a:pt x="5" y="55"/>
                    </a:lnTo>
                    <a:lnTo>
                      <a:pt x="0" y="41"/>
                    </a:lnTo>
                    <a:lnTo>
                      <a:pt x="0" y="28"/>
                    </a:lnTo>
                    <a:lnTo>
                      <a:pt x="18" y="13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34" name="Freeform 125"/>
              <p:cNvSpPr>
                <a:spLocks/>
              </p:cNvSpPr>
              <p:nvPr/>
            </p:nvSpPr>
            <p:spPr bwMode="auto">
              <a:xfrm>
                <a:off x="922" y="2848"/>
                <a:ext cx="187" cy="141"/>
              </a:xfrm>
              <a:custGeom>
                <a:avLst/>
                <a:gdLst>
                  <a:gd name="T0" fmla="*/ 13 w 375"/>
                  <a:gd name="T1" fmla="*/ 206 h 282"/>
                  <a:gd name="T2" fmla="*/ 30 w 375"/>
                  <a:gd name="T3" fmla="*/ 198 h 282"/>
                  <a:gd name="T4" fmla="*/ 45 w 375"/>
                  <a:gd name="T5" fmla="*/ 191 h 282"/>
                  <a:gd name="T6" fmla="*/ 61 w 375"/>
                  <a:gd name="T7" fmla="*/ 183 h 282"/>
                  <a:gd name="T8" fmla="*/ 86 w 375"/>
                  <a:gd name="T9" fmla="*/ 168 h 282"/>
                  <a:gd name="T10" fmla="*/ 119 w 375"/>
                  <a:gd name="T11" fmla="*/ 152 h 282"/>
                  <a:gd name="T12" fmla="*/ 154 w 375"/>
                  <a:gd name="T13" fmla="*/ 135 h 282"/>
                  <a:gd name="T14" fmla="*/ 187 w 375"/>
                  <a:gd name="T15" fmla="*/ 115 h 282"/>
                  <a:gd name="T16" fmla="*/ 215 w 375"/>
                  <a:gd name="T17" fmla="*/ 94 h 282"/>
                  <a:gd name="T18" fmla="*/ 241 w 375"/>
                  <a:gd name="T19" fmla="*/ 79 h 282"/>
                  <a:gd name="T20" fmla="*/ 269 w 375"/>
                  <a:gd name="T21" fmla="*/ 64 h 282"/>
                  <a:gd name="T22" fmla="*/ 297 w 375"/>
                  <a:gd name="T23" fmla="*/ 53 h 282"/>
                  <a:gd name="T24" fmla="*/ 319 w 375"/>
                  <a:gd name="T25" fmla="*/ 41 h 282"/>
                  <a:gd name="T26" fmla="*/ 334 w 375"/>
                  <a:gd name="T27" fmla="*/ 30 h 282"/>
                  <a:gd name="T28" fmla="*/ 350 w 375"/>
                  <a:gd name="T29" fmla="*/ 18 h 282"/>
                  <a:gd name="T30" fmla="*/ 367 w 375"/>
                  <a:gd name="T31" fmla="*/ 6 h 282"/>
                  <a:gd name="T32" fmla="*/ 375 w 375"/>
                  <a:gd name="T33" fmla="*/ 16 h 282"/>
                  <a:gd name="T34" fmla="*/ 370 w 375"/>
                  <a:gd name="T35" fmla="*/ 46 h 282"/>
                  <a:gd name="T36" fmla="*/ 358 w 375"/>
                  <a:gd name="T37" fmla="*/ 66 h 282"/>
                  <a:gd name="T38" fmla="*/ 345 w 375"/>
                  <a:gd name="T39" fmla="*/ 74 h 282"/>
                  <a:gd name="T40" fmla="*/ 338 w 375"/>
                  <a:gd name="T41" fmla="*/ 77 h 282"/>
                  <a:gd name="T42" fmla="*/ 337 w 375"/>
                  <a:gd name="T43" fmla="*/ 76 h 282"/>
                  <a:gd name="T44" fmla="*/ 334 w 375"/>
                  <a:gd name="T45" fmla="*/ 76 h 282"/>
                  <a:gd name="T46" fmla="*/ 329 w 375"/>
                  <a:gd name="T47" fmla="*/ 79 h 282"/>
                  <a:gd name="T48" fmla="*/ 327 w 375"/>
                  <a:gd name="T49" fmla="*/ 86 h 282"/>
                  <a:gd name="T50" fmla="*/ 320 w 375"/>
                  <a:gd name="T51" fmla="*/ 91 h 282"/>
                  <a:gd name="T52" fmla="*/ 309 w 375"/>
                  <a:gd name="T53" fmla="*/ 105 h 282"/>
                  <a:gd name="T54" fmla="*/ 289 w 375"/>
                  <a:gd name="T55" fmla="*/ 130 h 282"/>
                  <a:gd name="T56" fmla="*/ 267 w 375"/>
                  <a:gd name="T57" fmla="*/ 140 h 282"/>
                  <a:gd name="T58" fmla="*/ 254 w 375"/>
                  <a:gd name="T59" fmla="*/ 148 h 282"/>
                  <a:gd name="T60" fmla="*/ 229 w 375"/>
                  <a:gd name="T61" fmla="*/ 162 h 282"/>
                  <a:gd name="T62" fmla="*/ 198 w 375"/>
                  <a:gd name="T63" fmla="*/ 180 h 282"/>
                  <a:gd name="T64" fmla="*/ 167 w 375"/>
                  <a:gd name="T65" fmla="*/ 200 h 282"/>
                  <a:gd name="T66" fmla="*/ 135 w 375"/>
                  <a:gd name="T67" fmla="*/ 216 h 282"/>
                  <a:gd name="T68" fmla="*/ 104 w 375"/>
                  <a:gd name="T69" fmla="*/ 231 h 282"/>
                  <a:gd name="T70" fmla="*/ 74 w 375"/>
                  <a:gd name="T71" fmla="*/ 246 h 282"/>
                  <a:gd name="T72" fmla="*/ 46 w 375"/>
                  <a:gd name="T73" fmla="*/ 259 h 282"/>
                  <a:gd name="T74" fmla="*/ 18 w 375"/>
                  <a:gd name="T75" fmla="*/ 274 h 282"/>
                  <a:gd name="T76" fmla="*/ 0 w 375"/>
                  <a:gd name="T77" fmla="*/ 282 h 282"/>
                  <a:gd name="T78" fmla="*/ 3 w 375"/>
                  <a:gd name="T79" fmla="*/ 246 h 282"/>
                  <a:gd name="T80" fmla="*/ 5 w 375"/>
                  <a:gd name="T81" fmla="*/ 211 h 2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375" h="282">
                    <a:moveTo>
                      <a:pt x="5" y="211"/>
                    </a:moveTo>
                    <a:lnTo>
                      <a:pt x="13" y="206"/>
                    </a:lnTo>
                    <a:lnTo>
                      <a:pt x="21" y="203"/>
                    </a:lnTo>
                    <a:lnTo>
                      <a:pt x="30" y="198"/>
                    </a:lnTo>
                    <a:lnTo>
                      <a:pt x="38" y="195"/>
                    </a:lnTo>
                    <a:lnTo>
                      <a:pt x="45" y="191"/>
                    </a:lnTo>
                    <a:lnTo>
                      <a:pt x="53" y="186"/>
                    </a:lnTo>
                    <a:lnTo>
                      <a:pt x="61" y="183"/>
                    </a:lnTo>
                    <a:lnTo>
                      <a:pt x="69" y="178"/>
                    </a:lnTo>
                    <a:lnTo>
                      <a:pt x="86" y="168"/>
                    </a:lnTo>
                    <a:lnTo>
                      <a:pt x="102" y="160"/>
                    </a:lnTo>
                    <a:lnTo>
                      <a:pt x="119" y="152"/>
                    </a:lnTo>
                    <a:lnTo>
                      <a:pt x="137" y="143"/>
                    </a:lnTo>
                    <a:lnTo>
                      <a:pt x="154" y="135"/>
                    </a:lnTo>
                    <a:lnTo>
                      <a:pt x="170" y="125"/>
                    </a:lnTo>
                    <a:lnTo>
                      <a:pt x="187" y="115"/>
                    </a:lnTo>
                    <a:lnTo>
                      <a:pt x="201" y="104"/>
                    </a:lnTo>
                    <a:lnTo>
                      <a:pt x="215" y="94"/>
                    </a:lnTo>
                    <a:lnTo>
                      <a:pt x="228" y="86"/>
                    </a:lnTo>
                    <a:lnTo>
                      <a:pt x="241" y="79"/>
                    </a:lnTo>
                    <a:lnTo>
                      <a:pt x="256" y="71"/>
                    </a:lnTo>
                    <a:lnTo>
                      <a:pt x="269" y="64"/>
                    </a:lnTo>
                    <a:lnTo>
                      <a:pt x="284" y="59"/>
                    </a:lnTo>
                    <a:lnTo>
                      <a:pt x="297" y="53"/>
                    </a:lnTo>
                    <a:lnTo>
                      <a:pt x="312" y="48"/>
                    </a:lnTo>
                    <a:lnTo>
                      <a:pt x="319" y="41"/>
                    </a:lnTo>
                    <a:lnTo>
                      <a:pt x="327" y="36"/>
                    </a:lnTo>
                    <a:lnTo>
                      <a:pt x="334" y="30"/>
                    </a:lnTo>
                    <a:lnTo>
                      <a:pt x="342" y="25"/>
                    </a:lnTo>
                    <a:lnTo>
                      <a:pt x="350" y="18"/>
                    </a:lnTo>
                    <a:lnTo>
                      <a:pt x="358" y="11"/>
                    </a:lnTo>
                    <a:lnTo>
                      <a:pt x="367" y="6"/>
                    </a:lnTo>
                    <a:lnTo>
                      <a:pt x="375" y="0"/>
                    </a:lnTo>
                    <a:lnTo>
                      <a:pt x="375" y="16"/>
                    </a:lnTo>
                    <a:lnTo>
                      <a:pt x="373" y="31"/>
                    </a:lnTo>
                    <a:lnTo>
                      <a:pt x="370" y="46"/>
                    </a:lnTo>
                    <a:lnTo>
                      <a:pt x="365" y="61"/>
                    </a:lnTo>
                    <a:lnTo>
                      <a:pt x="358" y="66"/>
                    </a:lnTo>
                    <a:lnTo>
                      <a:pt x="352" y="69"/>
                    </a:lnTo>
                    <a:lnTo>
                      <a:pt x="345" y="74"/>
                    </a:lnTo>
                    <a:lnTo>
                      <a:pt x="338" y="77"/>
                    </a:lnTo>
                    <a:lnTo>
                      <a:pt x="338" y="77"/>
                    </a:lnTo>
                    <a:lnTo>
                      <a:pt x="337" y="76"/>
                    </a:lnTo>
                    <a:lnTo>
                      <a:pt x="337" y="76"/>
                    </a:lnTo>
                    <a:lnTo>
                      <a:pt x="335" y="76"/>
                    </a:lnTo>
                    <a:lnTo>
                      <a:pt x="334" y="76"/>
                    </a:lnTo>
                    <a:lnTo>
                      <a:pt x="330" y="77"/>
                    </a:lnTo>
                    <a:lnTo>
                      <a:pt x="329" y="79"/>
                    </a:lnTo>
                    <a:lnTo>
                      <a:pt x="327" y="81"/>
                    </a:lnTo>
                    <a:lnTo>
                      <a:pt x="327" y="86"/>
                    </a:lnTo>
                    <a:lnTo>
                      <a:pt x="324" y="87"/>
                    </a:lnTo>
                    <a:lnTo>
                      <a:pt x="320" y="91"/>
                    </a:lnTo>
                    <a:lnTo>
                      <a:pt x="320" y="96"/>
                    </a:lnTo>
                    <a:lnTo>
                      <a:pt x="309" y="105"/>
                    </a:lnTo>
                    <a:lnTo>
                      <a:pt x="299" y="117"/>
                    </a:lnTo>
                    <a:lnTo>
                      <a:pt x="289" y="130"/>
                    </a:lnTo>
                    <a:lnTo>
                      <a:pt x="276" y="137"/>
                    </a:lnTo>
                    <a:lnTo>
                      <a:pt x="267" y="140"/>
                    </a:lnTo>
                    <a:lnTo>
                      <a:pt x="261" y="145"/>
                    </a:lnTo>
                    <a:lnTo>
                      <a:pt x="254" y="148"/>
                    </a:lnTo>
                    <a:lnTo>
                      <a:pt x="246" y="152"/>
                    </a:lnTo>
                    <a:lnTo>
                      <a:pt x="229" y="162"/>
                    </a:lnTo>
                    <a:lnTo>
                      <a:pt x="215" y="171"/>
                    </a:lnTo>
                    <a:lnTo>
                      <a:pt x="198" y="180"/>
                    </a:lnTo>
                    <a:lnTo>
                      <a:pt x="183" y="190"/>
                    </a:lnTo>
                    <a:lnTo>
                      <a:pt x="167" y="200"/>
                    </a:lnTo>
                    <a:lnTo>
                      <a:pt x="152" y="208"/>
                    </a:lnTo>
                    <a:lnTo>
                      <a:pt x="135" y="216"/>
                    </a:lnTo>
                    <a:lnTo>
                      <a:pt x="119" y="224"/>
                    </a:lnTo>
                    <a:lnTo>
                      <a:pt x="104" y="231"/>
                    </a:lnTo>
                    <a:lnTo>
                      <a:pt x="89" y="237"/>
                    </a:lnTo>
                    <a:lnTo>
                      <a:pt x="74" y="246"/>
                    </a:lnTo>
                    <a:lnTo>
                      <a:pt x="61" y="252"/>
                    </a:lnTo>
                    <a:lnTo>
                      <a:pt x="46" y="259"/>
                    </a:lnTo>
                    <a:lnTo>
                      <a:pt x="31" y="267"/>
                    </a:lnTo>
                    <a:lnTo>
                      <a:pt x="18" y="274"/>
                    </a:lnTo>
                    <a:lnTo>
                      <a:pt x="3" y="280"/>
                    </a:lnTo>
                    <a:lnTo>
                      <a:pt x="0" y="282"/>
                    </a:lnTo>
                    <a:lnTo>
                      <a:pt x="2" y="264"/>
                    </a:lnTo>
                    <a:lnTo>
                      <a:pt x="3" y="246"/>
                    </a:lnTo>
                    <a:lnTo>
                      <a:pt x="3" y="229"/>
                    </a:lnTo>
                    <a:lnTo>
                      <a:pt x="5" y="211"/>
                    </a:lnTo>
                    <a:close/>
                  </a:path>
                </a:pathLst>
              </a:custGeom>
              <a:solidFill>
                <a:srgbClr val="0000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35" name="Freeform 126"/>
              <p:cNvSpPr>
                <a:spLocks/>
              </p:cNvSpPr>
              <p:nvPr/>
            </p:nvSpPr>
            <p:spPr bwMode="auto">
              <a:xfrm>
                <a:off x="931" y="2754"/>
                <a:ext cx="47" cy="38"/>
              </a:xfrm>
              <a:custGeom>
                <a:avLst/>
                <a:gdLst>
                  <a:gd name="T0" fmla="*/ 5 w 94"/>
                  <a:gd name="T1" fmla="*/ 25 h 76"/>
                  <a:gd name="T2" fmla="*/ 15 w 94"/>
                  <a:gd name="T3" fmla="*/ 22 h 76"/>
                  <a:gd name="T4" fmla="*/ 23 w 94"/>
                  <a:gd name="T5" fmla="*/ 17 h 76"/>
                  <a:gd name="T6" fmla="*/ 30 w 94"/>
                  <a:gd name="T7" fmla="*/ 12 h 76"/>
                  <a:gd name="T8" fmla="*/ 40 w 94"/>
                  <a:gd name="T9" fmla="*/ 8 h 76"/>
                  <a:gd name="T10" fmla="*/ 46 w 94"/>
                  <a:gd name="T11" fmla="*/ 3 h 76"/>
                  <a:gd name="T12" fmla="*/ 53 w 94"/>
                  <a:gd name="T13" fmla="*/ 2 h 76"/>
                  <a:gd name="T14" fmla="*/ 61 w 94"/>
                  <a:gd name="T15" fmla="*/ 0 h 76"/>
                  <a:gd name="T16" fmla="*/ 70 w 94"/>
                  <a:gd name="T17" fmla="*/ 2 h 76"/>
                  <a:gd name="T18" fmla="*/ 76 w 94"/>
                  <a:gd name="T19" fmla="*/ 10 h 76"/>
                  <a:gd name="T20" fmla="*/ 83 w 94"/>
                  <a:gd name="T21" fmla="*/ 20 h 76"/>
                  <a:gd name="T22" fmla="*/ 89 w 94"/>
                  <a:gd name="T23" fmla="*/ 30 h 76"/>
                  <a:gd name="T24" fmla="*/ 94 w 94"/>
                  <a:gd name="T25" fmla="*/ 40 h 76"/>
                  <a:gd name="T26" fmla="*/ 94 w 94"/>
                  <a:gd name="T27" fmla="*/ 43 h 76"/>
                  <a:gd name="T28" fmla="*/ 94 w 94"/>
                  <a:gd name="T29" fmla="*/ 45 h 76"/>
                  <a:gd name="T30" fmla="*/ 93 w 94"/>
                  <a:gd name="T31" fmla="*/ 48 h 76"/>
                  <a:gd name="T32" fmla="*/ 93 w 94"/>
                  <a:gd name="T33" fmla="*/ 51 h 76"/>
                  <a:gd name="T34" fmla="*/ 83 w 94"/>
                  <a:gd name="T35" fmla="*/ 56 h 76"/>
                  <a:gd name="T36" fmla="*/ 71 w 94"/>
                  <a:gd name="T37" fmla="*/ 60 h 76"/>
                  <a:gd name="T38" fmla="*/ 61 w 94"/>
                  <a:gd name="T39" fmla="*/ 63 h 76"/>
                  <a:gd name="T40" fmla="*/ 51 w 94"/>
                  <a:gd name="T41" fmla="*/ 68 h 76"/>
                  <a:gd name="T42" fmla="*/ 48 w 94"/>
                  <a:gd name="T43" fmla="*/ 71 h 76"/>
                  <a:gd name="T44" fmla="*/ 43 w 94"/>
                  <a:gd name="T45" fmla="*/ 74 h 76"/>
                  <a:gd name="T46" fmla="*/ 38 w 94"/>
                  <a:gd name="T47" fmla="*/ 76 h 76"/>
                  <a:gd name="T48" fmla="*/ 33 w 94"/>
                  <a:gd name="T49" fmla="*/ 76 h 76"/>
                  <a:gd name="T50" fmla="*/ 23 w 94"/>
                  <a:gd name="T51" fmla="*/ 68 h 76"/>
                  <a:gd name="T52" fmla="*/ 15 w 94"/>
                  <a:gd name="T53" fmla="*/ 58 h 76"/>
                  <a:gd name="T54" fmla="*/ 5 w 94"/>
                  <a:gd name="T55" fmla="*/ 48 h 76"/>
                  <a:gd name="T56" fmla="*/ 0 w 94"/>
                  <a:gd name="T57" fmla="*/ 35 h 76"/>
                  <a:gd name="T58" fmla="*/ 0 w 94"/>
                  <a:gd name="T59" fmla="*/ 32 h 76"/>
                  <a:gd name="T60" fmla="*/ 2 w 94"/>
                  <a:gd name="T61" fmla="*/ 30 h 76"/>
                  <a:gd name="T62" fmla="*/ 3 w 94"/>
                  <a:gd name="T63" fmla="*/ 27 h 76"/>
                  <a:gd name="T64" fmla="*/ 5 w 94"/>
                  <a:gd name="T65" fmla="*/ 25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94" h="76">
                    <a:moveTo>
                      <a:pt x="5" y="25"/>
                    </a:moveTo>
                    <a:lnTo>
                      <a:pt x="15" y="22"/>
                    </a:lnTo>
                    <a:lnTo>
                      <a:pt x="23" y="17"/>
                    </a:lnTo>
                    <a:lnTo>
                      <a:pt x="30" y="12"/>
                    </a:lnTo>
                    <a:lnTo>
                      <a:pt x="40" y="8"/>
                    </a:lnTo>
                    <a:lnTo>
                      <a:pt x="46" y="3"/>
                    </a:lnTo>
                    <a:lnTo>
                      <a:pt x="53" y="2"/>
                    </a:lnTo>
                    <a:lnTo>
                      <a:pt x="61" y="0"/>
                    </a:lnTo>
                    <a:lnTo>
                      <a:pt x="70" y="2"/>
                    </a:lnTo>
                    <a:lnTo>
                      <a:pt x="76" y="10"/>
                    </a:lnTo>
                    <a:lnTo>
                      <a:pt x="83" y="20"/>
                    </a:lnTo>
                    <a:lnTo>
                      <a:pt x="89" y="30"/>
                    </a:lnTo>
                    <a:lnTo>
                      <a:pt x="94" y="40"/>
                    </a:lnTo>
                    <a:lnTo>
                      <a:pt x="94" y="43"/>
                    </a:lnTo>
                    <a:lnTo>
                      <a:pt x="94" y="45"/>
                    </a:lnTo>
                    <a:lnTo>
                      <a:pt x="93" y="48"/>
                    </a:lnTo>
                    <a:lnTo>
                      <a:pt x="93" y="51"/>
                    </a:lnTo>
                    <a:lnTo>
                      <a:pt x="83" y="56"/>
                    </a:lnTo>
                    <a:lnTo>
                      <a:pt x="71" y="60"/>
                    </a:lnTo>
                    <a:lnTo>
                      <a:pt x="61" y="63"/>
                    </a:lnTo>
                    <a:lnTo>
                      <a:pt x="51" y="68"/>
                    </a:lnTo>
                    <a:lnTo>
                      <a:pt x="48" y="71"/>
                    </a:lnTo>
                    <a:lnTo>
                      <a:pt x="43" y="74"/>
                    </a:lnTo>
                    <a:lnTo>
                      <a:pt x="38" y="76"/>
                    </a:lnTo>
                    <a:lnTo>
                      <a:pt x="33" y="76"/>
                    </a:lnTo>
                    <a:lnTo>
                      <a:pt x="23" y="68"/>
                    </a:lnTo>
                    <a:lnTo>
                      <a:pt x="15" y="58"/>
                    </a:lnTo>
                    <a:lnTo>
                      <a:pt x="5" y="48"/>
                    </a:lnTo>
                    <a:lnTo>
                      <a:pt x="0" y="35"/>
                    </a:lnTo>
                    <a:lnTo>
                      <a:pt x="0" y="32"/>
                    </a:lnTo>
                    <a:lnTo>
                      <a:pt x="2" y="30"/>
                    </a:lnTo>
                    <a:lnTo>
                      <a:pt x="3" y="27"/>
                    </a:lnTo>
                    <a:lnTo>
                      <a:pt x="5" y="25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36" name="Freeform 127"/>
              <p:cNvSpPr>
                <a:spLocks/>
              </p:cNvSpPr>
              <p:nvPr/>
            </p:nvSpPr>
            <p:spPr bwMode="auto">
              <a:xfrm>
                <a:off x="935" y="2054"/>
                <a:ext cx="210" cy="250"/>
              </a:xfrm>
              <a:custGeom>
                <a:avLst/>
                <a:gdLst>
                  <a:gd name="T0" fmla="*/ 9 w 420"/>
                  <a:gd name="T1" fmla="*/ 315 h 500"/>
                  <a:gd name="T2" fmla="*/ 14 w 420"/>
                  <a:gd name="T3" fmla="*/ 268 h 500"/>
                  <a:gd name="T4" fmla="*/ 28 w 420"/>
                  <a:gd name="T5" fmla="*/ 221 h 500"/>
                  <a:gd name="T6" fmla="*/ 32 w 420"/>
                  <a:gd name="T7" fmla="*/ 175 h 500"/>
                  <a:gd name="T8" fmla="*/ 28 w 420"/>
                  <a:gd name="T9" fmla="*/ 129 h 500"/>
                  <a:gd name="T10" fmla="*/ 28 w 420"/>
                  <a:gd name="T11" fmla="*/ 88 h 500"/>
                  <a:gd name="T12" fmla="*/ 27 w 420"/>
                  <a:gd name="T13" fmla="*/ 50 h 500"/>
                  <a:gd name="T14" fmla="*/ 28 w 420"/>
                  <a:gd name="T15" fmla="*/ 17 h 500"/>
                  <a:gd name="T16" fmla="*/ 42 w 420"/>
                  <a:gd name="T17" fmla="*/ 2 h 500"/>
                  <a:gd name="T18" fmla="*/ 66 w 420"/>
                  <a:gd name="T19" fmla="*/ 9 h 500"/>
                  <a:gd name="T20" fmla="*/ 91 w 420"/>
                  <a:gd name="T21" fmla="*/ 12 h 500"/>
                  <a:gd name="T22" fmla="*/ 116 w 420"/>
                  <a:gd name="T23" fmla="*/ 12 h 500"/>
                  <a:gd name="T24" fmla="*/ 149 w 420"/>
                  <a:gd name="T25" fmla="*/ 10 h 500"/>
                  <a:gd name="T26" fmla="*/ 194 w 420"/>
                  <a:gd name="T27" fmla="*/ 10 h 500"/>
                  <a:gd name="T28" fmla="*/ 238 w 420"/>
                  <a:gd name="T29" fmla="*/ 7 h 500"/>
                  <a:gd name="T30" fmla="*/ 281 w 420"/>
                  <a:gd name="T31" fmla="*/ 4 h 500"/>
                  <a:gd name="T32" fmla="*/ 314 w 420"/>
                  <a:gd name="T33" fmla="*/ 2 h 500"/>
                  <a:gd name="T34" fmla="*/ 337 w 420"/>
                  <a:gd name="T35" fmla="*/ 2 h 500"/>
                  <a:gd name="T36" fmla="*/ 362 w 420"/>
                  <a:gd name="T37" fmla="*/ 2 h 500"/>
                  <a:gd name="T38" fmla="*/ 387 w 420"/>
                  <a:gd name="T39" fmla="*/ 4 h 500"/>
                  <a:gd name="T40" fmla="*/ 403 w 420"/>
                  <a:gd name="T41" fmla="*/ 5 h 500"/>
                  <a:gd name="T42" fmla="*/ 415 w 420"/>
                  <a:gd name="T43" fmla="*/ 5 h 500"/>
                  <a:gd name="T44" fmla="*/ 420 w 420"/>
                  <a:gd name="T45" fmla="*/ 22 h 500"/>
                  <a:gd name="T46" fmla="*/ 416 w 420"/>
                  <a:gd name="T47" fmla="*/ 48 h 500"/>
                  <a:gd name="T48" fmla="*/ 416 w 420"/>
                  <a:gd name="T49" fmla="*/ 78 h 500"/>
                  <a:gd name="T50" fmla="*/ 413 w 420"/>
                  <a:gd name="T51" fmla="*/ 111 h 500"/>
                  <a:gd name="T52" fmla="*/ 405 w 420"/>
                  <a:gd name="T53" fmla="*/ 167 h 500"/>
                  <a:gd name="T54" fmla="*/ 397 w 420"/>
                  <a:gd name="T55" fmla="*/ 251 h 500"/>
                  <a:gd name="T56" fmla="*/ 400 w 420"/>
                  <a:gd name="T57" fmla="*/ 315 h 500"/>
                  <a:gd name="T58" fmla="*/ 393 w 420"/>
                  <a:gd name="T59" fmla="*/ 358 h 500"/>
                  <a:gd name="T60" fmla="*/ 387 w 420"/>
                  <a:gd name="T61" fmla="*/ 395 h 500"/>
                  <a:gd name="T62" fmla="*/ 382 w 420"/>
                  <a:gd name="T63" fmla="*/ 423 h 500"/>
                  <a:gd name="T64" fmla="*/ 375 w 420"/>
                  <a:gd name="T65" fmla="*/ 447 h 500"/>
                  <a:gd name="T66" fmla="*/ 370 w 420"/>
                  <a:gd name="T67" fmla="*/ 470 h 500"/>
                  <a:gd name="T68" fmla="*/ 365 w 420"/>
                  <a:gd name="T69" fmla="*/ 480 h 500"/>
                  <a:gd name="T70" fmla="*/ 360 w 420"/>
                  <a:gd name="T71" fmla="*/ 484 h 500"/>
                  <a:gd name="T72" fmla="*/ 341 w 420"/>
                  <a:gd name="T73" fmla="*/ 487 h 500"/>
                  <a:gd name="T74" fmla="*/ 301 w 420"/>
                  <a:gd name="T75" fmla="*/ 487 h 500"/>
                  <a:gd name="T76" fmla="*/ 261 w 420"/>
                  <a:gd name="T77" fmla="*/ 485 h 500"/>
                  <a:gd name="T78" fmla="*/ 223 w 420"/>
                  <a:gd name="T79" fmla="*/ 490 h 500"/>
                  <a:gd name="T80" fmla="*/ 187 w 420"/>
                  <a:gd name="T81" fmla="*/ 497 h 500"/>
                  <a:gd name="T82" fmla="*/ 149 w 420"/>
                  <a:gd name="T83" fmla="*/ 500 h 500"/>
                  <a:gd name="T84" fmla="*/ 113 w 420"/>
                  <a:gd name="T85" fmla="*/ 500 h 500"/>
                  <a:gd name="T86" fmla="*/ 75 w 420"/>
                  <a:gd name="T87" fmla="*/ 498 h 500"/>
                  <a:gd name="T88" fmla="*/ 4 w 420"/>
                  <a:gd name="T89" fmla="*/ 497 h 500"/>
                  <a:gd name="T90" fmla="*/ 2 w 420"/>
                  <a:gd name="T91" fmla="*/ 495 h 500"/>
                  <a:gd name="T92" fmla="*/ 0 w 420"/>
                  <a:gd name="T93" fmla="*/ 490 h 500"/>
                  <a:gd name="T94" fmla="*/ 7 w 420"/>
                  <a:gd name="T95" fmla="*/ 416 h 500"/>
                  <a:gd name="T96" fmla="*/ 9 w 420"/>
                  <a:gd name="T97" fmla="*/ 340 h 5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420" h="500">
                    <a:moveTo>
                      <a:pt x="9" y="340"/>
                    </a:moveTo>
                    <a:lnTo>
                      <a:pt x="9" y="315"/>
                    </a:lnTo>
                    <a:lnTo>
                      <a:pt x="10" y="291"/>
                    </a:lnTo>
                    <a:lnTo>
                      <a:pt x="14" y="268"/>
                    </a:lnTo>
                    <a:lnTo>
                      <a:pt x="22" y="244"/>
                    </a:lnTo>
                    <a:lnTo>
                      <a:pt x="28" y="221"/>
                    </a:lnTo>
                    <a:lnTo>
                      <a:pt x="32" y="200"/>
                    </a:lnTo>
                    <a:lnTo>
                      <a:pt x="32" y="175"/>
                    </a:lnTo>
                    <a:lnTo>
                      <a:pt x="30" y="150"/>
                    </a:lnTo>
                    <a:lnTo>
                      <a:pt x="28" y="129"/>
                    </a:lnTo>
                    <a:lnTo>
                      <a:pt x="28" y="107"/>
                    </a:lnTo>
                    <a:lnTo>
                      <a:pt x="28" y="88"/>
                    </a:lnTo>
                    <a:lnTo>
                      <a:pt x="27" y="66"/>
                    </a:lnTo>
                    <a:lnTo>
                      <a:pt x="27" y="50"/>
                    </a:lnTo>
                    <a:lnTo>
                      <a:pt x="27" y="33"/>
                    </a:lnTo>
                    <a:lnTo>
                      <a:pt x="28" y="17"/>
                    </a:lnTo>
                    <a:lnTo>
                      <a:pt x="30" y="0"/>
                    </a:lnTo>
                    <a:lnTo>
                      <a:pt x="42" y="2"/>
                    </a:lnTo>
                    <a:lnTo>
                      <a:pt x="53" y="5"/>
                    </a:lnTo>
                    <a:lnTo>
                      <a:pt x="66" y="9"/>
                    </a:lnTo>
                    <a:lnTo>
                      <a:pt x="78" y="10"/>
                    </a:lnTo>
                    <a:lnTo>
                      <a:pt x="91" y="12"/>
                    </a:lnTo>
                    <a:lnTo>
                      <a:pt x="103" y="13"/>
                    </a:lnTo>
                    <a:lnTo>
                      <a:pt x="116" y="12"/>
                    </a:lnTo>
                    <a:lnTo>
                      <a:pt x="128" y="10"/>
                    </a:lnTo>
                    <a:lnTo>
                      <a:pt x="149" y="10"/>
                    </a:lnTo>
                    <a:lnTo>
                      <a:pt x="172" y="10"/>
                    </a:lnTo>
                    <a:lnTo>
                      <a:pt x="194" y="10"/>
                    </a:lnTo>
                    <a:lnTo>
                      <a:pt x="215" y="9"/>
                    </a:lnTo>
                    <a:lnTo>
                      <a:pt x="238" y="7"/>
                    </a:lnTo>
                    <a:lnTo>
                      <a:pt x="260" y="5"/>
                    </a:lnTo>
                    <a:lnTo>
                      <a:pt x="281" y="4"/>
                    </a:lnTo>
                    <a:lnTo>
                      <a:pt x="303" y="0"/>
                    </a:lnTo>
                    <a:lnTo>
                      <a:pt x="314" y="2"/>
                    </a:lnTo>
                    <a:lnTo>
                      <a:pt x="326" y="2"/>
                    </a:lnTo>
                    <a:lnTo>
                      <a:pt x="337" y="2"/>
                    </a:lnTo>
                    <a:lnTo>
                      <a:pt x="350" y="2"/>
                    </a:lnTo>
                    <a:lnTo>
                      <a:pt x="362" y="2"/>
                    </a:lnTo>
                    <a:lnTo>
                      <a:pt x="374" y="2"/>
                    </a:lnTo>
                    <a:lnTo>
                      <a:pt x="387" y="4"/>
                    </a:lnTo>
                    <a:lnTo>
                      <a:pt x="398" y="5"/>
                    </a:lnTo>
                    <a:lnTo>
                      <a:pt x="403" y="5"/>
                    </a:lnTo>
                    <a:lnTo>
                      <a:pt x="410" y="5"/>
                    </a:lnTo>
                    <a:lnTo>
                      <a:pt x="415" y="5"/>
                    </a:lnTo>
                    <a:lnTo>
                      <a:pt x="420" y="9"/>
                    </a:lnTo>
                    <a:lnTo>
                      <a:pt x="420" y="22"/>
                    </a:lnTo>
                    <a:lnTo>
                      <a:pt x="418" y="35"/>
                    </a:lnTo>
                    <a:lnTo>
                      <a:pt x="416" y="48"/>
                    </a:lnTo>
                    <a:lnTo>
                      <a:pt x="416" y="61"/>
                    </a:lnTo>
                    <a:lnTo>
                      <a:pt x="416" y="78"/>
                    </a:lnTo>
                    <a:lnTo>
                      <a:pt x="416" y="94"/>
                    </a:lnTo>
                    <a:lnTo>
                      <a:pt x="413" y="111"/>
                    </a:lnTo>
                    <a:lnTo>
                      <a:pt x="410" y="127"/>
                    </a:lnTo>
                    <a:lnTo>
                      <a:pt x="405" y="167"/>
                    </a:lnTo>
                    <a:lnTo>
                      <a:pt x="400" y="210"/>
                    </a:lnTo>
                    <a:lnTo>
                      <a:pt x="397" y="251"/>
                    </a:lnTo>
                    <a:lnTo>
                      <a:pt x="400" y="292"/>
                    </a:lnTo>
                    <a:lnTo>
                      <a:pt x="400" y="315"/>
                    </a:lnTo>
                    <a:lnTo>
                      <a:pt x="397" y="337"/>
                    </a:lnTo>
                    <a:lnTo>
                      <a:pt x="393" y="358"/>
                    </a:lnTo>
                    <a:lnTo>
                      <a:pt x="390" y="381"/>
                    </a:lnTo>
                    <a:lnTo>
                      <a:pt x="387" y="395"/>
                    </a:lnTo>
                    <a:lnTo>
                      <a:pt x="383" y="408"/>
                    </a:lnTo>
                    <a:lnTo>
                      <a:pt x="382" y="423"/>
                    </a:lnTo>
                    <a:lnTo>
                      <a:pt x="377" y="436"/>
                    </a:lnTo>
                    <a:lnTo>
                      <a:pt x="375" y="447"/>
                    </a:lnTo>
                    <a:lnTo>
                      <a:pt x="374" y="459"/>
                    </a:lnTo>
                    <a:lnTo>
                      <a:pt x="370" y="470"/>
                    </a:lnTo>
                    <a:lnTo>
                      <a:pt x="367" y="480"/>
                    </a:lnTo>
                    <a:lnTo>
                      <a:pt x="365" y="480"/>
                    </a:lnTo>
                    <a:lnTo>
                      <a:pt x="364" y="482"/>
                    </a:lnTo>
                    <a:lnTo>
                      <a:pt x="360" y="484"/>
                    </a:lnTo>
                    <a:lnTo>
                      <a:pt x="359" y="485"/>
                    </a:lnTo>
                    <a:lnTo>
                      <a:pt x="341" y="487"/>
                    </a:lnTo>
                    <a:lnTo>
                      <a:pt x="321" y="487"/>
                    </a:lnTo>
                    <a:lnTo>
                      <a:pt x="301" y="487"/>
                    </a:lnTo>
                    <a:lnTo>
                      <a:pt x="281" y="485"/>
                    </a:lnTo>
                    <a:lnTo>
                      <a:pt x="261" y="485"/>
                    </a:lnTo>
                    <a:lnTo>
                      <a:pt x="241" y="487"/>
                    </a:lnTo>
                    <a:lnTo>
                      <a:pt x="223" y="490"/>
                    </a:lnTo>
                    <a:lnTo>
                      <a:pt x="207" y="495"/>
                    </a:lnTo>
                    <a:lnTo>
                      <a:pt x="187" y="497"/>
                    </a:lnTo>
                    <a:lnTo>
                      <a:pt x="169" y="498"/>
                    </a:lnTo>
                    <a:lnTo>
                      <a:pt x="149" y="500"/>
                    </a:lnTo>
                    <a:lnTo>
                      <a:pt x="131" y="500"/>
                    </a:lnTo>
                    <a:lnTo>
                      <a:pt x="113" y="500"/>
                    </a:lnTo>
                    <a:lnTo>
                      <a:pt x="93" y="498"/>
                    </a:lnTo>
                    <a:lnTo>
                      <a:pt x="75" y="498"/>
                    </a:lnTo>
                    <a:lnTo>
                      <a:pt x="55" y="497"/>
                    </a:lnTo>
                    <a:lnTo>
                      <a:pt x="4" y="497"/>
                    </a:lnTo>
                    <a:lnTo>
                      <a:pt x="2" y="497"/>
                    </a:lnTo>
                    <a:lnTo>
                      <a:pt x="2" y="495"/>
                    </a:lnTo>
                    <a:lnTo>
                      <a:pt x="0" y="492"/>
                    </a:lnTo>
                    <a:lnTo>
                      <a:pt x="0" y="490"/>
                    </a:lnTo>
                    <a:lnTo>
                      <a:pt x="4" y="452"/>
                    </a:lnTo>
                    <a:lnTo>
                      <a:pt x="7" y="416"/>
                    </a:lnTo>
                    <a:lnTo>
                      <a:pt x="9" y="378"/>
                    </a:lnTo>
                    <a:lnTo>
                      <a:pt x="9" y="340"/>
                    </a:lnTo>
                    <a:close/>
                  </a:path>
                </a:pathLst>
              </a:custGeom>
              <a:solidFill>
                <a:srgbClr val="00C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37" name="Freeform 128"/>
              <p:cNvSpPr>
                <a:spLocks/>
              </p:cNvSpPr>
              <p:nvPr/>
            </p:nvSpPr>
            <p:spPr bwMode="auto">
              <a:xfrm>
                <a:off x="948" y="2679"/>
                <a:ext cx="47" cy="45"/>
              </a:xfrm>
              <a:custGeom>
                <a:avLst/>
                <a:gdLst>
                  <a:gd name="T0" fmla="*/ 10 w 94"/>
                  <a:gd name="T1" fmla="*/ 23 h 89"/>
                  <a:gd name="T2" fmla="*/ 22 w 94"/>
                  <a:gd name="T3" fmla="*/ 16 h 89"/>
                  <a:gd name="T4" fmla="*/ 32 w 94"/>
                  <a:gd name="T5" fmla="*/ 10 h 89"/>
                  <a:gd name="T6" fmla="*/ 43 w 94"/>
                  <a:gd name="T7" fmla="*/ 5 h 89"/>
                  <a:gd name="T8" fmla="*/ 55 w 94"/>
                  <a:gd name="T9" fmla="*/ 0 h 89"/>
                  <a:gd name="T10" fmla="*/ 70 w 94"/>
                  <a:gd name="T11" fmla="*/ 8 h 89"/>
                  <a:gd name="T12" fmla="*/ 79 w 94"/>
                  <a:gd name="T13" fmla="*/ 20 h 89"/>
                  <a:gd name="T14" fmla="*/ 88 w 94"/>
                  <a:gd name="T15" fmla="*/ 36 h 89"/>
                  <a:gd name="T16" fmla="*/ 94 w 94"/>
                  <a:gd name="T17" fmla="*/ 51 h 89"/>
                  <a:gd name="T18" fmla="*/ 93 w 94"/>
                  <a:gd name="T19" fmla="*/ 57 h 89"/>
                  <a:gd name="T20" fmla="*/ 86 w 94"/>
                  <a:gd name="T21" fmla="*/ 61 h 89"/>
                  <a:gd name="T22" fmla="*/ 78 w 94"/>
                  <a:gd name="T23" fmla="*/ 64 h 89"/>
                  <a:gd name="T24" fmla="*/ 71 w 94"/>
                  <a:gd name="T25" fmla="*/ 67 h 89"/>
                  <a:gd name="T26" fmla="*/ 65 w 94"/>
                  <a:gd name="T27" fmla="*/ 76 h 89"/>
                  <a:gd name="T28" fmla="*/ 56 w 94"/>
                  <a:gd name="T29" fmla="*/ 81 h 89"/>
                  <a:gd name="T30" fmla="*/ 45 w 94"/>
                  <a:gd name="T31" fmla="*/ 84 h 89"/>
                  <a:gd name="T32" fmla="*/ 35 w 94"/>
                  <a:gd name="T33" fmla="*/ 89 h 89"/>
                  <a:gd name="T34" fmla="*/ 27 w 94"/>
                  <a:gd name="T35" fmla="*/ 85 h 89"/>
                  <a:gd name="T36" fmla="*/ 22 w 94"/>
                  <a:gd name="T37" fmla="*/ 81 h 89"/>
                  <a:gd name="T38" fmla="*/ 17 w 94"/>
                  <a:gd name="T39" fmla="*/ 74 h 89"/>
                  <a:gd name="T40" fmla="*/ 12 w 94"/>
                  <a:gd name="T41" fmla="*/ 67 h 89"/>
                  <a:gd name="T42" fmla="*/ 7 w 94"/>
                  <a:gd name="T43" fmla="*/ 59 h 89"/>
                  <a:gd name="T44" fmla="*/ 3 w 94"/>
                  <a:gd name="T45" fmla="*/ 53 h 89"/>
                  <a:gd name="T46" fmla="*/ 0 w 94"/>
                  <a:gd name="T47" fmla="*/ 43 h 89"/>
                  <a:gd name="T48" fmla="*/ 2 w 94"/>
                  <a:gd name="T49" fmla="*/ 33 h 89"/>
                  <a:gd name="T50" fmla="*/ 3 w 94"/>
                  <a:gd name="T51" fmla="*/ 31 h 89"/>
                  <a:gd name="T52" fmla="*/ 7 w 94"/>
                  <a:gd name="T53" fmla="*/ 28 h 89"/>
                  <a:gd name="T54" fmla="*/ 8 w 94"/>
                  <a:gd name="T55" fmla="*/ 26 h 89"/>
                  <a:gd name="T56" fmla="*/ 10 w 94"/>
                  <a:gd name="T57" fmla="*/ 23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94" h="89">
                    <a:moveTo>
                      <a:pt x="10" y="23"/>
                    </a:moveTo>
                    <a:lnTo>
                      <a:pt x="22" y="16"/>
                    </a:lnTo>
                    <a:lnTo>
                      <a:pt x="32" y="10"/>
                    </a:lnTo>
                    <a:lnTo>
                      <a:pt x="43" y="5"/>
                    </a:lnTo>
                    <a:lnTo>
                      <a:pt x="55" y="0"/>
                    </a:lnTo>
                    <a:lnTo>
                      <a:pt x="70" y="8"/>
                    </a:lnTo>
                    <a:lnTo>
                      <a:pt x="79" y="20"/>
                    </a:lnTo>
                    <a:lnTo>
                      <a:pt x="88" y="36"/>
                    </a:lnTo>
                    <a:lnTo>
                      <a:pt x="94" y="51"/>
                    </a:lnTo>
                    <a:lnTo>
                      <a:pt x="93" y="57"/>
                    </a:lnTo>
                    <a:lnTo>
                      <a:pt x="86" y="61"/>
                    </a:lnTo>
                    <a:lnTo>
                      <a:pt x="78" y="64"/>
                    </a:lnTo>
                    <a:lnTo>
                      <a:pt x="71" y="67"/>
                    </a:lnTo>
                    <a:lnTo>
                      <a:pt x="65" y="76"/>
                    </a:lnTo>
                    <a:lnTo>
                      <a:pt x="56" y="81"/>
                    </a:lnTo>
                    <a:lnTo>
                      <a:pt x="45" y="84"/>
                    </a:lnTo>
                    <a:lnTo>
                      <a:pt x="35" y="89"/>
                    </a:lnTo>
                    <a:lnTo>
                      <a:pt x="27" y="85"/>
                    </a:lnTo>
                    <a:lnTo>
                      <a:pt x="22" y="81"/>
                    </a:lnTo>
                    <a:lnTo>
                      <a:pt x="17" y="74"/>
                    </a:lnTo>
                    <a:lnTo>
                      <a:pt x="12" y="67"/>
                    </a:lnTo>
                    <a:lnTo>
                      <a:pt x="7" y="59"/>
                    </a:lnTo>
                    <a:lnTo>
                      <a:pt x="3" y="53"/>
                    </a:lnTo>
                    <a:lnTo>
                      <a:pt x="0" y="43"/>
                    </a:lnTo>
                    <a:lnTo>
                      <a:pt x="2" y="33"/>
                    </a:lnTo>
                    <a:lnTo>
                      <a:pt x="3" y="31"/>
                    </a:lnTo>
                    <a:lnTo>
                      <a:pt x="7" y="28"/>
                    </a:lnTo>
                    <a:lnTo>
                      <a:pt x="8" y="26"/>
                    </a:lnTo>
                    <a:lnTo>
                      <a:pt x="10" y="23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38" name="Freeform 129"/>
              <p:cNvSpPr>
                <a:spLocks/>
              </p:cNvSpPr>
              <p:nvPr/>
            </p:nvSpPr>
            <p:spPr bwMode="auto">
              <a:xfrm>
                <a:off x="960" y="2461"/>
                <a:ext cx="647" cy="679"/>
              </a:xfrm>
              <a:custGeom>
                <a:avLst/>
                <a:gdLst>
                  <a:gd name="T0" fmla="*/ 66 w 1294"/>
                  <a:gd name="T1" fmla="*/ 31 h 1359"/>
                  <a:gd name="T2" fmla="*/ 224 w 1294"/>
                  <a:gd name="T3" fmla="*/ 34 h 1359"/>
                  <a:gd name="T4" fmla="*/ 345 w 1294"/>
                  <a:gd name="T5" fmla="*/ 16 h 1359"/>
                  <a:gd name="T6" fmla="*/ 436 w 1294"/>
                  <a:gd name="T7" fmla="*/ 21 h 1359"/>
                  <a:gd name="T8" fmla="*/ 522 w 1294"/>
                  <a:gd name="T9" fmla="*/ 14 h 1359"/>
                  <a:gd name="T10" fmla="*/ 698 w 1294"/>
                  <a:gd name="T11" fmla="*/ 5 h 1359"/>
                  <a:gd name="T12" fmla="*/ 835 w 1294"/>
                  <a:gd name="T13" fmla="*/ 1 h 1359"/>
                  <a:gd name="T14" fmla="*/ 911 w 1294"/>
                  <a:gd name="T15" fmla="*/ 31 h 1359"/>
                  <a:gd name="T16" fmla="*/ 929 w 1294"/>
                  <a:gd name="T17" fmla="*/ 95 h 1359"/>
                  <a:gd name="T18" fmla="*/ 982 w 1294"/>
                  <a:gd name="T19" fmla="*/ 221 h 1359"/>
                  <a:gd name="T20" fmla="*/ 1017 w 1294"/>
                  <a:gd name="T21" fmla="*/ 351 h 1359"/>
                  <a:gd name="T22" fmla="*/ 1050 w 1294"/>
                  <a:gd name="T23" fmla="*/ 443 h 1359"/>
                  <a:gd name="T24" fmla="*/ 1071 w 1294"/>
                  <a:gd name="T25" fmla="*/ 514 h 1359"/>
                  <a:gd name="T26" fmla="*/ 1103 w 1294"/>
                  <a:gd name="T27" fmla="*/ 628 h 1359"/>
                  <a:gd name="T28" fmla="*/ 1141 w 1294"/>
                  <a:gd name="T29" fmla="*/ 717 h 1359"/>
                  <a:gd name="T30" fmla="*/ 1185 w 1294"/>
                  <a:gd name="T31" fmla="*/ 849 h 1359"/>
                  <a:gd name="T32" fmla="*/ 1180 w 1294"/>
                  <a:gd name="T33" fmla="*/ 894 h 1359"/>
                  <a:gd name="T34" fmla="*/ 1154 w 1294"/>
                  <a:gd name="T35" fmla="*/ 887 h 1359"/>
                  <a:gd name="T36" fmla="*/ 1071 w 1294"/>
                  <a:gd name="T37" fmla="*/ 859 h 1359"/>
                  <a:gd name="T38" fmla="*/ 961 w 1294"/>
                  <a:gd name="T39" fmla="*/ 823 h 1359"/>
                  <a:gd name="T40" fmla="*/ 901 w 1294"/>
                  <a:gd name="T41" fmla="*/ 814 h 1359"/>
                  <a:gd name="T42" fmla="*/ 840 w 1294"/>
                  <a:gd name="T43" fmla="*/ 826 h 1359"/>
                  <a:gd name="T44" fmla="*/ 751 w 1294"/>
                  <a:gd name="T45" fmla="*/ 838 h 1359"/>
                  <a:gd name="T46" fmla="*/ 730 w 1294"/>
                  <a:gd name="T47" fmla="*/ 864 h 1359"/>
                  <a:gd name="T48" fmla="*/ 791 w 1294"/>
                  <a:gd name="T49" fmla="*/ 927 h 1359"/>
                  <a:gd name="T50" fmla="*/ 850 w 1294"/>
                  <a:gd name="T51" fmla="*/ 981 h 1359"/>
                  <a:gd name="T52" fmla="*/ 938 w 1294"/>
                  <a:gd name="T53" fmla="*/ 1016 h 1359"/>
                  <a:gd name="T54" fmla="*/ 1033 w 1294"/>
                  <a:gd name="T55" fmla="*/ 1054 h 1359"/>
                  <a:gd name="T56" fmla="*/ 1104 w 1294"/>
                  <a:gd name="T57" fmla="*/ 1075 h 1359"/>
                  <a:gd name="T58" fmla="*/ 1161 w 1294"/>
                  <a:gd name="T59" fmla="*/ 1098 h 1359"/>
                  <a:gd name="T60" fmla="*/ 1197 w 1294"/>
                  <a:gd name="T61" fmla="*/ 1108 h 1359"/>
                  <a:gd name="T62" fmla="*/ 1245 w 1294"/>
                  <a:gd name="T63" fmla="*/ 1125 h 1359"/>
                  <a:gd name="T64" fmla="*/ 1289 w 1294"/>
                  <a:gd name="T65" fmla="*/ 1219 h 1359"/>
                  <a:gd name="T66" fmla="*/ 1263 w 1294"/>
                  <a:gd name="T67" fmla="*/ 1267 h 1359"/>
                  <a:gd name="T68" fmla="*/ 1111 w 1294"/>
                  <a:gd name="T69" fmla="*/ 1278 h 1359"/>
                  <a:gd name="T70" fmla="*/ 959 w 1294"/>
                  <a:gd name="T71" fmla="*/ 1303 h 1359"/>
                  <a:gd name="T72" fmla="*/ 850 w 1294"/>
                  <a:gd name="T73" fmla="*/ 1313 h 1359"/>
                  <a:gd name="T74" fmla="*/ 796 w 1294"/>
                  <a:gd name="T75" fmla="*/ 1318 h 1359"/>
                  <a:gd name="T76" fmla="*/ 631 w 1294"/>
                  <a:gd name="T77" fmla="*/ 1332 h 1359"/>
                  <a:gd name="T78" fmla="*/ 570 w 1294"/>
                  <a:gd name="T79" fmla="*/ 1347 h 1359"/>
                  <a:gd name="T80" fmla="*/ 451 w 1294"/>
                  <a:gd name="T81" fmla="*/ 1349 h 1359"/>
                  <a:gd name="T82" fmla="*/ 376 w 1294"/>
                  <a:gd name="T83" fmla="*/ 1356 h 1359"/>
                  <a:gd name="T84" fmla="*/ 328 w 1294"/>
                  <a:gd name="T85" fmla="*/ 1326 h 1359"/>
                  <a:gd name="T86" fmla="*/ 300 w 1294"/>
                  <a:gd name="T87" fmla="*/ 1177 h 1359"/>
                  <a:gd name="T88" fmla="*/ 244 w 1294"/>
                  <a:gd name="T89" fmla="*/ 1011 h 1359"/>
                  <a:gd name="T90" fmla="*/ 254 w 1294"/>
                  <a:gd name="T91" fmla="*/ 932 h 1359"/>
                  <a:gd name="T92" fmla="*/ 305 w 1294"/>
                  <a:gd name="T93" fmla="*/ 890 h 1359"/>
                  <a:gd name="T94" fmla="*/ 355 w 1294"/>
                  <a:gd name="T95" fmla="*/ 824 h 1359"/>
                  <a:gd name="T96" fmla="*/ 371 w 1294"/>
                  <a:gd name="T97" fmla="*/ 729 h 1359"/>
                  <a:gd name="T98" fmla="*/ 352 w 1294"/>
                  <a:gd name="T99" fmla="*/ 684 h 1359"/>
                  <a:gd name="T100" fmla="*/ 305 w 1294"/>
                  <a:gd name="T101" fmla="*/ 618 h 1359"/>
                  <a:gd name="T102" fmla="*/ 267 w 1294"/>
                  <a:gd name="T103" fmla="*/ 585 h 1359"/>
                  <a:gd name="T104" fmla="*/ 226 w 1294"/>
                  <a:gd name="T105" fmla="*/ 539 h 1359"/>
                  <a:gd name="T106" fmla="*/ 188 w 1294"/>
                  <a:gd name="T107" fmla="*/ 481 h 1359"/>
                  <a:gd name="T108" fmla="*/ 142 w 1294"/>
                  <a:gd name="T109" fmla="*/ 415 h 1359"/>
                  <a:gd name="T110" fmla="*/ 94 w 1294"/>
                  <a:gd name="T111" fmla="*/ 278 h 1359"/>
                  <a:gd name="T112" fmla="*/ 49 w 1294"/>
                  <a:gd name="T113" fmla="*/ 160 h 1359"/>
                  <a:gd name="T114" fmla="*/ 5 w 1294"/>
                  <a:gd name="T115" fmla="*/ 64 h 13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294" h="1359">
                    <a:moveTo>
                      <a:pt x="16" y="36"/>
                    </a:moveTo>
                    <a:lnTo>
                      <a:pt x="23" y="36"/>
                    </a:lnTo>
                    <a:lnTo>
                      <a:pt x="28" y="34"/>
                    </a:lnTo>
                    <a:lnTo>
                      <a:pt x="33" y="33"/>
                    </a:lnTo>
                    <a:lnTo>
                      <a:pt x="40" y="33"/>
                    </a:lnTo>
                    <a:lnTo>
                      <a:pt x="66" y="31"/>
                    </a:lnTo>
                    <a:lnTo>
                      <a:pt x="92" y="31"/>
                    </a:lnTo>
                    <a:lnTo>
                      <a:pt x="119" y="33"/>
                    </a:lnTo>
                    <a:lnTo>
                      <a:pt x="145" y="33"/>
                    </a:lnTo>
                    <a:lnTo>
                      <a:pt x="172" y="34"/>
                    </a:lnTo>
                    <a:lnTo>
                      <a:pt x="198" y="34"/>
                    </a:lnTo>
                    <a:lnTo>
                      <a:pt x="224" y="34"/>
                    </a:lnTo>
                    <a:lnTo>
                      <a:pt x="251" y="33"/>
                    </a:lnTo>
                    <a:lnTo>
                      <a:pt x="269" y="29"/>
                    </a:lnTo>
                    <a:lnTo>
                      <a:pt x="287" y="26"/>
                    </a:lnTo>
                    <a:lnTo>
                      <a:pt x="307" y="23"/>
                    </a:lnTo>
                    <a:lnTo>
                      <a:pt x="325" y="19"/>
                    </a:lnTo>
                    <a:lnTo>
                      <a:pt x="345" y="16"/>
                    </a:lnTo>
                    <a:lnTo>
                      <a:pt x="365" y="14"/>
                    </a:lnTo>
                    <a:lnTo>
                      <a:pt x="383" y="14"/>
                    </a:lnTo>
                    <a:lnTo>
                      <a:pt x="403" y="18"/>
                    </a:lnTo>
                    <a:lnTo>
                      <a:pt x="414" y="19"/>
                    </a:lnTo>
                    <a:lnTo>
                      <a:pt x="424" y="21"/>
                    </a:lnTo>
                    <a:lnTo>
                      <a:pt x="436" y="21"/>
                    </a:lnTo>
                    <a:lnTo>
                      <a:pt x="447" y="21"/>
                    </a:lnTo>
                    <a:lnTo>
                      <a:pt x="459" y="21"/>
                    </a:lnTo>
                    <a:lnTo>
                      <a:pt x="470" y="21"/>
                    </a:lnTo>
                    <a:lnTo>
                      <a:pt x="480" y="19"/>
                    </a:lnTo>
                    <a:lnTo>
                      <a:pt x="492" y="16"/>
                    </a:lnTo>
                    <a:lnTo>
                      <a:pt x="522" y="14"/>
                    </a:lnTo>
                    <a:lnTo>
                      <a:pt x="551" y="13"/>
                    </a:lnTo>
                    <a:lnTo>
                      <a:pt x="579" y="11"/>
                    </a:lnTo>
                    <a:lnTo>
                      <a:pt x="609" y="9"/>
                    </a:lnTo>
                    <a:lnTo>
                      <a:pt x="639" y="8"/>
                    </a:lnTo>
                    <a:lnTo>
                      <a:pt x="669" y="6"/>
                    </a:lnTo>
                    <a:lnTo>
                      <a:pt x="698" y="5"/>
                    </a:lnTo>
                    <a:lnTo>
                      <a:pt x="728" y="3"/>
                    </a:lnTo>
                    <a:lnTo>
                      <a:pt x="749" y="0"/>
                    </a:lnTo>
                    <a:lnTo>
                      <a:pt x="773" y="0"/>
                    </a:lnTo>
                    <a:lnTo>
                      <a:pt x="794" y="0"/>
                    </a:lnTo>
                    <a:lnTo>
                      <a:pt x="816" y="1"/>
                    </a:lnTo>
                    <a:lnTo>
                      <a:pt x="835" y="1"/>
                    </a:lnTo>
                    <a:lnTo>
                      <a:pt x="857" y="3"/>
                    </a:lnTo>
                    <a:lnTo>
                      <a:pt x="880" y="3"/>
                    </a:lnTo>
                    <a:lnTo>
                      <a:pt x="901" y="1"/>
                    </a:lnTo>
                    <a:lnTo>
                      <a:pt x="905" y="3"/>
                    </a:lnTo>
                    <a:lnTo>
                      <a:pt x="906" y="18"/>
                    </a:lnTo>
                    <a:lnTo>
                      <a:pt x="911" y="31"/>
                    </a:lnTo>
                    <a:lnTo>
                      <a:pt x="915" y="46"/>
                    </a:lnTo>
                    <a:lnTo>
                      <a:pt x="916" y="61"/>
                    </a:lnTo>
                    <a:lnTo>
                      <a:pt x="920" y="70"/>
                    </a:lnTo>
                    <a:lnTo>
                      <a:pt x="921" y="79"/>
                    </a:lnTo>
                    <a:lnTo>
                      <a:pt x="925" y="89"/>
                    </a:lnTo>
                    <a:lnTo>
                      <a:pt x="929" y="95"/>
                    </a:lnTo>
                    <a:lnTo>
                      <a:pt x="936" y="115"/>
                    </a:lnTo>
                    <a:lnTo>
                      <a:pt x="944" y="132"/>
                    </a:lnTo>
                    <a:lnTo>
                      <a:pt x="951" y="150"/>
                    </a:lnTo>
                    <a:lnTo>
                      <a:pt x="958" y="169"/>
                    </a:lnTo>
                    <a:lnTo>
                      <a:pt x="971" y="194"/>
                    </a:lnTo>
                    <a:lnTo>
                      <a:pt x="982" y="221"/>
                    </a:lnTo>
                    <a:lnTo>
                      <a:pt x="989" y="249"/>
                    </a:lnTo>
                    <a:lnTo>
                      <a:pt x="995" y="277"/>
                    </a:lnTo>
                    <a:lnTo>
                      <a:pt x="999" y="296"/>
                    </a:lnTo>
                    <a:lnTo>
                      <a:pt x="1004" y="315"/>
                    </a:lnTo>
                    <a:lnTo>
                      <a:pt x="1010" y="333"/>
                    </a:lnTo>
                    <a:lnTo>
                      <a:pt x="1017" y="351"/>
                    </a:lnTo>
                    <a:lnTo>
                      <a:pt x="1025" y="367"/>
                    </a:lnTo>
                    <a:lnTo>
                      <a:pt x="1032" y="384"/>
                    </a:lnTo>
                    <a:lnTo>
                      <a:pt x="1040" y="402"/>
                    </a:lnTo>
                    <a:lnTo>
                      <a:pt x="1045" y="420"/>
                    </a:lnTo>
                    <a:lnTo>
                      <a:pt x="1047" y="432"/>
                    </a:lnTo>
                    <a:lnTo>
                      <a:pt x="1050" y="443"/>
                    </a:lnTo>
                    <a:lnTo>
                      <a:pt x="1053" y="457"/>
                    </a:lnTo>
                    <a:lnTo>
                      <a:pt x="1055" y="468"/>
                    </a:lnTo>
                    <a:lnTo>
                      <a:pt x="1060" y="478"/>
                    </a:lnTo>
                    <a:lnTo>
                      <a:pt x="1063" y="491"/>
                    </a:lnTo>
                    <a:lnTo>
                      <a:pt x="1066" y="503"/>
                    </a:lnTo>
                    <a:lnTo>
                      <a:pt x="1071" y="514"/>
                    </a:lnTo>
                    <a:lnTo>
                      <a:pt x="1075" y="534"/>
                    </a:lnTo>
                    <a:lnTo>
                      <a:pt x="1078" y="554"/>
                    </a:lnTo>
                    <a:lnTo>
                      <a:pt x="1085" y="574"/>
                    </a:lnTo>
                    <a:lnTo>
                      <a:pt x="1090" y="592"/>
                    </a:lnTo>
                    <a:lnTo>
                      <a:pt x="1096" y="610"/>
                    </a:lnTo>
                    <a:lnTo>
                      <a:pt x="1103" y="628"/>
                    </a:lnTo>
                    <a:lnTo>
                      <a:pt x="1109" y="646"/>
                    </a:lnTo>
                    <a:lnTo>
                      <a:pt x="1119" y="663"/>
                    </a:lnTo>
                    <a:lnTo>
                      <a:pt x="1126" y="676"/>
                    </a:lnTo>
                    <a:lnTo>
                      <a:pt x="1131" y="689"/>
                    </a:lnTo>
                    <a:lnTo>
                      <a:pt x="1136" y="702"/>
                    </a:lnTo>
                    <a:lnTo>
                      <a:pt x="1141" y="717"/>
                    </a:lnTo>
                    <a:lnTo>
                      <a:pt x="1152" y="740"/>
                    </a:lnTo>
                    <a:lnTo>
                      <a:pt x="1161" y="763"/>
                    </a:lnTo>
                    <a:lnTo>
                      <a:pt x="1169" y="788"/>
                    </a:lnTo>
                    <a:lnTo>
                      <a:pt x="1179" y="811"/>
                    </a:lnTo>
                    <a:lnTo>
                      <a:pt x="1182" y="831"/>
                    </a:lnTo>
                    <a:lnTo>
                      <a:pt x="1185" y="849"/>
                    </a:lnTo>
                    <a:lnTo>
                      <a:pt x="1190" y="869"/>
                    </a:lnTo>
                    <a:lnTo>
                      <a:pt x="1197" y="887"/>
                    </a:lnTo>
                    <a:lnTo>
                      <a:pt x="1197" y="895"/>
                    </a:lnTo>
                    <a:lnTo>
                      <a:pt x="1192" y="897"/>
                    </a:lnTo>
                    <a:lnTo>
                      <a:pt x="1185" y="895"/>
                    </a:lnTo>
                    <a:lnTo>
                      <a:pt x="1180" y="894"/>
                    </a:lnTo>
                    <a:lnTo>
                      <a:pt x="1174" y="894"/>
                    </a:lnTo>
                    <a:lnTo>
                      <a:pt x="1172" y="892"/>
                    </a:lnTo>
                    <a:lnTo>
                      <a:pt x="1169" y="890"/>
                    </a:lnTo>
                    <a:lnTo>
                      <a:pt x="1166" y="890"/>
                    </a:lnTo>
                    <a:lnTo>
                      <a:pt x="1162" y="889"/>
                    </a:lnTo>
                    <a:lnTo>
                      <a:pt x="1154" y="887"/>
                    </a:lnTo>
                    <a:lnTo>
                      <a:pt x="1147" y="884"/>
                    </a:lnTo>
                    <a:lnTo>
                      <a:pt x="1139" y="882"/>
                    </a:lnTo>
                    <a:lnTo>
                      <a:pt x="1133" y="879"/>
                    </a:lnTo>
                    <a:lnTo>
                      <a:pt x="1113" y="872"/>
                    </a:lnTo>
                    <a:lnTo>
                      <a:pt x="1091" y="866"/>
                    </a:lnTo>
                    <a:lnTo>
                      <a:pt x="1071" y="859"/>
                    </a:lnTo>
                    <a:lnTo>
                      <a:pt x="1052" y="852"/>
                    </a:lnTo>
                    <a:lnTo>
                      <a:pt x="1030" y="847"/>
                    </a:lnTo>
                    <a:lnTo>
                      <a:pt x="1010" y="841"/>
                    </a:lnTo>
                    <a:lnTo>
                      <a:pt x="991" y="834"/>
                    </a:lnTo>
                    <a:lnTo>
                      <a:pt x="971" y="828"/>
                    </a:lnTo>
                    <a:lnTo>
                      <a:pt x="961" y="823"/>
                    </a:lnTo>
                    <a:lnTo>
                      <a:pt x="951" y="819"/>
                    </a:lnTo>
                    <a:lnTo>
                      <a:pt x="941" y="816"/>
                    </a:lnTo>
                    <a:lnTo>
                      <a:pt x="931" y="811"/>
                    </a:lnTo>
                    <a:lnTo>
                      <a:pt x="921" y="813"/>
                    </a:lnTo>
                    <a:lnTo>
                      <a:pt x="911" y="814"/>
                    </a:lnTo>
                    <a:lnTo>
                      <a:pt x="901" y="814"/>
                    </a:lnTo>
                    <a:lnTo>
                      <a:pt x="893" y="814"/>
                    </a:lnTo>
                    <a:lnTo>
                      <a:pt x="883" y="816"/>
                    </a:lnTo>
                    <a:lnTo>
                      <a:pt x="873" y="818"/>
                    </a:lnTo>
                    <a:lnTo>
                      <a:pt x="865" y="819"/>
                    </a:lnTo>
                    <a:lnTo>
                      <a:pt x="855" y="823"/>
                    </a:lnTo>
                    <a:lnTo>
                      <a:pt x="840" y="826"/>
                    </a:lnTo>
                    <a:lnTo>
                      <a:pt x="825" y="828"/>
                    </a:lnTo>
                    <a:lnTo>
                      <a:pt x="811" y="831"/>
                    </a:lnTo>
                    <a:lnTo>
                      <a:pt x="796" y="833"/>
                    </a:lnTo>
                    <a:lnTo>
                      <a:pt x="781" y="834"/>
                    </a:lnTo>
                    <a:lnTo>
                      <a:pt x="766" y="836"/>
                    </a:lnTo>
                    <a:lnTo>
                      <a:pt x="751" y="838"/>
                    </a:lnTo>
                    <a:lnTo>
                      <a:pt x="736" y="839"/>
                    </a:lnTo>
                    <a:lnTo>
                      <a:pt x="733" y="841"/>
                    </a:lnTo>
                    <a:lnTo>
                      <a:pt x="731" y="843"/>
                    </a:lnTo>
                    <a:lnTo>
                      <a:pt x="728" y="844"/>
                    </a:lnTo>
                    <a:lnTo>
                      <a:pt x="726" y="847"/>
                    </a:lnTo>
                    <a:lnTo>
                      <a:pt x="730" y="864"/>
                    </a:lnTo>
                    <a:lnTo>
                      <a:pt x="736" y="879"/>
                    </a:lnTo>
                    <a:lnTo>
                      <a:pt x="746" y="892"/>
                    </a:lnTo>
                    <a:lnTo>
                      <a:pt x="759" y="904"/>
                    </a:lnTo>
                    <a:lnTo>
                      <a:pt x="769" y="912"/>
                    </a:lnTo>
                    <a:lnTo>
                      <a:pt x="781" y="918"/>
                    </a:lnTo>
                    <a:lnTo>
                      <a:pt x="791" y="927"/>
                    </a:lnTo>
                    <a:lnTo>
                      <a:pt x="802" y="935"/>
                    </a:lnTo>
                    <a:lnTo>
                      <a:pt x="812" y="945"/>
                    </a:lnTo>
                    <a:lnTo>
                      <a:pt x="824" y="953"/>
                    </a:lnTo>
                    <a:lnTo>
                      <a:pt x="832" y="963"/>
                    </a:lnTo>
                    <a:lnTo>
                      <a:pt x="840" y="973"/>
                    </a:lnTo>
                    <a:lnTo>
                      <a:pt x="850" y="981"/>
                    </a:lnTo>
                    <a:lnTo>
                      <a:pt x="858" y="991"/>
                    </a:lnTo>
                    <a:lnTo>
                      <a:pt x="868" y="999"/>
                    </a:lnTo>
                    <a:lnTo>
                      <a:pt x="883" y="1001"/>
                    </a:lnTo>
                    <a:lnTo>
                      <a:pt x="903" y="1004"/>
                    </a:lnTo>
                    <a:lnTo>
                      <a:pt x="920" y="1009"/>
                    </a:lnTo>
                    <a:lnTo>
                      <a:pt x="938" y="1016"/>
                    </a:lnTo>
                    <a:lnTo>
                      <a:pt x="954" y="1024"/>
                    </a:lnTo>
                    <a:lnTo>
                      <a:pt x="971" y="1032"/>
                    </a:lnTo>
                    <a:lnTo>
                      <a:pt x="987" y="1040"/>
                    </a:lnTo>
                    <a:lnTo>
                      <a:pt x="1004" y="1045"/>
                    </a:lnTo>
                    <a:lnTo>
                      <a:pt x="1022" y="1050"/>
                    </a:lnTo>
                    <a:lnTo>
                      <a:pt x="1033" y="1054"/>
                    </a:lnTo>
                    <a:lnTo>
                      <a:pt x="1047" y="1057"/>
                    </a:lnTo>
                    <a:lnTo>
                      <a:pt x="1058" y="1060"/>
                    </a:lnTo>
                    <a:lnTo>
                      <a:pt x="1070" y="1064"/>
                    </a:lnTo>
                    <a:lnTo>
                      <a:pt x="1083" y="1067"/>
                    </a:lnTo>
                    <a:lnTo>
                      <a:pt x="1095" y="1070"/>
                    </a:lnTo>
                    <a:lnTo>
                      <a:pt x="1104" y="1075"/>
                    </a:lnTo>
                    <a:lnTo>
                      <a:pt x="1116" y="1080"/>
                    </a:lnTo>
                    <a:lnTo>
                      <a:pt x="1124" y="1085"/>
                    </a:lnTo>
                    <a:lnTo>
                      <a:pt x="1134" y="1088"/>
                    </a:lnTo>
                    <a:lnTo>
                      <a:pt x="1142" y="1092"/>
                    </a:lnTo>
                    <a:lnTo>
                      <a:pt x="1151" y="1095"/>
                    </a:lnTo>
                    <a:lnTo>
                      <a:pt x="1161" y="1098"/>
                    </a:lnTo>
                    <a:lnTo>
                      <a:pt x="1169" y="1102"/>
                    </a:lnTo>
                    <a:lnTo>
                      <a:pt x="1179" y="1103"/>
                    </a:lnTo>
                    <a:lnTo>
                      <a:pt x="1189" y="1106"/>
                    </a:lnTo>
                    <a:lnTo>
                      <a:pt x="1190" y="1108"/>
                    </a:lnTo>
                    <a:lnTo>
                      <a:pt x="1194" y="1108"/>
                    </a:lnTo>
                    <a:lnTo>
                      <a:pt x="1197" y="1108"/>
                    </a:lnTo>
                    <a:lnTo>
                      <a:pt x="1200" y="1108"/>
                    </a:lnTo>
                    <a:lnTo>
                      <a:pt x="1210" y="1111"/>
                    </a:lnTo>
                    <a:lnTo>
                      <a:pt x="1218" y="1113"/>
                    </a:lnTo>
                    <a:lnTo>
                      <a:pt x="1228" y="1118"/>
                    </a:lnTo>
                    <a:lnTo>
                      <a:pt x="1237" y="1121"/>
                    </a:lnTo>
                    <a:lnTo>
                      <a:pt x="1245" y="1125"/>
                    </a:lnTo>
                    <a:lnTo>
                      <a:pt x="1253" y="1128"/>
                    </a:lnTo>
                    <a:lnTo>
                      <a:pt x="1263" y="1133"/>
                    </a:lnTo>
                    <a:lnTo>
                      <a:pt x="1271" y="1136"/>
                    </a:lnTo>
                    <a:lnTo>
                      <a:pt x="1276" y="1164"/>
                    </a:lnTo>
                    <a:lnTo>
                      <a:pt x="1283" y="1192"/>
                    </a:lnTo>
                    <a:lnTo>
                      <a:pt x="1289" y="1219"/>
                    </a:lnTo>
                    <a:lnTo>
                      <a:pt x="1294" y="1247"/>
                    </a:lnTo>
                    <a:lnTo>
                      <a:pt x="1294" y="1252"/>
                    </a:lnTo>
                    <a:lnTo>
                      <a:pt x="1294" y="1258"/>
                    </a:lnTo>
                    <a:lnTo>
                      <a:pt x="1293" y="1263"/>
                    </a:lnTo>
                    <a:lnTo>
                      <a:pt x="1288" y="1265"/>
                    </a:lnTo>
                    <a:lnTo>
                      <a:pt x="1263" y="1267"/>
                    </a:lnTo>
                    <a:lnTo>
                      <a:pt x="1237" y="1270"/>
                    </a:lnTo>
                    <a:lnTo>
                      <a:pt x="1212" y="1271"/>
                    </a:lnTo>
                    <a:lnTo>
                      <a:pt x="1187" y="1275"/>
                    </a:lnTo>
                    <a:lnTo>
                      <a:pt x="1162" y="1276"/>
                    </a:lnTo>
                    <a:lnTo>
                      <a:pt x="1137" y="1278"/>
                    </a:lnTo>
                    <a:lnTo>
                      <a:pt x="1111" y="1278"/>
                    </a:lnTo>
                    <a:lnTo>
                      <a:pt x="1086" y="1280"/>
                    </a:lnTo>
                    <a:lnTo>
                      <a:pt x="1062" y="1285"/>
                    </a:lnTo>
                    <a:lnTo>
                      <a:pt x="1035" y="1290"/>
                    </a:lnTo>
                    <a:lnTo>
                      <a:pt x="1010" y="1295"/>
                    </a:lnTo>
                    <a:lnTo>
                      <a:pt x="986" y="1298"/>
                    </a:lnTo>
                    <a:lnTo>
                      <a:pt x="959" y="1303"/>
                    </a:lnTo>
                    <a:lnTo>
                      <a:pt x="933" y="1308"/>
                    </a:lnTo>
                    <a:lnTo>
                      <a:pt x="906" y="1311"/>
                    </a:lnTo>
                    <a:lnTo>
                      <a:pt x="880" y="1313"/>
                    </a:lnTo>
                    <a:lnTo>
                      <a:pt x="870" y="1313"/>
                    </a:lnTo>
                    <a:lnTo>
                      <a:pt x="860" y="1313"/>
                    </a:lnTo>
                    <a:lnTo>
                      <a:pt x="850" y="1313"/>
                    </a:lnTo>
                    <a:lnTo>
                      <a:pt x="840" y="1313"/>
                    </a:lnTo>
                    <a:lnTo>
                      <a:pt x="829" y="1314"/>
                    </a:lnTo>
                    <a:lnTo>
                      <a:pt x="819" y="1314"/>
                    </a:lnTo>
                    <a:lnTo>
                      <a:pt x="809" y="1316"/>
                    </a:lnTo>
                    <a:lnTo>
                      <a:pt x="799" y="1316"/>
                    </a:lnTo>
                    <a:lnTo>
                      <a:pt x="796" y="1318"/>
                    </a:lnTo>
                    <a:lnTo>
                      <a:pt x="768" y="1319"/>
                    </a:lnTo>
                    <a:lnTo>
                      <a:pt x="740" y="1319"/>
                    </a:lnTo>
                    <a:lnTo>
                      <a:pt x="712" y="1323"/>
                    </a:lnTo>
                    <a:lnTo>
                      <a:pt x="685" y="1324"/>
                    </a:lnTo>
                    <a:lnTo>
                      <a:pt x="657" y="1328"/>
                    </a:lnTo>
                    <a:lnTo>
                      <a:pt x="631" y="1332"/>
                    </a:lnTo>
                    <a:lnTo>
                      <a:pt x="604" y="1337"/>
                    </a:lnTo>
                    <a:lnTo>
                      <a:pt x="578" y="1344"/>
                    </a:lnTo>
                    <a:lnTo>
                      <a:pt x="576" y="1346"/>
                    </a:lnTo>
                    <a:lnTo>
                      <a:pt x="574" y="1346"/>
                    </a:lnTo>
                    <a:lnTo>
                      <a:pt x="571" y="1347"/>
                    </a:lnTo>
                    <a:lnTo>
                      <a:pt x="570" y="1347"/>
                    </a:lnTo>
                    <a:lnTo>
                      <a:pt x="550" y="1346"/>
                    </a:lnTo>
                    <a:lnTo>
                      <a:pt x="530" y="1346"/>
                    </a:lnTo>
                    <a:lnTo>
                      <a:pt x="510" y="1346"/>
                    </a:lnTo>
                    <a:lnTo>
                      <a:pt x="490" y="1346"/>
                    </a:lnTo>
                    <a:lnTo>
                      <a:pt x="470" y="1347"/>
                    </a:lnTo>
                    <a:lnTo>
                      <a:pt x="451" y="1349"/>
                    </a:lnTo>
                    <a:lnTo>
                      <a:pt x="431" y="1351"/>
                    </a:lnTo>
                    <a:lnTo>
                      <a:pt x="411" y="1352"/>
                    </a:lnTo>
                    <a:lnTo>
                      <a:pt x="403" y="1352"/>
                    </a:lnTo>
                    <a:lnTo>
                      <a:pt x="393" y="1354"/>
                    </a:lnTo>
                    <a:lnTo>
                      <a:pt x="385" y="1354"/>
                    </a:lnTo>
                    <a:lnTo>
                      <a:pt x="376" y="1356"/>
                    </a:lnTo>
                    <a:lnTo>
                      <a:pt x="366" y="1357"/>
                    </a:lnTo>
                    <a:lnTo>
                      <a:pt x="358" y="1357"/>
                    </a:lnTo>
                    <a:lnTo>
                      <a:pt x="348" y="1359"/>
                    </a:lnTo>
                    <a:lnTo>
                      <a:pt x="340" y="1359"/>
                    </a:lnTo>
                    <a:lnTo>
                      <a:pt x="333" y="1342"/>
                    </a:lnTo>
                    <a:lnTo>
                      <a:pt x="328" y="1326"/>
                    </a:lnTo>
                    <a:lnTo>
                      <a:pt x="322" y="1309"/>
                    </a:lnTo>
                    <a:lnTo>
                      <a:pt x="317" y="1293"/>
                    </a:lnTo>
                    <a:lnTo>
                      <a:pt x="312" y="1265"/>
                    </a:lnTo>
                    <a:lnTo>
                      <a:pt x="312" y="1234"/>
                    </a:lnTo>
                    <a:lnTo>
                      <a:pt x="310" y="1204"/>
                    </a:lnTo>
                    <a:lnTo>
                      <a:pt x="300" y="1177"/>
                    </a:lnTo>
                    <a:lnTo>
                      <a:pt x="291" y="1148"/>
                    </a:lnTo>
                    <a:lnTo>
                      <a:pt x="281" y="1116"/>
                    </a:lnTo>
                    <a:lnTo>
                      <a:pt x="272" y="1087"/>
                    </a:lnTo>
                    <a:lnTo>
                      <a:pt x="264" y="1055"/>
                    </a:lnTo>
                    <a:lnTo>
                      <a:pt x="254" y="1032"/>
                    </a:lnTo>
                    <a:lnTo>
                      <a:pt x="244" y="1011"/>
                    </a:lnTo>
                    <a:lnTo>
                      <a:pt x="236" y="988"/>
                    </a:lnTo>
                    <a:lnTo>
                      <a:pt x="233" y="961"/>
                    </a:lnTo>
                    <a:lnTo>
                      <a:pt x="229" y="950"/>
                    </a:lnTo>
                    <a:lnTo>
                      <a:pt x="238" y="943"/>
                    </a:lnTo>
                    <a:lnTo>
                      <a:pt x="246" y="938"/>
                    </a:lnTo>
                    <a:lnTo>
                      <a:pt x="254" y="932"/>
                    </a:lnTo>
                    <a:lnTo>
                      <a:pt x="262" y="927"/>
                    </a:lnTo>
                    <a:lnTo>
                      <a:pt x="271" y="920"/>
                    </a:lnTo>
                    <a:lnTo>
                      <a:pt x="279" y="913"/>
                    </a:lnTo>
                    <a:lnTo>
                      <a:pt x="286" y="907"/>
                    </a:lnTo>
                    <a:lnTo>
                      <a:pt x="294" y="899"/>
                    </a:lnTo>
                    <a:lnTo>
                      <a:pt x="305" y="890"/>
                    </a:lnTo>
                    <a:lnTo>
                      <a:pt x="317" y="882"/>
                    </a:lnTo>
                    <a:lnTo>
                      <a:pt x="328" y="876"/>
                    </a:lnTo>
                    <a:lnTo>
                      <a:pt x="342" y="869"/>
                    </a:lnTo>
                    <a:lnTo>
                      <a:pt x="348" y="856"/>
                    </a:lnTo>
                    <a:lnTo>
                      <a:pt x="353" y="841"/>
                    </a:lnTo>
                    <a:lnTo>
                      <a:pt x="355" y="824"/>
                    </a:lnTo>
                    <a:lnTo>
                      <a:pt x="358" y="810"/>
                    </a:lnTo>
                    <a:lnTo>
                      <a:pt x="360" y="790"/>
                    </a:lnTo>
                    <a:lnTo>
                      <a:pt x="365" y="770"/>
                    </a:lnTo>
                    <a:lnTo>
                      <a:pt x="368" y="752"/>
                    </a:lnTo>
                    <a:lnTo>
                      <a:pt x="370" y="732"/>
                    </a:lnTo>
                    <a:lnTo>
                      <a:pt x="371" y="729"/>
                    </a:lnTo>
                    <a:lnTo>
                      <a:pt x="373" y="727"/>
                    </a:lnTo>
                    <a:lnTo>
                      <a:pt x="375" y="724"/>
                    </a:lnTo>
                    <a:lnTo>
                      <a:pt x="375" y="720"/>
                    </a:lnTo>
                    <a:lnTo>
                      <a:pt x="366" y="709"/>
                    </a:lnTo>
                    <a:lnTo>
                      <a:pt x="360" y="697"/>
                    </a:lnTo>
                    <a:lnTo>
                      <a:pt x="352" y="684"/>
                    </a:lnTo>
                    <a:lnTo>
                      <a:pt x="343" y="673"/>
                    </a:lnTo>
                    <a:lnTo>
                      <a:pt x="337" y="661"/>
                    </a:lnTo>
                    <a:lnTo>
                      <a:pt x="328" y="648"/>
                    </a:lnTo>
                    <a:lnTo>
                      <a:pt x="320" y="636"/>
                    </a:lnTo>
                    <a:lnTo>
                      <a:pt x="312" y="625"/>
                    </a:lnTo>
                    <a:lnTo>
                      <a:pt x="305" y="618"/>
                    </a:lnTo>
                    <a:lnTo>
                      <a:pt x="300" y="613"/>
                    </a:lnTo>
                    <a:lnTo>
                      <a:pt x="292" y="607"/>
                    </a:lnTo>
                    <a:lnTo>
                      <a:pt x="286" y="602"/>
                    </a:lnTo>
                    <a:lnTo>
                      <a:pt x="279" y="597"/>
                    </a:lnTo>
                    <a:lnTo>
                      <a:pt x="272" y="590"/>
                    </a:lnTo>
                    <a:lnTo>
                      <a:pt x="267" y="585"/>
                    </a:lnTo>
                    <a:lnTo>
                      <a:pt x="262" y="579"/>
                    </a:lnTo>
                    <a:lnTo>
                      <a:pt x="254" y="572"/>
                    </a:lnTo>
                    <a:lnTo>
                      <a:pt x="246" y="565"/>
                    </a:lnTo>
                    <a:lnTo>
                      <a:pt x="239" y="557"/>
                    </a:lnTo>
                    <a:lnTo>
                      <a:pt x="233" y="549"/>
                    </a:lnTo>
                    <a:lnTo>
                      <a:pt x="226" y="539"/>
                    </a:lnTo>
                    <a:lnTo>
                      <a:pt x="220" y="531"/>
                    </a:lnTo>
                    <a:lnTo>
                      <a:pt x="213" y="522"/>
                    </a:lnTo>
                    <a:lnTo>
                      <a:pt x="206" y="514"/>
                    </a:lnTo>
                    <a:lnTo>
                      <a:pt x="201" y="503"/>
                    </a:lnTo>
                    <a:lnTo>
                      <a:pt x="195" y="493"/>
                    </a:lnTo>
                    <a:lnTo>
                      <a:pt x="188" y="481"/>
                    </a:lnTo>
                    <a:lnTo>
                      <a:pt x="180" y="471"/>
                    </a:lnTo>
                    <a:lnTo>
                      <a:pt x="173" y="460"/>
                    </a:lnTo>
                    <a:lnTo>
                      <a:pt x="165" y="450"/>
                    </a:lnTo>
                    <a:lnTo>
                      <a:pt x="157" y="440"/>
                    </a:lnTo>
                    <a:lnTo>
                      <a:pt x="149" y="430"/>
                    </a:lnTo>
                    <a:lnTo>
                      <a:pt x="142" y="415"/>
                    </a:lnTo>
                    <a:lnTo>
                      <a:pt x="137" y="400"/>
                    </a:lnTo>
                    <a:lnTo>
                      <a:pt x="134" y="384"/>
                    </a:lnTo>
                    <a:lnTo>
                      <a:pt x="127" y="369"/>
                    </a:lnTo>
                    <a:lnTo>
                      <a:pt x="116" y="339"/>
                    </a:lnTo>
                    <a:lnTo>
                      <a:pt x="106" y="308"/>
                    </a:lnTo>
                    <a:lnTo>
                      <a:pt x="94" y="278"/>
                    </a:lnTo>
                    <a:lnTo>
                      <a:pt x="84" y="249"/>
                    </a:lnTo>
                    <a:lnTo>
                      <a:pt x="81" y="227"/>
                    </a:lnTo>
                    <a:lnTo>
                      <a:pt x="76" y="206"/>
                    </a:lnTo>
                    <a:lnTo>
                      <a:pt x="68" y="186"/>
                    </a:lnTo>
                    <a:lnTo>
                      <a:pt x="54" y="169"/>
                    </a:lnTo>
                    <a:lnTo>
                      <a:pt x="49" y="160"/>
                    </a:lnTo>
                    <a:lnTo>
                      <a:pt x="41" y="151"/>
                    </a:lnTo>
                    <a:lnTo>
                      <a:pt x="33" y="145"/>
                    </a:lnTo>
                    <a:lnTo>
                      <a:pt x="26" y="135"/>
                    </a:lnTo>
                    <a:lnTo>
                      <a:pt x="18" y="112"/>
                    </a:lnTo>
                    <a:lnTo>
                      <a:pt x="12" y="89"/>
                    </a:lnTo>
                    <a:lnTo>
                      <a:pt x="5" y="64"/>
                    </a:lnTo>
                    <a:lnTo>
                      <a:pt x="0" y="39"/>
                    </a:lnTo>
                    <a:lnTo>
                      <a:pt x="16" y="36"/>
                    </a:lnTo>
                    <a:close/>
                  </a:path>
                </a:pathLst>
              </a:custGeom>
              <a:solidFill>
                <a:srgbClr val="8C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39" name="Freeform 130"/>
              <p:cNvSpPr>
                <a:spLocks/>
              </p:cNvSpPr>
              <p:nvPr/>
            </p:nvSpPr>
            <p:spPr bwMode="auto">
              <a:xfrm>
                <a:off x="967" y="2792"/>
                <a:ext cx="46" cy="40"/>
              </a:xfrm>
              <a:custGeom>
                <a:avLst/>
                <a:gdLst>
                  <a:gd name="T0" fmla="*/ 28 w 93"/>
                  <a:gd name="T1" fmla="*/ 10 h 81"/>
                  <a:gd name="T2" fmla="*/ 33 w 93"/>
                  <a:gd name="T3" fmla="*/ 7 h 81"/>
                  <a:gd name="T4" fmla="*/ 38 w 93"/>
                  <a:gd name="T5" fmla="*/ 5 h 81"/>
                  <a:gd name="T6" fmla="*/ 45 w 93"/>
                  <a:gd name="T7" fmla="*/ 3 h 81"/>
                  <a:gd name="T8" fmla="*/ 50 w 93"/>
                  <a:gd name="T9" fmla="*/ 2 h 81"/>
                  <a:gd name="T10" fmla="*/ 58 w 93"/>
                  <a:gd name="T11" fmla="*/ 0 h 81"/>
                  <a:gd name="T12" fmla="*/ 63 w 93"/>
                  <a:gd name="T13" fmla="*/ 3 h 81"/>
                  <a:gd name="T14" fmla="*/ 68 w 93"/>
                  <a:gd name="T15" fmla="*/ 8 h 81"/>
                  <a:gd name="T16" fmla="*/ 73 w 93"/>
                  <a:gd name="T17" fmla="*/ 13 h 81"/>
                  <a:gd name="T18" fmla="*/ 79 w 93"/>
                  <a:gd name="T19" fmla="*/ 20 h 81"/>
                  <a:gd name="T20" fmla="*/ 84 w 93"/>
                  <a:gd name="T21" fmla="*/ 28 h 81"/>
                  <a:gd name="T22" fmla="*/ 88 w 93"/>
                  <a:gd name="T23" fmla="*/ 35 h 81"/>
                  <a:gd name="T24" fmla="*/ 93 w 93"/>
                  <a:gd name="T25" fmla="*/ 43 h 81"/>
                  <a:gd name="T26" fmla="*/ 93 w 93"/>
                  <a:gd name="T27" fmla="*/ 46 h 81"/>
                  <a:gd name="T28" fmla="*/ 91 w 93"/>
                  <a:gd name="T29" fmla="*/ 50 h 81"/>
                  <a:gd name="T30" fmla="*/ 89 w 93"/>
                  <a:gd name="T31" fmla="*/ 51 h 81"/>
                  <a:gd name="T32" fmla="*/ 88 w 93"/>
                  <a:gd name="T33" fmla="*/ 53 h 81"/>
                  <a:gd name="T34" fmla="*/ 81 w 93"/>
                  <a:gd name="T35" fmla="*/ 56 h 81"/>
                  <a:gd name="T36" fmla="*/ 74 w 93"/>
                  <a:gd name="T37" fmla="*/ 59 h 81"/>
                  <a:gd name="T38" fmla="*/ 68 w 93"/>
                  <a:gd name="T39" fmla="*/ 63 h 81"/>
                  <a:gd name="T40" fmla="*/ 63 w 93"/>
                  <a:gd name="T41" fmla="*/ 66 h 81"/>
                  <a:gd name="T42" fmla="*/ 56 w 93"/>
                  <a:gd name="T43" fmla="*/ 69 h 81"/>
                  <a:gd name="T44" fmla="*/ 50 w 93"/>
                  <a:gd name="T45" fmla="*/ 74 h 81"/>
                  <a:gd name="T46" fmla="*/ 43 w 93"/>
                  <a:gd name="T47" fmla="*/ 78 h 81"/>
                  <a:gd name="T48" fmla="*/ 36 w 93"/>
                  <a:gd name="T49" fmla="*/ 81 h 81"/>
                  <a:gd name="T50" fmla="*/ 30 w 93"/>
                  <a:gd name="T51" fmla="*/ 81 h 81"/>
                  <a:gd name="T52" fmla="*/ 22 w 93"/>
                  <a:gd name="T53" fmla="*/ 69 h 81"/>
                  <a:gd name="T54" fmla="*/ 10 w 93"/>
                  <a:gd name="T55" fmla="*/ 58 h 81"/>
                  <a:gd name="T56" fmla="*/ 3 w 93"/>
                  <a:gd name="T57" fmla="*/ 46 h 81"/>
                  <a:gd name="T58" fmla="*/ 0 w 93"/>
                  <a:gd name="T59" fmla="*/ 31 h 81"/>
                  <a:gd name="T60" fmla="*/ 7 w 93"/>
                  <a:gd name="T61" fmla="*/ 26 h 81"/>
                  <a:gd name="T62" fmla="*/ 15 w 93"/>
                  <a:gd name="T63" fmla="*/ 22 h 81"/>
                  <a:gd name="T64" fmla="*/ 22 w 93"/>
                  <a:gd name="T65" fmla="*/ 17 h 81"/>
                  <a:gd name="T66" fmla="*/ 28 w 93"/>
                  <a:gd name="T67" fmla="*/ 1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93" h="81">
                    <a:moveTo>
                      <a:pt x="28" y="10"/>
                    </a:moveTo>
                    <a:lnTo>
                      <a:pt x="33" y="7"/>
                    </a:lnTo>
                    <a:lnTo>
                      <a:pt x="38" y="5"/>
                    </a:lnTo>
                    <a:lnTo>
                      <a:pt x="45" y="3"/>
                    </a:lnTo>
                    <a:lnTo>
                      <a:pt x="50" y="2"/>
                    </a:lnTo>
                    <a:lnTo>
                      <a:pt x="58" y="0"/>
                    </a:lnTo>
                    <a:lnTo>
                      <a:pt x="63" y="3"/>
                    </a:lnTo>
                    <a:lnTo>
                      <a:pt x="68" y="8"/>
                    </a:lnTo>
                    <a:lnTo>
                      <a:pt x="73" y="13"/>
                    </a:lnTo>
                    <a:lnTo>
                      <a:pt x="79" y="20"/>
                    </a:lnTo>
                    <a:lnTo>
                      <a:pt x="84" y="28"/>
                    </a:lnTo>
                    <a:lnTo>
                      <a:pt x="88" y="35"/>
                    </a:lnTo>
                    <a:lnTo>
                      <a:pt x="93" y="43"/>
                    </a:lnTo>
                    <a:lnTo>
                      <a:pt x="93" y="46"/>
                    </a:lnTo>
                    <a:lnTo>
                      <a:pt x="91" y="50"/>
                    </a:lnTo>
                    <a:lnTo>
                      <a:pt x="89" y="51"/>
                    </a:lnTo>
                    <a:lnTo>
                      <a:pt x="88" y="53"/>
                    </a:lnTo>
                    <a:lnTo>
                      <a:pt x="81" y="56"/>
                    </a:lnTo>
                    <a:lnTo>
                      <a:pt x="74" y="59"/>
                    </a:lnTo>
                    <a:lnTo>
                      <a:pt x="68" y="63"/>
                    </a:lnTo>
                    <a:lnTo>
                      <a:pt x="63" y="66"/>
                    </a:lnTo>
                    <a:lnTo>
                      <a:pt x="56" y="69"/>
                    </a:lnTo>
                    <a:lnTo>
                      <a:pt x="50" y="74"/>
                    </a:lnTo>
                    <a:lnTo>
                      <a:pt x="43" y="78"/>
                    </a:lnTo>
                    <a:lnTo>
                      <a:pt x="36" y="81"/>
                    </a:lnTo>
                    <a:lnTo>
                      <a:pt x="30" y="81"/>
                    </a:lnTo>
                    <a:lnTo>
                      <a:pt x="22" y="69"/>
                    </a:lnTo>
                    <a:lnTo>
                      <a:pt x="10" y="58"/>
                    </a:lnTo>
                    <a:lnTo>
                      <a:pt x="3" y="46"/>
                    </a:lnTo>
                    <a:lnTo>
                      <a:pt x="0" y="31"/>
                    </a:lnTo>
                    <a:lnTo>
                      <a:pt x="7" y="26"/>
                    </a:lnTo>
                    <a:lnTo>
                      <a:pt x="15" y="22"/>
                    </a:lnTo>
                    <a:lnTo>
                      <a:pt x="22" y="17"/>
                    </a:lnTo>
                    <a:lnTo>
                      <a:pt x="28" y="10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40" name="Freeform 131"/>
              <p:cNvSpPr>
                <a:spLocks/>
              </p:cNvSpPr>
              <p:nvPr/>
            </p:nvSpPr>
            <p:spPr bwMode="auto">
              <a:xfrm>
                <a:off x="976" y="2722"/>
                <a:ext cx="52" cy="44"/>
              </a:xfrm>
              <a:custGeom>
                <a:avLst/>
                <a:gdLst>
                  <a:gd name="T0" fmla="*/ 13 w 102"/>
                  <a:gd name="T1" fmla="*/ 24 h 88"/>
                  <a:gd name="T2" fmla="*/ 21 w 102"/>
                  <a:gd name="T3" fmla="*/ 22 h 88"/>
                  <a:gd name="T4" fmla="*/ 28 w 102"/>
                  <a:gd name="T5" fmla="*/ 20 h 88"/>
                  <a:gd name="T6" fmla="*/ 35 w 102"/>
                  <a:gd name="T7" fmla="*/ 17 h 88"/>
                  <a:gd name="T8" fmla="*/ 40 w 102"/>
                  <a:gd name="T9" fmla="*/ 12 h 88"/>
                  <a:gd name="T10" fmla="*/ 46 w 102"/>
                  <a:gd name="T11" fmla="*/ 9 h 88"/>
                  <a:gd name="T12" fmla="*/ 53 w 102"/>
                  <a:gd name="T13" fmla="*/ 5 h 88"/>
                  <a:gd name="T14" fmla="*/ 59 w 102"/>
                  <a:gd name="T15" fmla="*/ 2 h 88"/>
                  <a:gd name="T16" fmla="*/ 66 w 102"/>
                  <a:gd name="T17" fmla="*/ 0 h 88"/>
                  <a:gd name="T18" fmla="*/ 76 w 102"/>
                  <a:gd name="T19" fmla="*/ 5 h 88"/>
                  <a:gd name="T20" fmla="*/ 83 w 102"/>
                  <a:gd name="T21" fmla="*/ 14 h 88"/>
                  <a:gd name="T22" fmla="*/ 87 w 102"/>
                  <a:gd name="T23" fmla="*/ 24 h 88"/>
                  <a:gd name="T24" fmla="*/ 94 w 102"/>
                  <a:gd name="T25" fmla="*/ 32 h 88"/>
                  <a:gd name="T26" fmla="*/ 97 w 102"/>
                  <a:gd name="T27" fmla="*/ 37 h 88"/>
                  <a:gd name="T28" fmla="*/ 101 w 102"/>
                  <a:gd name="T29" fmla="*/ 43 h 88"/>
                  <a:gd name="T30" fmla="*/ 102 w 102"/>
                  <a:gd name="T31" fmla="*/ 48 h 88"/>
                  <a:gd name="T32" fmla="*/ 101 w 102"/>
                  <a:gd name="T33" fmla="*/ 55 h 88"/>
                  <a:gd name="T34" fmla="*/ 92 w 102"/>
                  <a:gd name="T35" fmla="*/ 58 h 88"/>
                  <a:gd name="T36" fmla="*/ 86 w 102"/>
                  <a:gd name="T37" fmla="*/ 63 h 88"/>
                  <a:gd name="T38" fmla="*/ 78 w 102"/>
                  <a:gd name="T39" fmla="*/ 68 h 88"/>
                  <a:gd name="T40" fmla="*/ 71 w 102"/>
                  <a:gd name="T41" fmla="*/ 73 h 88"/>
                  <a:gd name="T42" fmla="*/ 59 w 102"/>
                  <a:gd name="T43" fmla="*/ 76 h 88"/>
                  <a:gd name="T44" fmla="*/ 48 w 102"/>
                  <a:gd name="T45" fmla="*/ 83 h 88"/>
                  <a:gd name="T46" fmla="*/ 38 w 102"/>
                  <a:gd name="T47" fmla="*/ 88 h 88"/>
                  <a:gd name="T48" fmla="*/ 30 w 102"/>
                  <a:gd name="T49" fmla="*/ 80 h 88"/>
                  <a:gd name="T50" fmla="*/ 21 w 102"/>
                  <a:gd name="T51" fmla="*/ 70 h 88"/>
                  <a:gd name="T52" fmla="*/ 13 w 102"/>
                  <a:gd name="T53" fmla="*/ 58 h 88"/>
                  <a:gd name="T54" fmla="*/ 5 w 102"/>
                  <a:gd name="T55" fmla="*/ 48 h 88"/>
                  <a:gd name="T56" fmla="*/ 0 w 102"/>
                  <a:gd name="T57" fmla="*/ 35 h 88"/>
                  <a:gd name="T58" fmla="*/ 3 w 102"/>
                  <a:gd name="T59" fmla="*/ 32 h 88"/>
                  <a:gd name="T60" fmla="*/ 7 w 102"/>
                  <a:gd name="T61" fmla="*/ 29 h 88"/>
                  <a:gd name="T62" fmla="*/ 10 w 102"/>
                  <a:gd name="T63" fmla="*/ 27 h 88"/>
                  <a:gd name="T64" fmla="*/ 13 w 102"/>
                  <a:gd name="T65" fmla="*/ 24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2" h="88">
                    <a:moveTo>
                      <a:pt x="13" y="24"/>
                    </a:moveTo>
                    <a:lnTo>
                      <a:pt x="21" y="22"/>
                    </a:lnTo>
                    <a:lnTo>
                      <a:pt x="28" y="20"/>
                    </a:lnTo>
                    <a:lnTo>
                      <a:pt x="35" y="17"/>
                    </a:lnTo>
                    <a:lnTo>
                      <a:pt x="40" y="12"/>
                    </a:lnTo>
                    <a:lnTo>
                      <a:pt x="46" y="9"/>
                    </a:lnTo>
                    <a:lnTo>
                      <a:pt x="53" y="5"/>
                    </a:lnTo>
                    <a:lnTo>
                      <a:pt x="59" y="2"/>
                    </a:lnTo>
                    <a:lnTo>
                      <a:pt x="66" y="0"/>
                    </a:lnTo>
                    <a:lnTo>
                      <a:pt x="76" y="5"/>
                    </a:lnTo>
                    <a:lnTo>
                      <a:pt x="83" y="14"/>
                    </a:lnTo>
                    <a:lnTo>
                      <a:pt x="87" y="24"/>
                    </a:lnTo>
                    <a:lnTo>
                      <a:pt x="94" y="32"/>
                    </a:lnTo>
                    <a:lnTo>
                      <a:pt x="97" y="37"/>
                    </a:lnTo>
                    <a:lnTo>
                      <a:pt x="101" y="43"/>
                    </a:lnTo>
                    <a:lnTo>
                      <a:pt x="102" y="48"/>
                    </a:lnTo>
                    <a:lnTo>
                      <a:pt x="101" y="55"/>
                    </a:lnTo>
                    <a:lnTo>
                      <a:pt x="92" y="58"/>
                    </a:lnTo>
                    <a:lnTo>
                      <a:pt x="86" y="63"/>
                    </a:lnTo>
                    <a:lnTo>
                      <a:pt x="78" y="68"/>
                    </a:lnTo>
                    <a:lnTo>
                      <a:pt x="71" y="73"/>
                    </a:lnTo>
                    <a:lnTo>
                      <a:pt x="59" y="76"/>
                    </a:lnTo>
                    <a:lnTo>
                      <a:pt x="48" y="83"/>
                    </a:lnTo>
                    <a:lnTo>
                      <a:pt x="38" y="88"/>
                    </a:lnTo>
                    <a:lnTo>
                      <a:pt x="30" y="80"/>
                    </a:lnTo>
                    <a:lnTo>
                      <a:pt x="21" y="70"/>
                    </a:lnTo>
                    <a:lnTo>
                      <a:pt x="13" y="58"/>
                    </a:lnTo>
                    <a:lnTo>
                      <a:pt x="5" y="48"/>
                    </a:lnTo>
                    <a:lnTo>
                      <a:pt x="0" y="35"/>
                    </a:lnTo>
                    <a:lnTo>
                      <a:pt x="3" y="32"/>
                    </a:lnTo>
                    <a:lnTo>
                      <a:pt x="7" y="29"/>
                    </a:lnTo>
                    <a:lnTo>
                      <a:pt x="10" y="27"/>
                    </a:lnTo>
                    <a:lnTo>
                      <a:pt x="13" y="24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41" name="Freeform 132"/>
              <p:cNvSpPr>
                <a:spLocks/>
              </p:cNvSpPr>
              <p:nvPr/>
            </p:nvSpPr>
            <p:spPr bwMode="auto">
              <a:xfrm>
                <a:off x="986" y="2093"/>
                <a:ext cx="104" cy="157"/>
              </a:xfrm>
              <a:custGeom>
                <a:avLst/>
                <a:gdLst>
                  <a:gd name="T0" fmla="*/ 59 w 206"/>
                  <a:gd name="T1" fmla="*/ 193 h 315"/>
                  <a:gd name="T2" fmla="*/ 81 w 206"/>
                  <a:gd name="T3" fmla="*/ 178 h 315"/>
                  <a:gd name="T4" fmla="*/ 104 w 206"/>
                  <a:gd name="T5" fmla="*/ 163 h 315"/>
                  <a:gd name="T6" fmla="*/ 125 w 206"/>
                  <a:gd name="T7" fmla="*/ 147 h 315"/>
                  <a:gd name="T8" fmla="*/ 140 w 206"/>
                  <a:gd name="T9" fmla="*/ 125 h 315"/>
                  <a:gd name="T10" fmla="*/ 143 w 206"/>
                  <a:gd name="T11" fmla="*/ 99 h 315"/>
                  <a:gd name="T12" fmla="*/ 147 w 206"/>
                  <a:gd name="T13" fmla="*/ 82 h 315"/>
                  <a:gd name="T14" fmla="*/ 143 w 206"/>
                  <a:gd name="T15" fmla="*/ 77 h 315"/>
                  <a:gd name="T16" fmla="*/ 132 w 206"/>
                  <a:gd name="T17" fmla="*/ 67 h 315"/>
                  <a:gd name="T18" fmla="*/ 109 w 206"/>
                  <a:gd name="T19" fmla="*/ 62 h 315"/>
                  <a:gd name="T20" fmla="*/ 89 w 206"/>
                  <a:gd name="T21" fmla="*/ 69 h 315"/>
                  <a:gd name="T22" fmla="*/ 77 w 206"/>
                  <a:gd name="T23" fmla="*/ 74 h 315"/>
                  <a:gd name="T24" fmla="*/ 67 w 206"/>
                  <a:gd name="T25" fmla="*/ 82 h 315"/>
                  <a:gd name="T26" fmla="*/ 58 w 206"/>
                  <a:gd name="T27" fmla="*/ 94 h 315"/>
                  <a:gd name="T28" fmla="*/ 54 w 206"/>
                  <a:gd name="T29" fmla="*/ 104 h 315"/>
                  <a:gd name="T30" fmla="*/ 49 w 206"/>
                  <a:gd name="T31" fmla="*/ 105 h 315"/>
                  <a:gd name="T32" fmla="*/ 38 w 206"/>
                  <a:gd name="T33" fmla="*/ 91 h 315"/>
                  <a:gd name="T34" fmla="*/ 25 w 206"/>
                  <a:gd name="T35" fmla="*/ 59 h 315"/>
                  <a:gd name="T36" fmla="*/ 38 w 206"/>
                  <a:gd name="T37" fmla="*/ 31 h 315"/>
                  <a:gd name="T38" fmla="*/ 61 w 206"/>
                  <a:gd name="T39" fmla="*/ 16 h 315"/>
                  <a:gd name="T40" fmla="*/ 89 w 206"/>
                  <a:gd name="T41" fmla="*/ 8 h 315"/>
                  <a:gd name="T42" fmla="*/ 119 w 206"/>
                  <a:gd name="T43" fmla="*/ 1 h 315"/>
                  <a:gd name="T44" fmla="*/ 145 w 206"/>
                  <a:gd name="T45" fmla="*/ 3 h 315"/>
                  <a:gd name="T46" fmla="*/ 167 w 206"/>
                  <a:gd name="T47" fmla="*/ 13 h 315"/>
                  <a:gd name="T48" fmla="*/ 186 w 206"/>
                  <a:gd name="T49" fmla="*/ 28 h 315"/>
                  <a:gd name="T50" fmla="*/ 201 w 206"/>
                  <a:gd name="T51" fmla="*/ 48 h 315"/>
                  <a:gd name="T52" fmla="*/ 205 w 206"/>
                  <a:gd name="T53" fmla="*/ 76 h 315"/>
                  <a:gd name="T54" fmla="*/ 201 w 206"/>
                  <a:gd name="T55" fmla="*/ 109 h 315"/>
                  <a:gd name="T56" fmla="*/ 190 w 206"/>
                  <a:gd name="T57" fmla="*/ 137 h 315"/>
                  <a:gd name="T58" fmla="*/ 171 w 206"/>
                  <a:gd name="T59" fmla="*/ 163 h 315"/>
                  <a:gd name="T60" fmla="*/ 150 w 206"/>
                  <a:gd name="T61" fmla="*/ 183 h 315"/>
                  <a:gd name="T62" fmla="*/ 127 w 206"/>
                  <a:gd name="T63" fmla="*/ 199 h 315"/>
                  <a:gd name="T64" fmla="*/ 104 w 206"/>
                  <a:gd name="T65" fmla="*/ 213 h 315"/>
                  <a:gd name="T66" fmla="*/ 94 w 206"/>
                  <a:gd name="T67" fmla="*/ 229 h 315"/>
                  <a:gd name="T68" fmla="*/ 94 w 206"/>
                  <a:gd name="T69" fmla="*/ 241 h 315"/>
                  <a:gd name="T70" fmla="*/ 117 w 206"/>
                  <a:gd name="T71" fmla="*/ 244 h 315"/>
                  <a:gd name="T72" fmla="*/ 138 w 206"/>
                  <a:gd name="T73" fmla="*/ 247 h 315"/>
                  <a:gd name="T74" fmla="*/ 162 w 206"/>
                  <a:gd name="T75" fmla="*/ 251 h 315"/>
                  <a:gd name="T76" fmla="*/ 183 w 206"/>
                  <a:gd name="T77" fmla="*/ 249 h 315"/>
                  <a:gd name="T78" fmla="*/ 195 w 206"/>
                  <a:gd name="T79" fmla="*/ 247 h 315"/>
                  <a:gd name="T80" fmla="*/ 206 w 206"/>
                  <a:gd name="T81" fmla="*/ 251 h 315"/>
                  <a:gd name="T82" fmla="*/ 203 w 206"/>
                  <a:gd name="T83" fmla="*/ 312 h 315"/>
                  <a:gd name="T84" fmla="*/ 200 w 206"/>
                  <a:gd name="T85" fmla="*/ 315 h 315"/>
                  <a:gd name="T86" fmla="*/ 190 w 206"/>
                  <a:gd name="T87" fmla="*/ 313 h 315"/>
                  <a:gd name="T88" fmla="*/ 170 w 206"/>
                  <a:gd name="T89" fmla="*/ 315 h 315"/>
                  <a:gd name="T90" fmla="*/ 145 w 206"/>
                  <a:gd name="T91" fmla="*/ 313 h 315"/>
                  <a:gd name="T92" fmla="*/ 115 w 206"/>
                  <a:gd name="T93" fmla="*/ 310 h 315"/>
                  <a:gd name="T94" fmla="*/ 86 w 206"/>
                  <a:gd name="T95" fmla="*/ 308 h 315"/>
                  <a:gd name="T96" fmla="*/ 54 w 206"/>
                  <a:gd name="T97" fmla="*/ 308 h 315"/>
                  <a:gd name="T98" fmla="*/ 11 w 206"/>
                  <a:gd name="T99" fmla="*/ 310 h 315"/>
                  <a:gd name="T100" fmla="*/ 6 w 206"/>
                  <a:gd name="T101" fmla="*/ 310 h 315"/>
                  <a:gd name="T102" fmla="*/ 0 w 206"/>
                  <a:gd name="T103" fmla="*/ 308 h 315"/>
                  <a:gd name="T104" fmla="*/ 6 w 206"/>
                  <a:gd name="T105" fmla="*/ 279 h 315"/>
                  <a:gd name="T106" fmla="*/ 18 w 206"/>
                  <a:gd name="T107" fmla="*/ 252 h 315"/>
                  <a:gd name="T108" fmla="*/ 34 w 206"/>
                  <a:gd name="T109" fmla="*/ 227 h 315"/>
                  <a:gd name="T110" fmla="*/ 49 w 206"/>
                  <a:gd name="T111" fmla="*/ 203 h 3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206" h="315">
                    <a:moveTo>
                      <a:pt x="49" y="203"/>
                    </a:moveTo>
                    <a:lnTo>
                      <a:pt x="59" y="193"/>
                    </a:lnTo>
                    <a:lnTo>
                      <a:pt x="69" y="186"/>
                    </a:lnTo>
                    <a:lnTo>
                      <a:pt x="81" y="178"/>
                    </a:lnTo>
                    <a:lnTo>
                      <a:pt x="92" y="171"/>
                    </a:lnTo>
                    <a:lnTo>
                      <a:pt x="104" y="163"/>
                    </a:lnTo>
                    <a:lnTo>
                      <a:pt x="115" y="157"/>
                    </a:lnTo>
                    <a:lnTo>
                      <a:pt x="125" y="147"/>
                    </a:lnTo>
                    <a:lnTo>
                      <a:pt x="135" y="137"/>
                    </a:lnTo>
                    <a:lnTo>
                      <a:pt x="140" y="125"/>
                    </a:lnTo>
                    <a:lnTo>
                      <a:pt x="142" y="112"/>
                    </a:lnTo>
                    <a:lnTo>
                      <a:pt x="143" y="99"/>
                    </a:lnTo>
                    <a:lnTo>
                      <a:pt x="147" y="86"/>
                    </a:lnTo>
                    <a:lnTo>
                      <a:pt x="147" y="82"/>
                    </a:lnTo>
                    <a:lnTo>
                      <a:pt x="145" y="79"/>
                    </a:lnTo>
                    <a:lnTo>
                      <a:pt x="143" y="77"/>
                    </a:lnTo>
                    <a:lnTo>
                      <a:pt x="142" y="74"/>
                    </a:lnTo>
                    <a:lnTo>
                      <a:pt x="132" y="67"/>
                    </a:lnTo>
                    <a:lnTo>
                      <a:pt x="120" y="64"/>
                    </a:lnTo>
                    <a:lnTo>
                      <a:pt x="109" y="62"/>
                    </a:lnTo>
                    <a:lnTo>
                      <a:pt x="96" y="66"/>
                    </a:lnTo>
                    <a:lnTo>
                      <a:pt x="89" y="69"/>
                    </a:lnTo>
                    <a:lnTo>
                      <a:pt x="84" y="71"/>
                    </a:lnTo>
                    <a:lnTo>
                      <a:pt x="77" y="74"/>
                    </a:lnTo>
                    <a:lnTo>
                      <a:pt x="72" y="77"/>
                    </a:lnTo>
                    <a:lnTo>
                      <a:pt x="67" y="82"/>
                    </a:lnTo>
                    <a:lnTo>
                      <a:pt x="63" y="87"/>
                    </a:lnTo>
                    <a:lnTo>
                      <a:pt x="58" y="94"/>
                    </a:lnTo>
                    <a:lnTo>
                      <a:pt x="56" y="102"/>
                    </a:lnTo>
                    <a:lnTo>
                      <a:pt x="54" y="104"/>
                    </a:lnTo>
                    <a:lnTo>
                      <a:pt x="51" y="105"/>
                    </a:lnTo>
                    <a:lnTo>
                      <a:pt x="49" y="105"/>
                    </a:lnTo>
                    <a:lnTo>
                      <a:pt x="46" y="105"/>
                    </a:lnTo>
                    <a:lnTo>
                      <a:pt x="38" y="91"/>
                    </a:lnTo>
                    <a:lnTo>
                      <a:pt x="28" y="76"/>
                    </a:lnTo>
                    <a:lnTo>
                      <a:pt x="25" y="59"/>
                    </a:lnTo>
                    <a:lnTo>
                      <a:pt x="28" y="43"/>
                    </a:lnTo>
                    <a:lnTo>
                      <a:pt x="38" y="31"/>
                    </a:lnTo>
                    <a:lnTo>
                      <a:pt x="49" y="23"/>
                    </a:lnTo>
                    <a:lnTo>
                      <a:pt x="61" y="16"/>
                    </a:lnTo>
                    <a:lnTo>
                      <a:pt x="76" y="11"/>
                    </a:lnTo>
                    <a:lnTo>
                      <a:pt x="89" y="8"/>
                    </a:lnTo>
                    <a:lnTo>
                      <a:pt x="104" y="5"/>
                    </a:lnTo>
                    <a:lnTo>
                      <a:pt x="119" y="1"/>
                    </a:lnTo>
                    <a:lnTo>
                      <a:pt x="134" y="0"/>
                    </a:lnTo>
                    <a:lnTo>
                      <a:pt x="145" y="3"/>
                    </a:lnTo>
                    <a:lnTo>
                      <a:pt x="157" y="6"/>
                    </a:lnTo>
                    <a:lnTo>
                      <a:pt x="167" y="13"/>
                    </a:lnTo>
                    <a:lnTo>
                      <a:pt x="178" y="20"/>
                    </a:lnTo>
                    <a:lnTo>
                      <a:pt x="186" y="28"/>
                    </a:lnTo>
                    <a:lnTo>
                      <a:pt x="195" y="38"/>
                    </a:lnTo>
                    <a:lnTo>
                      <a:pt x="201" y="48"/>
                    </a:lnTo>
                    <a:lnTo>
                      <a:pt x="205" y="59"/>
                    </a:lnTo>
                    <a:lnTo>
                      <a:pt x="205" y="76"/>
                    </a:lnTo>
                    <a:lnTo>
                      <a:pt x="205" y="92"/>
                    </a:lnTo>
                    <a:lnTo>
                      <a:pt x="201" y="109"/>
                    </a:lnTo>
                    <a:lnTo>
                      <a:pt x="196" y="124"/>
                    </a:lnTo>
                    <a:lnTo>
                      <a:pt x="190" y="137"/>
                    </a:lnTo>
                    <a:lnTo>
                      <a:pt x="181" y="150"/>
                    </a:lnTo>
                    <a:lnTo>
                      <a:pt x="171" y="163"/>
                    </a:lnTo>
                    <a:lnTo>
                      <a:pt x="160" y="175"/>
                    </a:lnTo>
                    <a:lnTo>
                      <a:pt x="150" y="183"/>
                    </a:lnTo>
                    <a:lnTo>
                      <a:pt x="138" y="191"/>
                    </a:lnTo>
                    <a:lnTo>
                      <a:pt x="127" y="199"/>
                    </a:lnTo>
                    <a:lnTo>
                      <a:pt x="114" y="206"/>
                    </a:lnTo>
                    <a:lnTo>
                      <a:pt x="104" y="213"/>
                    </a:lnTo>
                    <a:lnTo>
                      <a:pt x="99" y="221"/>
                    </a:lnTo>
                    <a:lnTo>
                      <a:pt x="94" y="229"/>
                    </a:lnTo>
                    <a:lnTo>
                      <a:pt x="91" y="239"/>
                    </a:lnTo>
                    <a:lnTo>
                      <a:pt x="94" y="241"/>
                    </a:lnTo>
                    <a:lnTo>
                      <a:pt x="105" y="242"/>
                    </a:lnTo>
                    <a:lnTo>
                      <a:pt x="117" y="244"/>
                    </a:lnTo>
                    <a:lnTo>
                      <a:pt x="127" y="246"/>
                    </a:lnTo>
                    <a:lnTo>
                      <a:pt x="138" y="247"/>
                    </a:lnTo>
                    <a:lnTo>
                      <a:pt x="150" y="249"/>
                    </a:lnTo>
                    <a:lnTo>
                      <a:pt x="162" y="251"/>
                    </a:lnTo>
                    <a:lnTo>
                      <a:pt x="171" y="251"/>
                    </a:lnTo>
                    <a:lnTo>
                      <a:pt x="183" y="249"/>
                    </a:lnTo>
                    <a:lnTo>
                      <a:pt x="188" y="249"/>
                    </a:lnTo>
                    <a:lnTo>
                      <a:pt x="195" y="247"/>
                    </a:lnTo>
                    <a:lnTo>
                      <a:pt x="201" y="249"/>
                    </a:lnTo>
                    <a:lnTo>
                      <a:pt x="206" y="251"/>
                    </a:lnTo>
                    <a:lnTo>
                      <a:pt x="205" y="310"/>
                    </a:lnTo>
                    <a:lnTo>
                      <a:pt x="203" y="312"/>
                    </a:lnTo>
                    <a:lnTo>
                      <a:pt x="201" y="313"/>
                    </a:lnTo>
                    <a:lnTo>
                      <a:pt x="200" y="315"/>
                    </a:lnTo>
                    <a:lnTo>
                      <a:pt x="198" y="315"/>
                    </a:lnTo>
                    <a:lnTo>
                      <a:pt x="190" y="313"/>
                    </a:lnTo>
                    <a:lnTo>
                      <a:pt x="180" y="313"/>
                    </a:lnTo>
                    <a:lnTo>
                      <a:pt x="170" y="315"/>
                    </a:lnTo>
                    <a:lnTo>
                      <a:pt x="162" y="315"/>
                    </a:lnTo>
                    <a:lnTo>
                      <a:pt x="145" y="313"/>
                    </a:lnTo>
                    <a:lnTo>
                      <a:pt x="130" y="312"/>
                    </a:lnTo>
                    <a:lnTo>
                      <a:pt x="115" y="310"/>
                    </a:lnTo>
                    <a:lnTo>
                      <a:pt x="100" y="310"/>
                    </a:lnTo>
                    <a:lnTo>
                      <a:pt x="86" y="308"/>
                    </a:lnTo>
                    <a:lnTo>
                      <a:pt x="69" y="308"/>
                    </a:lnTo>
                    <a:lnTo>
                      <a:pt x="54" y="308"/>
                    </a:lnTo>
                    <a:lnTo>
                      <a:pt x="39" y="310"/>
                    </a:lnTo>
                    <a:lnTo>
                      <a:pt x="11" y="310"/>
                    </a:lnTo>
                    <a:lnTo>
                      <a:pt x="10" y="310"/>
                    </a:lnTo>
                    <a:lnTo>
                      <a:pt x="6" y="310"/>
                    </a:lnTo>
                    <a:lnTo>
                      <a:pt x="3" y="312"/>
                    </a:lnTo>
                    <a:lnTo>
                      <a:pt x="0" y="308"/>
                    </a:lnTo>
                    <a:lnTo>
                      <a:pt x="1" y="293"/>
                    </a:lnTo>
                    <a:lnTo>
                      <a:pt x="6" y="279"/>
                    </a:lnTo>
                    <a:lnTo>
                      <a:pt x="11" y="265"/>
                    </a:lnTo>
                    <a:lnTo>
                      <a:pt x="18" y="252"/>
                    </a:lnTo>
                    <a:lnTo>
                      <a:pt x="26" y="241"/>
                    </a:lnTo>
                    <a:lnTo>
                      <a:pt x="34" y="227"/>
                    </a:lnTo>
                    <a:lnTo>
                      <a:pt x="41" y="216"/>
                    </a:lnTo>
                    <a:lnTo>
                      <a:pt x="49" y="20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42" name="Freeform 133"/>
              <p:cNvSpPr>
                <a:spLocks/>
              </p:cNvSpPr>
              <p:nvPr/>
            </p:nvSpPr>
            <p:spPr bwMode="auto">
              <a:xfrm>
                <a:off x="991" y="2823"/>
                <a:ext cx="48" cy="45"/>
              </a:xfrm>
              <a:custGeom>
                <a:avLst/>
                <a:gdLst>
                  <a:gd name="T0" fmla="*/ 3 w 97"/>
                  <a:gd name="T1" fmla="*/ 33 h 90"/>
                  <a:gd name="T2" fmla="*/ 7 w 97"/>
                  <a:gd name="T3" fmla="*/ 31 h 90"/>
                  <a:gd name="T4" fmla="*/ 8 w 97"/>
                  <a:gd name="T5" fmla="*/ 29 h 90"/>
                  <a:gd name="T6" fmla="*/ 10 w 97"/>
                  <a:gd name="T7" fmla="*/ 28 h 90"/>
                  <a:gd name="T8" fmla="*/ 13 w 97"/>
                  <a:gd name="T9" fmla="*/ 26 h 90"/>
                  <a:gd name="T10" fmla="*/ 22 w 97"/>
                  <a:gd name="T11" fmla="*/ 23 h 90"/>
                  <a:gd name="T12" fmla="*/ 30 w 97"/>
                  <a:gd name="T13" fmla="*/ 20 h 90"/>
                  <a:gd name="T14" fmla="*/ 36 w 97"/>
                  <a:gd name="T15" fmla="*/ 16 h 90"/>
                  <a:gd name="T16" fmla="*/ 45 w 97"/>
                  <a:gd name="T17" fmla="*/ 13 h 90"/>
                  <a:gd name="T18" fmla="*/ 51 w 97"/>
                  <a:gd name="T19" fmla="*/ 10 h 90"/>
                  <a:gd name="T20" fmla="*/ 59 w 97"/>
                  <a:gd name="T21" fmla="*/ 6 h 90"/>
                  <a:gd name="T22" fmla="*/ 66 w 97"/>
                  <a:gd name="T23" fmla="*/ 3 h 90"/>
                  <a:gd name="T24" fmla="*/ 74 w 97"/>
                  <a:gd name="T25" fmla="*/ 0 h 90"/>
                  <a:gd name="T26" fmla="*/ 81 w 97"/>
                  <a:gd name="T27" fmla="*/ 1 h 90"/>
                  <a:gd name="T28" fmla="*/ 84 w 97"/>
                  <a:gd name="T29" fmla="*/ 6 h 90"/>
                  <a:gd name="T30" fmla="*/ 88 w 97"/>
                  <a:gd name="T31" fmla="*/ 13 h 90"/>
                  <a:gd name="T32" fmla="*/ 89 w 97"/>
                  <a:gd name="T33" fmla="*/ 20 h 90"/>
                  <a:gd name="T34" fmla="*/ 94 w 97"/>
                  <a:gd name="T35" fmla="*/ 28 h 90"/>
                  <a:gd name="T36" fmla="*/ 96 w 97"/>
                  <a:gd name="T37" fmla="*/ 36 h 90"/>
                  <a:gd name="T38" fmla="*/ 97 w 97"/>
                  <a:gd name="T39" fmla="*/ 44 h 90"/>
                  <a:gd name="T40" fmla="*/ 96 w 97"/>
                  <a:gd name="T41" fmla="*/ 53 h 90"/>
                  <a:gd name="T42" fmla="*/ 84 w 97"/>
                  <a:gd name="T43" fmla="*/ 61 h 90"/>
                  <a:gd name="T44" fmla="*/ 74 w 97"/>
                  <a:gd name="T45" fmla="*/ 67 h 90"/>
                  <a:gd name="T46" fmla="*/ 63 w 97"/>
                  <a:gd name="T47" fmla="*/ 76 h 90"/>
                  <a:gd name="T48" fmla="*/ 53 w 97"/>
                  <a:gd name="T49" fmla="*/ 84 h 90"/>
                  <a:gd name="T50" fmla="*/ 50 w 97"/>
                  <a:gd name="T51" fmla="*/ 86 h 90"/>
                  <a:gd name="T52" fmla="*/ 46 w 97"/>
                  <a:gd name="T53" fmla="*/ 89 h 90"/>
                  <a:gd name="T54" fmla="*/ 43 w 97"/>
                  <a:gd name="T55" fmla="*/ 90 h 90"/>
                  <a:gd name="T56" fmla="*/ 38 w 97"/>
                  <a:gd name="T57" fmla="*/ 90 h 90"/>
                  <a:gd name="T58" fmla="*/ 28 w 97"/>
                  <a:gd name="T59" fmla="*/ 81 h 90"/>
                  <a:gd name="T60" fmla="*/ 22 w 97"/>
                  <a:gd name="T61" fmla="*/ 69 h 90"/>
                  <a:gd name="T62" fmla="*/ 13 w 97"/>
                  <a:gd name="T63" fmla="*/ 59 h 90"/>
                  <a:gd name="T64" fmla="*/ 3 w 97"/>
                  <a:gd name="T65" fmla="*/ 49 h 90"/>
                  <a:gd name="T66" fmla="*/ 2 w 97"/>
                  <a:gd name="T67" fmla="*/ 44 h 90"/>
                  <a:gd name="T68" fmla="*/ 0 w 97"/>
                  <a:gd name="T69" fmla="*/ 41 h 90"/>
                  <a:gd name="T70" fmla="*/ 0 w 97"/>
                  <a:gd name="T71" fmla="*/ 36 h 90"/>
                  <a:gd name="T72" fmla="*/ 3 w 97"/>
                  <a:gd name="T73" fmla="*/ 33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97" h="90">
                    <a:moveTo>
                      <a:pt x="3" y="33"/>
                    </a:moveTo>
                    <a:lnTo>
                      <a:pt x="7" y="31"/>
                    </a:lnTo>
                    <a:lnTo>
                      <a:pt x="8" y="29"/>
                    </a:lnTo>
                    <a:lnTo>
                      <a:pt x="10" y="28"/>
                    </a:lnTo>
                    <a:lnTo>
                      <a:pt x="13" y="26"/>
                    </a:lnTo>
                    <a:lnTo>
                      <a:pt x="22" y="23"/>
                    </a:lnTo>
                    <a:lnTo>
                      <a:pt x="30" y="20"/>
                    </a:lnTo>
                    <a:lnTo>
                      <a:pt x="36" y="16"/>
                    </a:lnTo>
                    <a:lnTo>
                      <a:pt x="45" y="13"/>
                    </a:lnTo>
                    <a:lnTo>
                      <a:pt x="51" y="10"/>
                    </a:lnTo>
                    <a:lnTo>
                      <a:pt x="59" y="6"/>
                    </a:lnTo>
                    <a:lnTo>
                      <a:pt x="66" y="3"/>
                    </a:lnTo>
                    <a:lnTo>
                      <a:pt x="74" y="0"/>
                    </a:lnTo>
                    <a:lnTo>
                      <a:pt x="81" y="1"/>
                    </a:lnTo>
                    <a:lnTo>
                      <a:pt x="84" y="6"/>
                    </a:lnTo>
                    <a:lnTo>
                      <a:pt x="88" y="13"/>
                    </a:lnTo>
                    <a:lnTo>
                      <a:pt x="89" y="20"/>
                    </a:lnTo>
                    <a:lnTo>
                      <a:pt x="94" y="28"/>
                    </a:lnTo>
                    <a:lnTo>
                      <a:pt x="96" y="36"/>
                    </a:lnTo>
                    <a:lnTo>
                      <a:pt x="97" y="44"/>
                    </a:lnTo>
                    <a:lnTo>
                      <a:pt x="96" y="53"/>
                    </a:lnTo>
                    <a:lnTo>
                      <a:pt x="84" y="61"/>
                    </a:lnTo>
                    <a:lnTo>
                      <a:pt x="74" y="67"/>
                    </a:lnTo>
                    <a:lnTo>
                      <a:pt x="63" y="76"/>
                    </a:lnTo>
                    <a:lnTo>
                      <a:pt x="53" y="84"/>
                    </a:lnTo>
                    <a:lnTo>
                      <a:pt x="50" y="86"/>
                    </a:lnTo>
                    <a:lnTo>
                      <a:pt x="46" y="89"/>
                    </a:lnTo>
                    <a:lnTo>
                      <a:pt x="43" y="90"/>
                    </a:lnTo>
                    <a:lnTo>
                      <a:pt x="38" y="90"/>
                    </a:lnTo>
                    <a:lnTo>
                      <a:pt x="28" y="81"/>
                    </a:lnTo>
                    <a:lnTo>
                      <a:pt x="22" y="69"/>
                    </a:lnTo>
                    <a:lnTo>
                      <a:pt x="13" y="59"/>
                    </a:lnTo>
                    <a:lnTo>
                      <a:pt x="3" y="49"/>
                    </a:lnTo>
                    <a:lnTo>
                      <a:pt x="2" y="44"/>
                    </a:lnTo>
                    <a:lnTo>
                      <a:pt x="0" y="41"/>
                    </a:lnTo>
                    <a:lnTo>
                      <a:pt x="0" y="36"/>
                    </a:lnTo>
                    <a:lnTo>
                      <a:pt x="3" y="33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43" name="Freeform 134"/>
              <p:cNvSpPr>
                <a:spLocks/>
              </p:cNvSpPr>
              <p:nvPr/>
            </p:nvSpPr>
            <p:spPr bwMode="auto">
              <a:xfrm>
                <a:off x="1009" y="2762"/>
                <a:ext cx="86" cy="76"/>
              </a:xfrm>
              <a:custGeom>
                <a:avLst/>
                <a:gdLst>
                  <a:gd name="T0" fmla="*/ 14 w 172"/>
                  <a:gd name="T1" fmla="*/ 24 h 151"/>
                  <a:gd name="T2" fmla="*/ 25 w 172"/>
                  <a:gd name="T3" fmla="*/ 18 h 151"/>
                  <a:gd name="T4" fmla="*/ 37 w 172"/>
                  <a:gd name="T5" fmla="*/ 10 h 151"/>
                  <a:gd name="T6" fmla="*/ 48 w 172"/>
                  <a:gd name="T7" fmla="*/ 3 h 151"/>
                  <a:gd name="T8" fmla="*/ 61 w 172"/>
                  <a:gd name="T9" fmla="*/ 0 h 151"/>
                  <a:gd name="T10" fmla="*/ 75 w 172"/>
                  <a:gd name="T11" fmla="*/ 8 h 151"/>
                  <a:gd name="T12" fmla="*/ 88 w 172"/>
                  <a:gd name="T13" fmla="*/ 19 h 151"/>
                  <a:gd name="T14" fmla="*/ 99 w 172"/>
                  <a:gd name="T15" fmla="*/ 33 h 151"/>
                  <a:gd name="T16" fmla="*/ 109 w 172"/>
                  <a:gd name="T17" fmla="*/ 46 h 151"/>
                  <a:gd name="T18" fmla="*/ 118 w 172"/>
                  <a:gd name="T19" fmla="*/ 54 h 151"/>
                  <a:gd name="T20" fmla="*/ 124 w 172"/>
                  <a:gd name="T21" fmla="*/ 64 h 151"/>
                  <a:gd name="T22" fmla="*/ 132 w 172"/>
                  <a:gd name="T23" fmla="*/ 72 h 151"/>
                  <a:gd name="T24" fmla="*/ 139 w 172"/>
                  <a:gd name="T25" fmla="*/ 82 h 151"/>
                  <a:gd name="T26" fmla="*/ 146 w 172"/>
                  <a:gd name="T27" fmla="*/ 90 h 151"/>
                  <a:gd name="T28" fmla="*/ 152 w 172"/>
                  <a:gd name="T29" fmla="*/ 99 h 151"/>
                  <a:gd name="T30" fmla="*/ 159 w 172"/>
                  <a:gd name="T31" fmla="*/ 105 h 151"/>
                  <a:gd name="T32" fmla="*/ 169 w 172"/>
                  <a:gd name="T33" fmla="*/ 110 h 151"/>
                  <a:gd name="T34" fmla="*/ 172 w 172"/>
                  <a:gd name="T35" fmla="*/ 114 h 151"/>
                  <a:gd name="T36" fmla="*/ 172 w 172"/>
                  <a:gd name="T37" fmla="*/ 117 h 151"/>
                  <a:gd name="T38" fmla="*/ 170 w 172"/>
                  <a:gd name="T39" fmla="*/ 122 h 151"/>
                  <a:gd name="T40" fmla="*/ 169 w 172"/>
                  <a:gd name="T41" fmla="*/ 125 h 151"/>
                  <a:gd name="T42" fmla="*/ 162 w 172"/>
                  <a:gd name="T43" fmla="*/ 128 h 151"/>
                  <a:gd name="T44" fmla="*/ 156 w 172"/>
                  <a:gd name="T45" fmla="*/ 133 h 151"/>
                  <a:gd name="T46" fmla="*/ 149 w 172"/>
                  <a:gd name="T47" fmla="*/ 137 h 151"/>
                  <a:gd name="T48" fmla="*/ 142 w 172"/>
                  <a:gd name="T49" fmla="*/ 138 h 151"/>
                  <a:gd name="T50" fmla="*/ 136 w 172"/>
                  <a:gd name="T51" fmla="*/ 142 h 151"/>
                  <a:gd name="T52" fmla="*/ 127 w 172"/>
                  <a:gd name="T53" fmla="*/ 145 h 151"/>
                  <a:gd name="T54" fmla="*/ 121 w 172"/>
                  <a:gd name="T55" fmla="*/ 148 h 151"/>
                  <a:gd name="T56" fmla="*/ 114 w 172"/>
                  <a:gd name="T57" fmla="*/ 151 h 151"/>
                  <a:gd name="T58" fmla="*/ 103 w 172"/>
                  <a:gd name="T59" fmla="*/ 151 h 151"/>
                  <a:gd name="T60" fmla="*/ 96 w 172"/>
                  <a:gd name="T61" fmla="*/ 145 h 151"/>
                  <a:gd name="T62" fmla="*/ 90 w 172"/>
                  <a:gd name="T63" fmla="*/ 135 h 151"/>
                  <a:gd name="T64" fmla="*/ 83 w 172"/>
                  <a:gd name="T65" fmla="*/ 127 h 151"/>
                  <a:gd name="T66" fmla="*/ 71 w 172"/>
                  <a:gd name="T67" fmla="*/ 114 h 151"/>
                  <a:gd name="T68" fmla="*/ 60 w 172"/>
                  <a:gd name="T69" fmla="*/ 102 h 151"/>
                  <a:gd name="T70" fmla="*/ 47 w 172"/>
                  <a:gd name="T71" fmla="*/ 92 h 151"/>
                  <a:gd name="T72" fmla="*/ 35 w 172"/>
                  <a:gd name="T73" fmla="*/ 81 h 151"/>
                  <a:gd name="T74" fmla="*/ 28 w 172"/>
                  <a:gd name="T75" fmla="*/ 69 h 151"/>
                  <a:gd name="T76" fmla="*/ 20 w 172"/>
                  <a:gd name="T77" fmla="*/ 59 h 151"/>
                  <a:gd name="T78" fmla="*/ 10 w 172"/>
                  <a:gd name="T79" fmla="*/ 49 h 151"/>
                  <a:gd name="T80" fmla="*/ 0 w 172"/>
                  <a:gd name="T81" fmla="*/ 39 h 151"/>
                  <a:gd name="T82" fmla="*/ 2 w 172"/>
                  <a:gd name="T83" fmla="*/ 33 h 151"/>
                  <a:gd name="T84" fmla="*/ 5 w 172"/>
                  <a:gd name="T85" fmla="*/ 31 h 151"/>
                  <a:gd name="T86" fmla="*/ 10 w 172"/>
                  <a:gd name="T87" fmla="*/ 29 h 151"/>
                  <a:gd name="T88" fmla="*/ 14 w 172"/>
                  <a:gd name="T89" fmla="*/ 24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72" h="151">
                    <a:moveTo>
                      <a:pt x="14" y="24"/>
                    </a:moveTo>
                    <a:lnTo>
                      <a:pt x="25" y="18"/>
                    </a:lnTo>
                    <a:lnTo>
                      <a:pt x="37" y="10"/>
                    </a:lnTo>
                    <a:lnTo>
                      <a:pt x="48" y="3"/>
                    </a:lnTo>
                    <a:lnTo>
                      <a:pt x="61" y="0"/>
                    </a:lnTo>
                    <a:lnTo>
                      <a:pt x="75" y="8"/>
                    </a:lnTo>
                    <a:lnTo>
                      <a:pt x="88" y="19"/>
                    </a:lnTo>
                    <a:lnTo>
                      <a:pt x="99" y="33"/>
                    </a:lnTo>
                    <a:lnTo>
                      <a:pt x="109" y="46"/>
                    </a:lnTo>
                    <a:lnTo>
                      <a:pt x="118" y="54"/>
                    </a:lnTo>
                    <a:lnTo>
                      <a:pt x="124" y="64"/>
                    </a:lnTo>
                    <a:lnTo>
                      <a:pt x="132" y="72"/>
                    </a:lnTo>
                    <a:lnTo>
                      <a:pt x="139" y="82"/>
                    </a:lnTo>
                    <a:lnTo>
                      <a:pt x="146" y="90"/>
                    </a:lnTo>
                    <a:lnTo>
                      <a:pt x="152" y="99"/>
                    </a:lnTo>
                    <a:lnTo>
                      <a:pt x="159" y="105"/>
                    </a:lnTo>
                    <a:lnTo>
                      <a:pt x="169" y="110"/>
                    </a:lnTo>
                    <a:lnTo>
                      <a:pt x="172" y="114"/>
                    </a:lnTo>
                    <a:lnTo>
                      <a:pt x="172" y="117"/>
                    </a:lnTo>
                    <a:lnTo>
                      <a:pt x="170" y="122"/>
                    </a:lnTo>
                    <a:lnTo>
                      <a:pt x="169" y="125"/>
                    </a:lnTo>
                    <a:lnTo>
                      <a:pt x="162" y="128"/>
                    </a:lnTo>
                    <a:lnTo>
                      <a:pt x="156" y="133"/>
                    </a:lnTo>
                    <a:lnTo>
                      <a:pt x="149" y="137"/>
                    </a:lnTo>
                    <a:lnTo>
                      <a:pt x="142" y="138"/>
                    </a:lnTo>
                    <a:lnTo>
                      <a:pt x="136" y="142"/>
                    </a:lnTo>
                    <a:lnTo>
                      <a:pt x="127" y="145"/>
                    </a:lnTo>
                    <a:lnTo>
                      <a:pt x="121" y="148"/>
                    </a:lnTo>
                    <a:lnTo>
                      <a:pt x="114" y="151"/>
                    </a:lnTo>
                    <a:lnTo>
                      <a:pt x="103" y="151"/>
                    </a:lnTo>
                    <a:lnTo>
                      <a:pt x="96" y="145"/>
                    </a:lnTo>
                    <a:lnTo>
                      <a:pt x="90" y="135"/>
                    </a:lnTo>
                    <a:lnTo>
                      <a:pt x="83" y="127"/>
                    </a:lnTo>
                    <a:lnTo>
                      <a:pt x="71" y="114"/>
                    </a:lnTo>
                    <a:lnTo>
                      <a:pt x="60" y="102"/>
                    </a:lnTo>
                    <a:lnTo>
                      <a:pt x="47" y="92"/>
                    </a:lnTo>
                    <a:lnTo>
                      <a:pt x="35" y="81"/>
                    </a:lnTo>
                    <a:lnTo>
                      <a:pt x="28" y="69"/>
                    </a:lnTo>
                    <a:lnTo>
                      <a:pt x="20" y="59"/>
                    </a:lnTo>
                    <a:lnTo>
                      <a:pt x="10" y="49"/>
                    </a:lnTo>
                    <a:lnTo>
                      <a:pt x="0" y="39"/>
                    </a:lnTo>
                    <a:lnTo>
                      <a:pt x="2" y="33"/>
                    </a:lnTo>
                    <a:lnTo>
                      <a:pt x="5" y="31"/>
                    </a:lnTo>
                    <a:lnTo>
                      <a:pt x="10" y="29"/>
                    </a:lnTo>
                    <a:lnTo>
                      <a:pt x="14" y="24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44" name="Freeform 135"/>
              <p:cNvSpPr>
                <a:spLocks/>
              </p:cNvSpPr>
              <p:nvPr/>
            </p:nvSpPr>
            <p:spPr bwMode="auto">
              <a:xfrm>
                <a:off x="1054" y="2128"/>
                <a:ext cx="272" cy="313"/>
              </a:xfrm>
              <a:custGeom>
                <a:avLst/>
                <a:gdLst>
                  <a:gd name="T0" fmla="*/ 66 w 543"/>
                  <a:gd name="T1" fmla="*/ 409 h 627"/>
                  <a:gd name="T2" fmla="*/ 116 w 543"/>
                  <a:gd name="T3" fmla="*/ 398 h 627"/>
                  <a:gd name="T4" fmla="*/ 137 w 543"/>
                  <a:gd name="T5" fmla="*/ 401 h 627"/>
                  <a:gd name="T6" fmla="*/ 147 w 543"/>
                  <a:gd name="T7" fmla="*/ 445 h 627"/>
                  <a:gd name="T8" fmla="*/ 165 w 543"/>
                  <a:gd name="T9" fmla="*/ 469 h 627"/>
                  <a:gd name="T10" fmla="*/ 198 w 543"/>
                  <a:gd name="T11" fmla="*/ 488 h 627"/>
                  <a:gd name="T12" fmla="*/ 228 w 543"/>
                  <a:gd name="T13" fmla="*/ 495 h 627"/>
                  <a:gd name="T14" fmla="*/ 273 w 543"/>
                  <a:gd name="T15" fmla="*/ 492 h 627"/>
                  <a:gd name="T16" fmla="*/ 317 w 543"/>
                  <a:gd name="T17" fmla="*/ 464 h 627"/>
                  <a:gd name="T18" fmla="*/ 353 w 543"/>
                  <a:gd name="T19" fmla="*/ 414 h 627"/>
                  <a:gd name="T20" fmla="*/ 344 w 543"/>
                  <a:gd name="T21" fmla="*/ 347 h 627"/>
                  <a:gd name="T22" fmla="*/ 355 w 543"/>
                  <a:gd name="T23" fmla="*/ 320 h 627"/>
                  <a:gd name="T24" fmla="*/ 386 w 543"/>
                  <a:gd name="T25" fmla="*/ 279 h 627"/>
                  <a:gd name="T26" fmla="*/ 398 w 543"/>
                  <a:gd name="T27" fmla="*/ 218 h 627"/>
                  <a:gd name="T28" fmla="*/ 358 w 543"/>
                  <a:gd name="T29" fmla="*/ 177 h 627"/>
                  <a:gd name="T30" fmla="*/ 324 w 543"/>
                  <a:gd name="T31" fmla="*/ 168 h 627"/>
                  <a:gd name="T32" fmla="*/ 297 w 543"/>
                  <a:gd name="T33" fmla="*/ 172 h 627"/>
                  <a:gd name="T34" fmla="*/ 261 w 543"/>
                  <a:gd name="T35" fmla="*/ 190 h 627"/>
                  <a:gd name="T36" fmla="*/ 261 w 543"/>
                  <a:gd name="T37" fmla="*/ 218 h 627"/>
                  <a:gd name="T38" fmla="*/ 284 w 543"/>
                  <a:gd name="T39" fmla="*/ 218 h 627"/>
                  <a:gd name="T40" fmla="*/ 312 w 543"/>
                  <a:gd name="T41" fmla="*/ 219 h 627"/>
                  <a:gd name="T42" fmla="*/ 332 w 543"/>
                  <a:gd name="T43" fmla="*/ 239 h 627"/>
                  <a:gd name="T44" fmla="*/ 320 w 543"/>
                  <a:gd name="T45" fmla="*/ 276 h 627"/>
                  <a:gd name="T46" fmla="*/ 286 w 543"/>
                  <a:gd name="T47" fmla="*/ 289 h 627"/>
                  <a:gd name="T48" fmla="*/ 258 w 543"/>
                  <a:gd name="T49" fmla="*/ 300 h 627"/>
                  <a:gd name="T50" fmla="*/ 281 w 543"/>
                  <a:gd name="T51" fmla="*/ 332 h 627"/>
                  <a:gd name="T52" fmla="*/ 296 w 543"/>
                  <a:gd name="T53" fmla="*/ 370 h 627"/>
                  <a:gd name="T54" fmla="*/ 276 w 543"/>
                  <a:gd name="T55" fmla="*/ 406 h 627"/>
                  <a:gd name="T56" fmla="*/ 241 w 543"/>
                  <a:gd name="T57" fmla="*/ 429 h 627"/>
                  <a:gd name="T58" fmla="*/ 198 w 543"/>
                  <a:gd name="T59" fmla="*/ 426 h 627"/>
                  <a:gd name="T60" fmla="*/ 177 w 543"/>
                  <a:gd name="T61" fmla="*/ 406 h 627"/>
                  <a:gd name="T62" fmla="*/ 188 w 543"/>
                  <a:gd name="T63" fmla="*/ 360 h 627"/>
                  <a:gd name="T64" fmla="*/ 218 w 543"/>
                  <a:gd name="T65" fmla="*/ 158 h 627"/>
                  <a:gd name="T66" fmla="*/ 228 w 543"/>
                  <a:gd name="T67" fmla="*/ 56 h 627"/>
                  <a:gd name="T68" fmla="*/ 258 w 543"/>
                  <a:gd name="T69" fmla="*/ 12 h 627"/>
                  <a:gd name="T70" fmla="*/ 297 w 543"/>
                  <a:gd name="T71" fmla="*/ 15 h 627"/>
                  <a:gd name="T72" fmla="*/ 337 w 543"/>
                  <a:gd name="T73" fmla="*/ 43 h 627"/>
                  <a:gd name="T74" fmla="*/ 378 w 543"/>
                  <a:gd name="T75" fmla="*/ 68 h 627"/>
                  <a:gd name="T76" fmla="*/ 418 w 543"/>
                  <a:gd name="T77" fmla="*/ 96 h 627"/>
                  <a:gd name="T78" fmla="*/ 459 w 543"/>
                  <a:gd name="T79" fmla="*/ 122 h 627"/>
                  <a:gd name="T80" fmla="*/ 499 w 543"/>
                  <a:gd name="T81" fmla="*/ 149 h 627"/>
                  <a:gd name="T82" fmla="*/ 537 w 543"/>
                  <a:gd name="T83" fmla="*/ 173 h 627"/>
                  <a:gd name="T84" fmla="*/ 524 w 543"/>
                  <a:gd name="T85" fmla="*/ 216 h 627"/>
                  <a:gd name="T86" fmla="*/ 479 w 543"/>
                  <a:gd name="T87" fmla="*/ 276 h 627"/>
                  <a:gd name="T88" fmla="*/ 438 w 543"/>
                  <a:gd name="T89" fmla="*/ 365 h 627"/>
                  <a:gd name="T90" fmla="*/ 393 w 543"/>
                  <a:gd name="T91" fmla="*/ 447 h 627"/>
                  <a:gd name="T92" fmla="*/ 344 w 543"/>
                  <a:gd name="T93" fmla="*/ 525 h 627"/>
                  <a:gd name="T94" fmla="*/ 314 w 543"/>
                  <a:gd name="T95" fmla="*/ 577 h 627"/>
                  <a:gd name="T96" fmla="*/ 299 w 543"/>
                  <a:gd name="T97" fmla="*/ 597 h 627"/>
                  <a:gd name="T98" fmla="*/ 291 w 543"/>
                  <a:gd name="T99" fmla="*/ 620 h 627"/>
                  <a:gd name="T100" fmla="*/ 268 w 543"/>
                  <a:gd name="T101" fmla="*/ 620 h 627"/>
                  <a:gd name="T102" fmla="*/ 256 w 543"/>
                  <a:gd name="T103" fmla="*/ 614 h 627"/>
                  <a:gd name="T104" fmla="*/ 200 w 543"/>
                  <a:gd name="T105" fmla="*/ 592 h 627"/>
                  <a:gd name="T106" fmla="*/ 131 w 543"/>
                  <a:gd name="T107" fmla="*/ 558 h 627"/>
                  <a:gd name="T108" fmla="*/ 68 w 543"/>
                  <a:gd name="T109" fmla="*/ 531 h 627"/>
                  <a:gd name="T110" fmla="*/ 12 w 543"/>
                  <a:gd name="T111" fmla="*/ 502 h 627"/>
                  <a:gd name="T112" fmla="*/ 22 w 543"/>
                  <a:gd name="T113" fmla="*/ 43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543" h="627">
                    <a:moveTo>
                      <a:pt x="30" y="422"/>
                    </a:moveTo>
                    <a:lnTo>
                      <a:pt x="41" y="417"/>
                    </a:lnTo>
                    <a:lnTo>
                      <a:pt x="55" y="414"/>
                    </a:lnTo>
                    <a:lnTo>
                      <a:pt x="66" y="409"/>
                    </a:lnTo>
                    <a:lnTo>
                      <a:pt x="79" y="406"/>
                    </a:lnTo>
                    <a:lnTo>
                      <a:pt x="91" y="403"/>
                    </a:lnTo>
                    <a:lnTo>
                      <a:pt x="104" y="399"/>
                    </a:lnTo>
                    <a:lnTo>
                      <a:pt x="116" y="398"/>
                    </a:lnTo>
                    <a:lnTo>
                      <a:pt x="129" y="396"/>
                    </a:lnTo>
                    <a:lnTo>
                      <a:pt x="132" y="396"/>
                    </a:lnTo>
                    <a:lnTo>
                      <a:pt x="136" y="398"/>
                    </a:lnTo>
                    <a:lnTo>
                      <a:pt x="137" y="401"/>
                    </a:lnTo>
                    <a:lnTo>
                      <a:pt x="137" y="404"/>
                    </a:lnTo>
                    <a:lnTo>
                      <a:pt x="140" y="417"/>
                    </a:lnTo>
                    <a:lnTo>
                      <a:pt x="144" y="432"/>
                    </a:lnTo>
                    <a:lnTo>
                      <a:pt x="147" y="445"/>
                    </a:lnTo>
                    <a:lnTo>
                      <a:pt x="155" y="457"/>
                    </a:lnTo>
                    <a:lnTo>
                      <a:pt x="160" y="460"/>
                    </a:lnTo>
                    <a:lnTo>
                      <a:pt x="164" y="464"/>
                    </a:lnTo>
                    <a:lnTo>
                      <a:pt x="165" y="469"/>
                    </a:lnTo>
                    <a:lnTo>
                      <a:pt x="170" y="472"/>
                    </a:lnTo>
                    <a:lnTo>
                      <a:pt x="177" y="480"/>
                    </a:lnTo>
                    <a:lnTo>
                      <a:pt x="187" y="485"/>
                    </a:lnTo>
                    <a:lnTo>
                      <a:pt x="198" y="488"/>
                    </a:lnTo>
                    <a:lnTo>
                      <a:pt x="210" y="490"/>
                    </a:lnTo>
                    <a:lnTo>
                      <a:pt x="215" y="493"/>
                    </a:lnTo>
                    <a:lnTo>
                      <a:pt x="221" y="493"/>
                    </a:lnTo>
                    <a:lnTo>
                      <a:pt x="228" y="495"/>
                    </a:lnTo>
                    <a:lnTo>
                      <a:pt x="233" y="498"/>
                    </a:lnTo>
                    <a:lnTo>
                      <a:pt x="246" y="498"/>
                    </a:lnTo>
                    <a:lnTo>
                      <a:pt x="261" y="495"/>
                    </a:lnTo>
                    <a:lnTo>
                      <a:pt x="273" y="492"/>
                    </a:lnTo>
                    <a:lnTo>
                      <a:pt x="286" y="485"/>
                    </a:lnTo>
                    <a:lnTo>
                      <a:pt x="296" y="478"/>
                    </a:lnTo>
                    <a:lnTo>
                      <a:pt x="307" y="472"/>
                    </a:lnTo>
                    <a:lnTo>
                      <a:pt x="317" y="464"/>
                    </a:lnTo>
                    <a:lnTo>
                      <a:pt x="327" y="454"/>
                    </a:lnTo>
                    <a:lnTo>
                      <a:pt x="337" y="441"/>
                    </a:lnTo>
                    <a:lnTo>
                      <a:pt x="345" y="429"/>
                    </a:lnTo>
                    <a:lnTo>
                      <a:pt x="353" y="414"/>
                    </a:lnTo>
                    <a:lnTo>
                      <a:pt x="357" y="399"/>
                    </a:lnTo>
                    <a:lnTo>
                      <a:pt x="355" y="381"/>
                    </a:lnTo>
                    <a:lnTo>
                      <a:pt x="349" y="363"/>
                    </a:lnTo>
                    <a:lnTo>
                      <a:pt x="344" y="347"/>
                    </a:lnTo>
                    <a:lnTo>
                      <a:pt x="339" y="328"/>
                    </a:lnTo>
                    <a:lnTo>
                      <a:pt x="345" y="325"/>
                    </a:lnTo>
                    <a:lnTo>
                      <a:pt x="350" y="322"/>
                    </a:lnTo>
                    <a:lnTo>
                      <a:pt x="355" y="320"/>
                    </a:lnTo>
                    <a:lnTo>
                      <a:pt x="360" y="317"/>
                    </a:lnTo>
                    <a:lnTo>
                      <a:pt x="370" y="305"/>
                    </a:lnTo>
                    <a:lnTo>
                      <a:pt x="378" y="292"/>
                    </a:lnTo>
                    <a:lnTo>
                      <a:pt x="386" y="279"/>
                    </a:lnTo>
                    <a:lnTo>
                      <a:pt x="393" y="264"/>
                    </a:lnTo>
                    <a:lnTo>
                      <a:pt x="398" y="249"/>
                    </a:lnTo>
                    <a:lnTo>
                      <a:pt x="400" y="234"/>
                    </a:lnTo>
                    <a:lnTo>
                      <a:pt x="398" y="218"/>
                    </a:lnTo>
                    <a:lnTo>
                      <a:pt x="391" y="203"/>
                    </a:lnTo>
                    <a:lnTo>
                      <a:pt x="383" y="191"/>
                    </a:lnTo>
                    <a:lnTo>
                      <a:pt x="372" y="183"/>
                    </a:lnTo>
                    <a:lnTo>
                      <a:pt x="358" y="177"/>
                    </a:lnTo>
                    <a:lnTo>
                      <a:pt x="345" y="170"/>
                    </a:lnTo>
                    <a:lnTo>
                      <a:pt x="339" y="168"/>
                    </a:lnTo>
                    <a:lnTo>
                      <a:pt x="332" y="167"/>
                    </a:lnTo>
                    <a:lnTo>
                      <a:pt x="324" y="168"/>
                    </a:lnTo>
                    <a:lnTo>
                      <a:pt x="317" y="168"/>
                    </a:lnTo>
                    <a:lnTo>
                      <a:pt x="311" y="170"/>
                    </a:lnTo>
                    <a:lnTo>
                      <a:pt x="304" y="172"/>
                    </a:lnTo>
                    <a:lnTo>
                      <a:pt x="297" y="172"/>
                    </a:lnTo>
                    <a:lnTo>
                      <a:pt x="291" y="173"/>
                    </a:lnTo>
                    <a:lnTo>
                      <a:pt x="281" y="178"/>
                    </a:lnTo>
                    <a:lnTo>
                      <a:pt x="271" y="183"/>
                    </a:lnTo>
                    <a:lnTo>
                      <a:pt x="261" y="190"/>
                    </a:lnTo>
                    <a:lnTo>
                      <a:pt x="256" y="198"/>
                    </a:lnTo>
                    <a:lnTo>
                      <a:pt x="256" y="205"/>
                    </a:lnTo>
                    <a:lnTo>
                      <a:pt x="258" y="211"/>
                    </a:lnTo>
                    <a:lnTo>
                      <a:pt x="261" y="218"/>
                    </a:lnTo>
                    <a:lnTo>
                      <a:pt x="264" y="223"/>
                    </a:lnTo>
                    <a:lnTo>
                      <a:pt x="271" y="221"/>
                    </a:lnTo>
                    <a:lnTo>
                      <a:pt x="278" y="218"/>
                    </a:lnTo>
                    <a:lnTo>
                      <a:pt x="284" y="218"/>
                    </a:lnTo>
                    <a:lnTo>
                      <a:pt x="292" y="216"/>
                    </a:lnTo>
                    <a:lnTo>
                      <a:pt x="299" y="216"/>
                    </a:lnTo>
                    <a:lnTo>
                      <a:pt x="306" y="218"/>
                    </a:lnTo>
                    <a:lnTo>
                      <a:pt x="312" y="219"/>
                    </a:lnTo>
                    <a:lnTo>
                      <a:pt x="319" y="223"/>
                    </a:lnTo>
                    <a:lnTo>
                      <a:pt x="324" y="228"/>
                    </a:lnTo>
                    <a:lnTo>
                      <a:pt x="329" y="234"/>
                    </a:lnTo>
                    <a:lnTo>
                      <a:pt x="332" y="239"/>
                    </a:lnTo>
                    <a:lnTo>
                      <a:pt x="335" y="246"/>
                    </a:lnTo>
                    <a:lnTo>
                      <a:pt x="334" y="257"/>
                    </a:lnTo>
                    <a:lnTo>
                      <a:pt x="329" y="267"/>
                    </a:lnTo>
                    <a:lnTo>
                      <a:pt x="320" y="276"/>
                    </a:lnTo>
                    <a:lnTo>
                      <a:pt x="312" y="284"/>
                    </a:lnTo>
                    <a:lnTo>
                      <a:pt x="304" y="285"/>
                    </a:lnTo>
                    <a:lnTo>
                      <a:pt x="296" y="287"/>
                    </a:lnTo>
                    <a:lnTo>
                      <a:pt x="286" y="289"/>
                    </a:lnTo>
                    <a:lnTo>
                      <a:pt x="278" y="289"/>
                    </a:lnTo>
                    <a:lnTo>
                      <a:pt x="269" y="292"/>
                    </a:lnTo>
                    <a:lnTo>
                      <a:pt x="263" y="295"/>
                    </a:lnTo>
                    <a:lnTo>
                      <a:pt x="258" y="300"/>
                    </a:lnTo>
                    <a:lnTo>
                      <a:pt x="256" y="309"/>
                    </a:lnTo>
                    <a:lnTo>
                      <a:pt x="264" y="318"/>
                    </a:lnTo>
                    <a:lnTo>
                      <a:pt x="273" y="325"/>
                    </a:lnTo>
                    <a:lnTo>
                      <a:pt x="281" y="332"/>
                    </a:lnTo>
                    <a:lnTo>
                      <a:pt x="289" y="342"/>
                    </a:lnTo>
                    <a:lnTo>
                      <a:pt x="294" y="350"/>
                    </a:lnTo>
                    <a:lnTo>
                      <a:pt x="296" y="360"/>
                    </a:lnTo>
                    <a:lnTo>
                      <a:pt x="296" y="370"/>
                    </a:lnTo>
                    <a:lnTo>
                      <a:pt x="294" y="380"/>
                    </a:lnTo>
                    <a:lnTo>
                      <a:pt x="289" y="389"/>
                    </a:lnTo>
                    <a:lnTo>
                      <a:pt x="282" y="398"/>
                    </a:lnTo>
                    <a:lnTo>
                      <a:pt x="276" y="406"/>
                    </a:lnTo>
                    <a:lnTo>
                      <a:pt x="268" y="413"/>
                    </a:lnTo>
                    <a:lnTo>
                      <a:pt x="259" y="419"/>
                    </a:lnTo>
                    <a:lnTo>
                      <a:pt x="251" y="424"/>
                    </a:lnTo>
                    <a:lnTo>
                      <a:pt x="241" y="429"/>
                    </a:lnTo>
                    <a:lnTo>
                      <a:pt x="231" y="432"/>
                    </a:lnTo>
                    <a:lnTo>
                      <a:pt x="220" y="434"/>
                    </a:lnTo>
                    <a:lnTo>
                      <a:pt x="208" y="431"/>
                    </a:lnTo>
                    <a:lnTo>
                      <a:pt x="198" y="426"/>
                    </a:lnTo>
                    <a:lnTo>
                      <a:pt x="188" y="421"/>
                    </a:lnTo>
                    <a:lnTo>
                      <a:pt x="185" y="416"/>
                    </a:lnTo>
                    <a:lnTo>
                      <a:pt x="180" y="411"/>
                    </a:lnTo>
                    <a:lnTo>
                      <a:pt x="177" y="406"/>
                    </a:lnTo>
                    <a:lnTo>
                      <a:pt x="177" y="399"/>
                    </a:lnTo>
                    <a:lnTo>
                      <a:pt x="185" y="388"/>
                    </a:lnTo>
                    <a:lnTo>
                      <a:pt x="188" y="375"/>
                    </a:lnTo>
                    <a:lnTo>
                      <a:pt x="188" y="360"/>
                    </a:lnTo>
                    <a:lnTo>
                      <a:pt x="192" y="345"/>
                    </a:lnTo>
                    <a:lnTo>
                      <a:pt x="202" y="282"/>
                    </a:lnTo>
                    <a:lnTo>
                      <a:pt x="210" y="219"/>
                    </a:lnTo>
                    <a:lnTo>
                      <a:pt x="218" y="158"/>
                    </a:lnTo>
                    <a:lnTo>
                      <a:pt x="223" y="94"/>
                    </a:lnTo>
                    <a:lnTo>
                      <a:pt x="225" y="81"/>
                    </a:lnTo>
                    <a:lnTo>
                      <a:pt x="226" y="69"/>
                    </a:lnTo>
                    <a:lnTo>
                      <a:pt x="228" y="56"/>
                    </a:lnTo>
                    <a:lnTo>
                      <a:pt x="230" y="45"/>
                    </a:lnTo>
                    <a:lnTo>
                      <a:pt x="240" y="35"/>
                    </a:lnTo>
                    <a:lnTo>
                      <a:pt x="248" y="23"/>
                    </a:lnTo>
                    <a:lnTo>
                      <a:pt x="258" y="12"/>
                    </a:lnTo>
                    <a:lnTo>
                      <a:pt x="266" y="0"/>
                    </a:lnTo>
                    <a:lnTo>
                      <a:pt x="278" y="5"/>
                    </a:lnTo>
                    <a:lnTo>
                      <a:pt x="287" y="10"/>
                    </a:lnTo>
                    <a:lnTo>
                      <a:pt x="297" y="15"/>
                    </a:lnTo>
                    <a:lnTo>
                      <a:pt x="307" y="22"/>
                    </a:lnTo>
                    <a:lnTo>
                      <a:pt x="317" y="30"/>
                    </a:lnTo>
                    <a:lnTo>
                      <a:pt x="327" y="36"/>
                    </a:lnTo>
                    <a:lnTo>
                      <a:pt x="337" y="43"/>
                    </a:lnTo>
                    <a:lnTo>
                      <a:pt x="347" y="50"/>
                    </a:lnTo>
                    <a:lnTo>
                      <a:pt x="358" y="55"/>
                    </a:lnTo>
                    <a:lnTo>
                      <a:pt x="368" y="61"/>
                    </a:lnTo>
                    <a:lnTo>
                      <a:pt x="378" y="68"/>
                    </a:lnTo>
                    <a:lnTo>
                      <a:pt x="388" y="76"/>
                    </a:lnTo>
                    <a:lnTo>
                      <a:pt x="398" y="83"/>
                    </a:lnTo>
                    <a:lnTo>
                      <a:pt x="408" y="91"/>
                    </a:lnTo>
                    <a:lnTo>
                      <a:pt x="418" y="96"/>
                    </a:lnTo>
                    <a:lnTo>
                      <a:pt x="429" y="101"/>
                    </a:lnTo>
                    <a:lnTo>
                      <a:pt x="439" y="107"/>
                    </a:lnTo>
                    <a:lnTo>
                      <a:pt x="449" y="116"/>
                    </a:lnTo>
                    <a:lnTo>
                      <a:pt x="459" y="122"/>
                    </a:lnTo>
                    <a:lnTo>
                      <a:pt x="469" y="129"/>
                    </a:lnTo>
                    <a:lnTo>
                      <a:pt x="479" y="135"/>
                    </a:lnTo>
                    <a:lnTo>
                      <a:pt x="489" y="142"/>
                    </a:lnTo>
                    <a:lnTo>
                      <a:pt x="499" y="149"/>
                    </a:lnTo>
                    <a:lnTo>
                      <a:pt x="509" y="157"/>
                    </a:lnTo>
                    <a:lnTo>
                      <a:pt x="519" y="162"/>
                    </a:lnTo>
                    <a:lnTo>
                      <a:pt x="528" y="167"/>
                    </a:lnTo>
                    <a:lnTo>
                      <a:pt x="537" y="173"/>
                    </a:lnTo>
                    <a:lnTo>
                      <a:pt x="543" y="180"/>
                    </a:lnTo>
                    <a:lnTo>
                      <a:pt x="537" y="193"/>
                    </a:lnTo>
                    <a:lnTo>
                      <a:pt x="532" y="205"/>
                    </a:lnTo>
                    <a:lnTo>
                      <a:pt x="524" y="216"/>
                    </a:lnTo>
                    <a:lnTo>
                      <a:pt x="515" y="226"/>
                    </a:lnTo>
                    <a:lnTo>
                      <a:pt x="504" y="243"/>
                    </a:lnTo>
                    <a:lnTo>
                      <a:pt x="491" y="259"/>
                    </a:lnTo>
                    <a:lnTo>
                      <a:pt x="479" y="276"/>
                    </a:lnTo>
                    <a:lnTo>
                      <a:pt x="469" y="294"/>
                    </a:lnTo>
                    <a:lnTo>
                      <a:pt x="457" y="317"/>
                    </a:lnTo>
                    <a:lnTo>
                      <a:pt x="448" y="340"/>
                    </a:lnTo>
                    <a:lnTo>
                      <a:pt x="438" y="365"/>
                    </a:lnTo>
                    <a:lnTo>
                      <a:pt x="429" y="388"/>
                    </a:lnTo>
                    <a:lnTo>
                      <a:pt x="418" y="408"/>
                    </a:lnTo>
                    <a:lnTo>
                      <a:pt x="406" y="427"/>
                    </a:lnTo>
                    <a:lnTo>
                      <a:pt x="393" y="447"/>
                    </a:lnTo>
                    <a:lnTo>
                      <a:pt x="380" y="465"/>
                    </a:lnTo>
                    <a:lnTo>
                      <a:pt x="367" y="485"/>
                    </a:lnTo>
                    <a:lnTo>
                      <a:pt x="355" y="505"/>
                    </a:lnTo>
                    <a:lnTo>
                      <a:pt x="344" y="525"/>
                    </a:lnTo>
                    <a:lnTo>
                      <a:pt x="332" y="544"/>
                    </a:lnTo>
                    <a:lnTo>
                      <a:pt x="327" y="556"/>
                    </a:lnTo>
                    <a:lnTo>
                      <a:pt x="320" y="566"/>
                    </a:lnTo>
                    <a:lnTo>
                      <a:pt x="314" y="577"/>
                    </a:lnTo>
                    <a:lnTo>
                      <a:pt x="309" y="591"/>
                    </a:lnTo>
                    <a:lnTo>
                      <a:pt x="306" y="592"/>
                    </a:lnTo>
                    <a:lnTo>
                      <a:pt x="302" y="594"/>
                    </a:lnTo>
                    <a:lnTo>
                      <a:pt x="299" y="597"/>
                    </a:lnTo>
                    <a:lnTo>
                      <a:pt x="297" y="601"/>
                    </a:lnTo>
                    <a:lnTo>
                      <a:pt x="297" y="607"/>
                    </a:lnTo>
                    <a:lnTo>
                      <a:pt x="294" y="614"/>
                    </a:lnTo>
                    <a:lnTo>
                      <a:pt x="291" y="620"/>
                    </a:lnTo>
                    <a:lnTo>
                      <a:pt x="286" y="627"/>
                    </a:lnTo>
                    <a:lnTo>
                      <a:pt x="279" y="627"/>
                    </a:lnTo>
                    <a:lnTo>
                      <a:pt x="274" y="624"/>
                    </a:lnTo>
                    <a:lnTo>
                      <a:pt x="268" y="620"/>
                    </a:lnTo>
                    <a:lnTo>
                      <a:pt x="263" y="619"/>
                    </a:lnTo>
                    <a:lnTo>
                      <a:pt x="261" y="617"/>
                    </a:lnTo>
                    <a:lnTo>
                      <a:pt x="258" y="615"/>
                    </a:lnTo>
                    <a:lnTo>
                      <a:pt x="256" y="614"/>
                    </a:lnTo>
                    <a:lnTo>
                      <a:pt x="253" y="612"/>
                    </a:lnTo>
                    <a:lnTo>
                      <a:pt x="235" y="607"/>
                    </a:lnTo>
                    <a:lnTo>
                      <a:pt x="216" y="599"/>
                    </a:lnTo>
                    <a:lnTo>
                      <a:pt x="200" y="592"/>
                    </a:lnTo>
                    <a:lnTo>
                      <a:pt x="183" y="584"/>
                    </a:lnTo>
                    <a:lnTo>
                      <a:pt x="165" y="574"/>
                    </a:lnTo>
                    <a:lnTo>
                      <a:pt x="149" y="566"/>
                    </a:lnTo>
                    <a:lnTo>
                      <a:pt x="131" y="558"/>
                    </a:lnTo>
                    <a:lnTo>
                      <a:pt x="112" y="551"/>
                    </a:lnTo>
                    <a:lnTo>
                      <a:pt x="98" y="544"/>
                    </a:lnTo>
                    <a:lnTo>
                      <a:pt x="83" y="538"/>
                    </a:lnTo>
                    <a:lnTo>
                      <a:pt x="68" y="531"/>
                    </a:lnTo>
                    <a:lnTo>
                      <a:pt x="55" y="525"/>
                    </a:lnTo>
                    <a:lnTo>
                      <a:pt x="40" y="518"/>
                    </a:lnTo>
                    <a:lnTo>
                      <a:pt x="25" y="510"/>
                    </a:lnTo>
                    <a:lnTo>
                      <a:pt x="12" y="502"/>
                    </a:lnTo>
                    <a:lnTo>
                      <a:pt x="0" y="490"/>
                    </a:lnTo>
                    <a:lnTo>
                      <a:pt x="7" y="472"/>
                    </a:lnTo>
                    <a:lnTo>
                      <a:pt x="13" y="455"/>
                    </a:lnTo>
                    <a:lnTo>
                      <a:pt x="22" y="439"/>
                    </a:lnTo>
                    <a:lnTo>
                      <a:pt x="30" y="422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45" name="Freeform 136"/>
              <p:cNvSpPr>
                <a:spLocks/>
              </p:cNvSpPr>
              <p:nvPr/>
            </p:nvSpPr>
            <p:spPr bwMode="auto">
              <a:xfrm>
                <a:off x="1235" y="2333"/>
                <a:ext cx="191" cy="108"/>
              </a:xfrm>
              <a:custGeom>
                <a:avLst/>
                <a:gdLst>
                  <a:gd name="T0" fmla="*/ 62 w 381"/>
                  <a:gd name="T1" fmla="*/ 100 h 216"/>
                  <a:gd name="T2" fmla="*/ 81 w 381"/>
                  <a:gd name="T3" fmla="*/ 76 h 216"/>
                  <a:gd name="T4" fmla="*/ 100 w 381"/>
                  <a:gd name="T5" fmla="*/ 48 h 216"/>
                  <a:gd name="T6" fmla="*/ 124 w 381"/>
                  <a:gd name="T7" fmla="*/ 16 h 216"/>
                  <a:gd name="T8" fmla="*/ 133 w 381"/>
                  <a:gd name="T9" fmla="*/ 0 h 216"/>
                  <a:gd name="T10" fmla="*/ 138 w 381"/>
                  <a:gd name="T11" fmla="*/ 21 h 216"/>
                  <a:gd name="T12" fmla="*/ 138 w 381"/>
                  <a:gd name="T13" fmla="*/ 64 h 216"/>
                  <a:gd name="T14" fmla="*/ 147 w 381"/>
                  <a:gd name="T15" fmla="*/ 89 h 216"/>
                  <a:gd name="T16" fmla="*/ 170 w 381"/>
                  <a:gd name="T17" fmla="*/ 91 h 216"/>
                  <a:gd name="T18" fmla="*/ 196 w 381"/>
                  <a:gd name="T19" fmla="*/ 94 h 216"/>
                  <a:gd name="T20" fmla="*/ 224 w 381"/>
                  <a:gd name="T21" fmla="*/ 97 h 216"/>
                  <a:gd name="T22" fmla="*/ 252 w 381"/>
                  <a:gd name="T23" fmla="*/ 102 h 216"/>
                  <a:gd name="T24" fmla="*/ 279 w 381"/>
                  <a:gd name="T25" fmla="*/ 104 h 216"/>
                  <a:gd name="T26" fmla="*/ 304 w 381"/>
                  <a:gd name="T27" fmla="*/ 105 h 216"/>
                  <a:gd name="T28" fmla="*/ 325 w 381"/>
                  <a:gd name="T29" fmla="*/ 109 h 216"/>
                  <a:gd name="T30" fmla="*/ 346 w 381"/>
                  <a:gd name="T31" fmla="*/ 110 h 216"/>
                  <a:gd name="T32" fmla="*/ 368 w 381"/>
                  <a:gd name="T33" fmla="*/ 112 h 216"/>
                  <a:gd name="T34" fmla="*/ 379 w 381"/>
                  <a:gd name="T35" fmla="*/ 115 h 216"/>
                  <a:gd name="T36" fmla="*/ 379 w 381"/>
                  <a:gd name="T37" fmla="*/ 119 h 216"/>
                  <a:gd name="T38" fmla="*/ 368 w 381"/>
                  <a:gd name="T39" fmla="*/ 130 h 216"/>
                  <a:gd name="T40" fmla="*/ 346 w 381"/>
                  <a:gd name="T41" fmla="*/ 150 h 216"/>
                  <a:gd name="T42" fmla="*/ 325 w 381"/>
                  <a:gd name="T43" fmla="*/ 168 h 216"/>
                  <a:gd name="T44" fmla="*/ 304 w 381"/>
                  <a:gd name="T45" fmla="*/ 190 h 216"/>
                  <a:gd name="T46" fmla="*/ 289 w 381"/>
                  <a:gd name="T47" fmla="*/ 203 h 216"/>
                  <a:gd name="T48" fmla="*/ 242 w 381"/>
                  <a:gd name="T49" fmla="*/ 203 h 216"/>
                  <a:gd name="T50" fmla="*/ 198 w 381"/>
                  <a:gd name="T51" fmla="*/ 203 h 216"/>
                  <a:gd name="T52" fmla="*/ 152 w 381"/>
                  <a:gd name="T53" fmla="*/ 206 h 216"/>
                  <a:gd name="T54" fmla="*/ 105 w 381"/>
                  <a:gd name="T55" fmla="*/ 213 h 216"/>
                  <a:gd name="T56" fmla="*/ 79 w 381"/>
                  <a:gd name="T57" fmla="*/ 213 h 216"/>
                  <a:gd name="T58" fmla="*/ 54 w 381"/>
                  <a:gd name="T59" fmla="*/ 214 h 216"/>
                  <a:gd name="T60" fmla="*/ 29 w 381"/>
                  <a:gd name="T61" fmla="*/ 214 h 216"/>
                  <a:gd name="T62" fmla="*/ 3 w 381"/>
                  <a:gd name="T63" fmla="*/ 216 h 216"/>
                  <a:gd name="T64" fmla="*/ 1 w 381"/>
                  <a:gd name="T65" fmla="*/ 213 h 216"/>
                  <a:gd name="T66" fmla="*/ 0 w 381"/>
                  <a:gd name="T67" fmla="*/ 211 h 216"/>
                  <a:gd name="T68" fmla="*/ 3 w 381"/>
                  <a:gd name="T69" fmla="*/ 206 h 216"/>
                  <a:gd name="T70" fmla="*/ 5 w 381"/>
                  <a:gd name="T71" fmla="*/ 201 h 216"/>
                  <a:gd name="T72" fmla="*/ 16 w 381"/>
                  <a:gd name="T73" fmla="*/ 180 h 216"/>
                  <a:gd name="T74" fmla="*/ 28 w 381"/>
                  <a:gd name="T75" fmla="*/ 157 h 216"/>
                  <a:gd name="T76" fmla="*/ 41 w 381"/>
                  <a:gd name="T77" fmla="*/ 135 h 216"/>
                  <a:gd name="T78" fmla="*/ 54 w 381"/>
                  <a:gd name="T79" fmla="*/ 114 h 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381" h="216">
                    <a:moveTo>
                      <a:pt x="54" y="114"/>
                    </a:moveTo>
                    <a:lnTo>
                      <a:pt x="62" y="100"/>
                    </a:lnTo>
                    <a:lnTo>
                      <a:pt x="71" y="87"/>
                    </a:lnTo>
                    <a:lnTo>
                      <a:pt x="81" y="76"/>
                    </a:lnTo>
                    <a:lnTo>
                      <a:pt x="89" y="63"/>
                    </a:lnTo>
                    <a:lnTo>
                      <a:pt x="100" y="48"/>
                    </a:lnTo>
                    <a:lnTo>
                      <a:pt x="112" y="33"/>
                    </a:lnTo>
                    <a:lnTo>
                      <a:pt x="124" y="16"/>
                    </a:lnTo>
                    <a:lnTo>
                      <a:pt x="133" y="0"/>
                    </a:lnTo>
                    <a:lnTo>
                      <a:pt x="133" y="0"/>
                    </a:lnTo>
                    <a:lnTo>
                      <a:pt x="135" y="0"/>
                    </a:lnTo>
                    <a:lnTo>
                      <a:pt x="138" y="21"/>
                    </a:lnTo>
                    <a:lnTo>
                      <a:pt x="138" y="43"/>
                    </a:lnTo>
                    <a:lnTo>
                      <a:pt x="138" y="64"/>
                    </a:lnTo>
                    <a:lnTo>
                      <a:pt x="135" y="86"/>
                    </a:lnTo>
                    <a:lnTo>
                      <a:pt x="147" y="89"/>
                    </a:lnTo>
                    <a:lnTo>
                      <a:pt x="158" y="89"/>
                    </a:lnTo>
                    <a:lnTo>
                      <a:pt x="170" y="91"/>
                    </a:lnTo>
                    <a:lnTo>
                      <a:pt x="181" y="94"/>
                    </a:lnTo>
                    <a:lnTo>
                      <a:pt x="196" y="94"/>
                    </a:lnTo>
                    <a:lnTo>
                      <a:pt x="211" y="96"/>
                    </a:lnTo>
                    <a:lnTo>
                      <a:pt x="224" y="97"/>
                    </a:lnTo>
                    <a:lnTo>
                      <a:pt x="237" y="100"/>
                    </a:lnTo>
                    <a:lnTo>
                      <a:pt x="252" y="102"/>
                    </a:lnTo>
                    <a:lnTo>
                      <a:pt x="266" y="104"/>
                    </a:lnTo>
                    <a:lnTo>
                      <a:pt x="279" y="104"/>
                    </a:lnTo>
                    <a:lnTo>
                      <a:pt x="294" y="104"/>
                    </a:lnTo>
                    <a:lnTo>
                      <a:pt x="304" y="105"/>
                    </a:lnTo>
                    <a:lnTo>
                      <a:pt x="315" y="107"/>
                    </a:lnTo>
                    <a:lnTo>
                      <a:pt x="325" y="109"/>
                    </a:lnTo>
                    <a:lnTo>
                      <a:pt x="337" y="110"/>
                    </a:lnTo>
                    <a:lnTo>
                      <a:pt x="346" y="110"/>
                    </a:lnTo>
                    <a:lnTo>
                      <a:pt x="358" y="112"/>
                    </a:lnTo>
                    <a:lnTo>
                      <a:pt x="368" y="112"/>
                    </a:lnTo>
                    <a:lnTo>
                      <a:pt x="378" y="114"/>
                    </a:lnTo>
                    <a:lnTo>
                      <a:pt x="379" y="115"/>
                    </a:lnTo>
                    <a:lnTo>
                      <a:pt x="381" y="117"/>
                    </a:lnTo>
                    <a:lnTo>
                      <a:pt x="379" y="119"/>
                    </a:lnTo>
                    <a:lnTo>
                      <a:pt x="378" y="120"/>
                    </a:lnTo>
                    <a:lnTo>
                      <a:pt x="368" y="130"/>
                    </a:lnTo>
                    <a:lnTo>
                      <a:pt x="358" y="140"/>
                    </a:lnTo>
                    <a:lnTo>
                      <a:pt x="346" y="150"/>
                    </a:lnTo>
                    <a:lnTo>
                      <a:pt x="337" y="160"/>
                    </a:lnTo>
                    <a:lnTo>
                      <a:pt x="325" y="168"/>
                    </a:lnTo>
                    <a:lnTo>
                      <a:pt x="313" y="178"/>
                    </a:lnTo>
                    <a:lnTo>
                      <a:pt x="304" y="190"/>
                    </a:lnTo>
                    <a:lnTo>
                      <a:pt x="294" y="201"/>
                    </a:lnTo>
                    <a:lnTo>
                      <a:pt x="289" y="203"/>
                    </a:lnTo>
                    <a:lnTo>
                      <a:pt x="266" y="203"/>
                    </a:lnTo>
                    <a:lnTo>
                      <a:pt x="242" y="203"/>
                    </a:lnTo>
                    <a:lnTo>
                      <a:pt x="219" y="203"/>
                    </a:lnTo>
                    <a:lnTo>
                      <a:pt x="198" y="203"/>
                    </a:lnTo>
                    <a:lnTo>
                      <a:pt x="175" y="204"/>
                    </a:lnTo>
                    <a:lnTo>
                      <a:pt x="152" y="206"/>
                    </a:lnTo>
                    <a:lnTo>
                      <a:pt x="129" y="209"/>
                    </a:lnTo>
                    <a:lnTo>
                      <a:pt x="105" y="213"/>
                    </a:lnTo>
                    <a:lnTo>
                      <a:pt x="92" y="213"/>
                    </a:lnTo>
                    <a:lnTo>
                      <a:pt x="79" y="213"/>
                    </a:lnTo>
                    <a:lnTo>
                      <a:pt x="67" y="213"/>
                    </a:lnTo>
                    <a:lnTo>
                      <a:pt x="54" y="214"/>
                    </a:lnTo>
                    <a:lnTo>
                      <a:pt x="41" y="214"/>
                    </a:lnTo>
                    <a:lnTo>
                      <a:pt x="29" y="214"/>
                    </a:lnTo>
                    <a:lnTo>
                      <a:pt x="16" y="216"/>
                    </a:lnTo>
                    <a:lnTo>
                      <a:pt x="3" y="216"/>
                    </a:lnTo>
                    <a:lnTo>
                      <a:pt x="1" y="214"/>
                    </a:lnTo>
                    <a:lnTo>
                      <a:pt x="1" y="213"/>
                    </a:lnTo>
                    <a:lnTo>
                      <a:pt x="0" y="213"/>
                    </a:lnTo>
                    <a:lnTo>
                      <a:pt x="0" y="211"/>
                    </a:lnTo>
                    <a:lnTo>
                      <a:pt x="1" y="209"/>
                    </a:lnTo>
                    <a:lnTo>
                      <a:pt x="3" y="206"/>
                    </a:lnTo>
                    <a:lnTo>
                      <a:pt x="3" y="203"/>
                    </a:lnTo>
                    <a:lnTo>
                      <a:pt x="5" y="201"/>
                    </a:lnTo>
                    <a:lnTo>
                      <a:pt x="10" y="190"/>
                    </a:lnTo>
                    <a:lnTo>
                      <a:pt x="16" y="180"/>
                    </a:lnTo>
                    <a:lnTo>
                      <a:pt x="21" y="168"/>
                    </a:lnTo>
                    <a:lnTo>
                      <a:pt x="28" y="157"/>
                    </a:lnTo>
                    <a:lnTo>
                      <a:pt x="34" y="145"/>
                    </a:lnTo>
                    <a:lnTo>
                      <a:pt x="41" y="135"/>
                    </a:lnTo>
                    <a:lnTo>
                      <a:pt x="48" y="124"/>
                    </a:lnTo>
                    <a:lnTo>
                      <a:pt x="54" y="114"/>
                    </a:lnTo>
                    <a:close/>
                  </a:path>
                </a:pathLst>
              </a:custGeom>
              <a:solidFill>
                <a:srgbClr val="D8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46" name="Freeform 137"/>
              <p:cNvSpPr>
                <a:spLocks/>
              </p:cNvSpPr>
              <p:nvPr/>
            </p:nvSpPr>
            <p:spPr bwMode="auto">
              <a:xfrm>
                <a:off x="1312" y="2067"/>
                <a:ext cx="232" cy="296"/>
              </a:xfrm>
              <a:custGeom>
                <a:avLst/>
                <a:gdLst>
                  <a:gd name="T0" fmla="*/ 4 w 464"/>
                  <a:gd name="T1" fmla="*/ 71 h 594"/>
                  <a:gd name="T2" fmla="*/ 9 w 464"/>
                  <a:gd name="T3" fmla="*/ 38 h 594"/>
                  <a:gd name="T4" fmla="*/ 15 w 464"/>
                  <a:gd name="T5" fmla="*/ 0 h 594"/>
                  <a:gd name="T6" fmla="*/ 48 w 464"/>
                  <a:gd name="T7" fmla="*/ 2 h 594"/>
                  <a:gd name="T8" fmla="*/ 81 w 464"/>
                  <a:gd name="T9" fmla="*/ 7 h 594"/>
                  <a:gd name="T10" fmla="*/ 111 w 464"/>
                  <a:gd name="T11" fmla="*/ 8 h 594"/>
                  <a:gd name="T12" fmla="*/ 137 w 464"/>
                  <a:gd name="T13" fmla="*/ 7 h 594"/>
                  <a:gd name="T14" fmla="*/ 164 w 464"/>
                  <a:gd name="T15" fmla="*/ 10 h 594"/>
                  <a:gd name="T16" fmla="*/ 179 w 464"/>
                  <a:gd name="T17" fmla="*/ 12 h 594"/>
                  <a:gd name="T18" fmla="*/ 202 w 464"/>
                  <a:gd name="T19" fmla="*/ 13 h 594"/>
                  <a:gd name="T20" fmla="*/ 245 w 464"/>
                  <a:gd name="T21" fmla="*/ 20 h 594"/>
                  <a:gd name="T22" fmla="*/ 289 w 464"/>
                  <a:gd name="T23" fmla="*/ 25 h 594"/>
                  <a:gd name="T24" fmla="*/ 317 w 464"/>
                  <a:gd name="T25" fmla="*/ 28 h 594"/>
                  <a:gd name="T26" fmla="*/ 337 w 464"/>
                  <a:gd name="T27" fmla="*/ 28 h 594"/>
                  <a:gd name="T28" fmla="*/ 357 w 464"/>
                  <a:gd name="T29" fmla="*/ 26 h 594"/>
                  <a:gd name="T30" fmla="*/ 392 w 464"/>
                  <a:gd name="T31" fmla="*/ 28 h 594"/>
                  <a:gd name="T32" fmla="*/ 425 w 464"/>
                  <a:gd name="T33" fmla="*/ 30 h 594"/>
                  <a:gd name="T34" fmla="*/ 444 w 464"/>
                  <a:gd name="T35" fmla="*/ 45 h 594"/>
                  <a:gd name="T36" fmla="*/ 441 w 464"/>
                  <a:gd name="T37" fmla="*/ 82 h 594"/>
                  <a:gd name="T38" fmla="*/ 453 w 464"/>
                  <a:gd name="T39" fmla="*/ 145 h 594"/>
                  <a:gd name="T40" fmla="*/ 454 w 464"/>
                  <a:gd name="T41" fmla="*/ 249 h 594"/>
                  <a:gd name="T42" fmla="*/ 464 w 464"/>
                  <a:gd name="T43" fmla="*/ 356 h 594"/>
                  <a:gd name="T44" fmla="*/ 459 w 464"/>
                  <a:gd name="T45" fmla="*/ 427 h 594"/>
                  <a:gd name="T46" fmla="*/ 456 w 464"/>
                  <a:gd name="T47" fmla="*/ 462 h 594"/>
                  <a:gd name="T48" fmla="*/ 434 w 464"/>
                  <a:gd name="T49" fmla="*/ 478 h 594"/>
                  <a:gd name="T50" fmla="*/ 415 w 464"/>
                  <a:gd name="T51" fmla="*/ 493 h 594"/>
                  <a:gd name="T52" fmla="*/ 397 w 464"/>
                  <a:gd name="T53" fmla="*/ 510 h 594"/>
                  <a:gd name="T54" fmla="*/ 365 w 464"/>
                  <a:gd name="T55" fmla="*/ 541 h 594"/>
                  <a:gd name="T56" fmla="*/ 334 w 464"/>
                  <a:gd name="T57" fmla="*/ 571 h 594"/>
                  <a:gd name="T58" fmla="*/ 311 w 464"/>
                  <a:gd name="T59" fmla="*/ 592 h 594"/>
                  <a:gd name="T60" fmla="*/ 301 w 464"/>
                  <a:gd name="T61" fmla="*/ 592 h 594"/>
                  <a:gd name="T62" fmla="*/ 283 w 464"/>
                  <a:gd name="T63" fmla="*/ 587 h 594"/>
                  <a:gd name="T64" fmla="*/ 246 w 464"/>
                  <a:gd name="T65" fmla="*/ 582 h 594"/>
                  <a:gd name="T66" fmla="*/ 202 w 464"/>
                  <a:gd name="T67" fmla="*/ 584 h 594"/>
                  <a:gd name="T68" fmla="*/ 160 w 464"/>
                  <a:gd name="T69" fmla="*/ 576 h 594"/>
                  <a:gd name="T70" fmla="*/ 122 w 464"/>
                  <a:gd name="T71" fmla="*/ 571 h 594"/>
                  <a:gd name="T72" fmla="*/ 83 w 464"/>
                  <a:gd name="T73" fmla="*/ 567 h 594"/>
                  <a:gd name="T74" fmla="*/ 55 w 464"/>
                  <a:gd name="T75" fmla="*/ 563 h 594"/>
                  <a:gd name="T76" fmla="*/ 51 w 464"/>
                  <a:gd name="T77" fmla="*/ 554 h 594"/>
                  <a:gd name="T78" fmla="*/ 45 w 464"/>
                  <a:gd name="T79" fmla="*/ 450 h 594"/>
                  <a:gd name="T80" fmla="*/ 45 w 464"/>
                  <a:gd name="T81" fmla="*/ 406 h 594"/>
                  <a:gd name="T82" fmla="*/ 56 w 464"/>
                  <a:gd name="T83" fmla="*/ 383 h 594"/>
                  <a:gd name="T84" fmla="*/ 80 w 464"/>
                  <a:gd name="T85" fmla="*/ 346 h 594"/>
                  <a:gd name="T86" fmla="*/ 103 w 464"/>
                  <a:gd name="T87" fmla="*/ 312 h 594"/>
                  <a:gd name="T88" fmla="*/ 113 w 464"/>
                  <a:gd name="T89" fmla="*/ 292 h 594"/>
                  <a:gd name="T90" fmla="*/ 101 w 464"/>
                  <a:gd name="T91" fmla="*/ 276 h 594"/>
                  <a:gd name="T92" fmla="*/ 71 w 464"/>
                  <a:gd name="T93" fmla="*/ 249 h 594"/>
                  <a:gd name="T94" fmla="*/ 37 w 464"/>
                  <a:gd name="T95" fmla="*/ 228 h 594"/>
                  <a:gd name="T96" fmla="*/ 9 w 464"/>
                  <a:gd name="T97" fmla="*/ 188 h 594"/>
                  <a:gd name="T98" fmla="*/ 0 w 464"/>
                  <a:gd name="T99" fmla="*/ 124 h 594"/>
                  <a:gd name="T100" fmla="*/ 4 w 464"/>
                  <a:gd name="T101" fmla="*/ 99 h 5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464" h="594">
                    <a:moveTo>
                      <a:pt x="5" y="91"/>
                    </a:moveTo>
                    <a:lnTo>
                      <a:pt x="4" y="81"/>
                    </a:lnTo>
                    <a:lnTo>
                      <a:pt x="4" y="71"/>
                    </a:lnTo>
                    <a:lnTo>
                      <a:pt x="5" y="61"/>
                    </a:lnTo>
                    <a:lnTo>
                      <a:pt x="7" y="51"/>
                    </a:lnTo>
                    <a:lnTo>
                      <a:pt x="9" y="38"/>
                    </a:lnTo>
                    <a:lnTo>
                      <a:pt x="10" y="25"/>
                    </a:lnTo>
                    <a:lnTo>
                      <a:pt x="12" y="12"/>
                    </a:lnTo>
                    <a:lnTo>
                      <a:pt x="15" y="0"/>
                    </a:lnTo>
                    <a:lnTo>
                      <a:pt x="27" y="0"/>
                    </a:lnTo>
                    <a:lnTo>
                      <a:pt x="37" y="0"/>
                    </a:lnTo>
                    <a:lnTo>
                      <a:pt x="48" y="2"/>
                    </a:lnTo>
                    <a:lnTo>
                      <a:pt x="60" y="3"/>
                    </a:lnTo>
                    <a:lnTo>
                      <a:pt x="70" y="7"/>
                    </a:lnTo>
                    <a:lnTo>
                      <a:pt x="81" y="7"/>
                    </a:lnTo>
                    <a:lnTo>
                      <a:pt x="91" y="8"/>
                    </a:lnTo>
                    <a:lnTo>
                      <a:pt x="103" y="8"/>
                    </a:lnTo>
                    <a:lnTo>
                      <a:pt x="111" y="8"/>
                    </a:lnTo>
                    <a:lnTo>
                      <a:pt x="119" y="7"/>
                    </a:lnTo>
                    <a:lnTo>
                      <a:pt x="129" y="7"/>
                    </a:lnTo>
                    <a:lnTo>
                      <a:pt x="137" y="7"/>
                    </a:lnTo>
                    <a:lnTo>
                      <a:pt x="146" y="8"/>
                    </a:lnTo>
                    <a:lnTo>
                      <a:pt x="155" y="8"/>
                    </a:lnTo>
                    <a:lnTo>
                      <a:pt x="164" y="10"/>
                    </a:lnTo>
                    <a:lnTo>
                      <a:pt x="172" y="12"/>
                    </a:lnTo>
                    <a:lnTo>
                      <a:pt x="175" y="12"/>
                    </a:lnTo>
                    <a:lnTo>
                      <a:pt x="179" y="12"/>
                    </a:lnTo>
                    <a:lnTo>
                      <a:pt x="184" y="12"/>
                    </a:lnTo>
                    <a:lnTo>
                      <a:pt x="187" y="13"/>
                    </a:lnTo>
                    <a:lnTo>
                      <a:pt x="202" y="13"/>
                    </a:lnTo>
                    <a:lnTo>
                      <a:pt x="217" y="15"/>
                    </a:lnTo>
                    <a:lnTo>
                      <a:pt x="230" y="17"/>
                    </a:lnTo>
                    <a:lnTo>
                      <a:pt x="245" y="20"/>
                    </a:lnTo>
                    <a:lnTo>
                      <a:pt x="259" y="21"/>
                    </a:lnTo>
                    <a:lnTo>
                      <a:pt x="274" y="23"/>
                    </a:lnTo>
                    <a:lnTo>
                      <a:pt x="289" y="25"/>
                    </a:lnTo>
                    <a:lnTo>
                      <a:pt x="304" y="26"/>
                    </a:lnTo>
                    <a:lnTo>
                      <a:pt x="311" y="26"/>
                    </a:lnTo>
                    <a:lnTo>
                      <a:pt x="317" y="28"/>
                    </a:lnTo>
                    <a:lnTo>
                      <a:pt x="324" y="28"/>
                    </a:lnTo>
                    <a:lnTo>
                      <a:pt x="330" y="28"/>
                    </a:lnTo>
                    <a:lnTo>
                      <a:pt x="337" y="28"/>
                    </a:lnTo>
                    <a:lnTo>
                      <a:pt x="344" y="28"/>
                    </a:lnTo>
                    <a:lnTo>
                      <a:pt x="350" y="28"/>
                    </a:lnTo>
                    <a:lnTo>
                      <a:pt x="357" y="26"/>
                    </a:lnTo>
                    <a:lnTo>
                      <a:pt x="368" y="26"/>
                    </a:lnTo>
                    <a:lnTo>
                      <a:pt x="380" y="26"/>
                    </a:lnTo>
                    <a:lnTo>
                      <a:pt x="392" y="28"/>
                    </a:lnTo>
                    <a:lnTo>
                      <a:pt x="403" y="28"/>
                    </a:lnTo>
                    <a:lnTo>
                      <a:pt x="413" y="28"/>
                    </a:lnTo>
                    <a:lnTo>
                      <a:pt x="425" y="30"/>
                    </a:lnTo>
                    <a:lnTo>
                      <a:pt x="436" y="31"/>
                    </a:lnTo>
                    <a:lnTo>
                      <a:pt x="446" y="33"/>
                    </a:lnTo>
                    <a:lnTo>
                      <a:pt x="444" y="45"/>
                    </a:lnTo>
                    <a:lnTo>
                      <a:pt x="443" y="58"/>
                    </a:lnTo>
                    <a:lnTo>
                      <a:pt x="441" y="69"/>
                    </a:lnTo>
                    <a:lnTo>
                      <a:pt x="441" y="82"/>
                    </a:lnTo>
                    <a:lnTo>
                      <a:pt x="446" y="102"/>
                    </a:lnTo>
                    <a:lnTo>
                      <a:pt x="449" y="122"/>
                    </a:lnTo>
                    <a:lnTo>
                      <a:pt x="453" y="145"/>
                    </a:lnTo>
                    <a:lnTo>
                      <a:pt x="453" y="167"/>
                    </a:lnTo>
                    <a:lnTo>
                      <a:pt x="451" y="208"/>
                    </a:lnTo>
                    <a:lnTo>
                      <a:pt x="454" y="249"/>
                    </a:lnTo>
                    <a:lnTo>
                      <a:pt x="459" y="292"/>
                    </a:lnTo>
                    <a:lnTo>
                      <a:pt x="463" y="333"/>
                    </a:lnTo>
                    <a:lnTo>
                      <a:pt x="464" y="356"/>
                    </a:lnTo>
                    <a:lnTo>
                      <a:pt x="463" y="381"/>
                    </a:lnTo>
                    <a:lnTo>
                      <a:pt x="461" y="404"/>
                    </a:lnTo>
                    <a:lnTo>
                      <a:pt x="459" y="427"/>
                    </a:lnTo>
                    <a:lnTo>
                      <a:pt x="456" y="439"/>
                    </a:lnTo>
                    <a:lnTo>
                      <a:pt x="458" y="450"/>
                    </a:lnTo>
                    <a:lnTo>
                      <a:pt x="456" y="462"/>
                    </a:lnTo>
                    <a:lnTo>
                      <a:pt x="448" y="469"/>
                    </a:lnTo>
                    <a:lnTo>
                      <a:pt x="441" y="473"/>
                    </a:lnTo>
                    <a:lnTo>
                      <a:pt x="434" y="478"/>
                    </a:lnTo>
                    <a:lnTo>
                      <a:pt x="428" y="483"/>
                    </a:lnTo>
                    <a:lnTo>
                      <a:pt x="421" y="488"/>
                    </a:lnTo>
                    <a:lnTo>
                      <a:pt x="415" y="493"/>
                    </a:lnTo>
                    <a:lnTo>
                      <a:pt x="408" y="498"/>
                    </a:lnTo>
                    <a:lnTo>
                      <a:pt x="401" y="505"/>
                    </a:lnTo>
                    <a:lnTo>
                      <a:pt x="397" y="510"/>
                    </a:lnTo>
                    <a:lnTo>
                      <a:pt x="385" y="520"/>
                    </a:lnTo>
                    <a:lnTo>
                      <a:pt x="375" y="530"/>
                    </a:lnTo>
                    <a:lnTo>
                      <a:pt x="365" y="541"/>
                    </a:lnTo>
                    <a:lnTo>
                      <a:pt x="355" y="551"/>
                    </a:lnTo>
                    <a:lnTo>
                      <a:pt x="345" y="561"/>
                    </a:lnTo>
                    <a:lnTo>
                      <a:pt x="334" y="571"/>
                    </a:lnTo>
                    <a:lnTo>
                      <a:pt x="324" y="581"/>
                    </a:lnTo>
                    <a:lnTo>
                      <a:pt x="312" y="589"/>
                    </a:lnTo>
                    <a:lnTo>
                      <a:pt x="311" y="592"/>
                    </a:lnTo>
                    <a:lnTo>
                      <a:pt x="307" y="592"/>
                    </a:lnTo>
                    <a:lnTo>
                      <a:pt x="304" y="594"/>
                    </a:lnTo>
                    <a:lnTo>
                      <a:pt x="301" y="592"/>
                    </a:lnTo>
                    <a:lnTo>
                      <a:pt x="296" y="589"/>
                    </a:lnTo>
                    <a:lnTo>
                      <a:pt x="289" y="587"/>
                    </a:lnTo>
                    <a:lnTo>
                      <a:pt x="283" y="587"/>
                    </a:lnTo>
                    <a:lnTo>
                      <a:pt x="276" y="587"/>
                    </a:lnTo>
                    <a:lnTo>
                      <a:pt x="261" y="584"/>
                    </a:lnTo>
                    <a:lnTo>
                      <a:pt x="246" y="582"/>
                    </a:lnTo>
                    <a:lnTo>
                      <a:pt x="231" y="582"/>
                    </a:lnTo>
                    <a:lnTo>
                      <a:pt x="217" y="584"/>
                    </a:lnTo>
                    <a:lnTo>
                      <a:pt x="202" y="584"/>
                    </a:lnTo>
                    <a:lnTo>
                      <a:pt x="188" y="582"/>
                    </a:lnTo>
                    <a:lnTo>
                      <a:pt x="174" y="581"/>
                    </a:lnTo>
                    <a:lnTo>
                      <a:pt x="160" y="576"/>
                    </a:lnTo>
                    <a:lnTo>
                      <a:pt x="147" y="574"/>
                    </a:lnTo>
                    <a:lnTo>
                      <a:pt x="136" y="572"/>
                    </a:lnTo>
                    <a:lnTo>
                      <a:pt x="122" y="571"/>
                    </a:lnTo>
                    <a:lnTo>
                      <a:pt x="109" y="569"/>
                    </a:lnTo>
                    <a:lnTo>
                      <a:pt x="96" y="567"/>
                    </a:lnTo>
                    <a:lnTo>
                      <a:pt x="83" y="567"/>
                    </a:lnTo>
                    <a:lnTo>
                      <a:pt x="71" y="566"/>
                    </a:lnTo>
                    <a:lnTo>
                      <a:pt x="58" y="564"/>
                    </a:lnTo>
                    <a:lnTo>
                      <a:pt x="55" y="563"/>
                    </a:lnTo>
                    <a:lnTo>
                      <a:pt x="53" y="561"/>
                    </a:lnTo>
                    <a:lnTo>
                      <a:pt x="53" y="558"/>
                    </a:lnTo>
                    <a:lnTo>
                      <a:pt x="51" y="554"/>
                    </a:lnTo>
                    <a:lnTo>
                      <a:pt x="46" y="520"/>
                    </a:lnTo>
                    <a:lnTo>
                      <a:pt x="45" y="485"/>
                    </a:lnTo>
                    <a:lnTo>
                      <a:pt x="45" y="450"/>
                    </a:lnTo>
                    <a:lnTo>
                      <a:pt x="46" y="416"/>
                    </a:lnTo>
                    <a:lnTo>
                      <a:pt x="43" y="411"/>
                    </a:lnTo>
                    <a:lnTo>
                      <a:pt x="45" y="406"/>
                    </a:lnTo>
                    <a:lnTo>
                      <a:pt x="48" y="401"/>
                    </a:lnTo>
                    <a:lnTo>
                      <a:pt x="50" y="396"/>
                    </a:lnTo>
                    <a:lnTo>
                      <a:pt x="56" y="383"/>
                    </a:lnTo>
                    <a:lnTo>
                      <a:pt x="63" y="371"/>
                    </a:lnTo>
                    <a:lnTo>
                      <a:pt x="71" y="358"/>
                    </a:lnTo>
                    <a:lnTo>
                      <a:pt x="80" y="346"/>
                    </a:lnTo>
                    <a:lnTo>
                      <a:pt x="88" y="337"/>
                    </a:lnTo>
                    <a:lnTo>
                      <a:pt x="96" y="323"/>
                    </a:lnTo>
                    <a:lnTo>
                      <a:pt x="103" y="312"/>
                    </a:lnTo>
                    <a:lnTo>
                      <a:pt x="109" y="299"/>
                    </a:lnTo>
                    <a:lnTo>
                      <a:pt x="111" y="295"/>
                    </a:lnTo>
                    <a:lnTo>
                      <a:pt x="113" y="292"/>
                    </a:lnTo>
                    <a:lnTo>
                      <a:pt x="113" y="289"/>
                    </a:lnTo>
                    <a:lnTo>
                      <a:pt x="109" y="285"/>
                    </a:lnTo>
                    <a:lnTo>
                      <a:pt x="101" y="276"/>
                    </a:lnTo>
                    <a:lnTo>
                      <a:pt x="91" y="266"/>
                    </a:lnTo>
                    <a:lnTo>
                      <a:pt x="81" y="257"/>
                    </a:lnTo>
                    <a:lnTo>
                      <a:pt x="71" y="249"/>
                    </a:lnTo>
                    <a:lnTo>
                      <a:pt x="60" y="241"/>
                    </a:lnTo>
                    <a:lnTo>
                      <a:pt x="48" y="234"/>
                    </a:lnTo>
                    <a:lnTo>
                      <a:pt x="37" y="228"/>
                    </a:lnTo>
                    <a:lnTo>
                      <a:pt x="25" y="221"/>
                    </a:lnTo>
                    <a:lnTo>
                      <a:pt x="12" y="210"/>
                    </a:lnTo>
                    <a:lnTo>
                      <a:pt x="9" y="188"/>
                    </a:lnTo>
                    <a:lnTo>
                      <a:pt x="7" y="167"/>
                    </a:lnTo>
                    <a:lnTo>
                      <a:pt x="4" y="144"/>
                    </a:lnTo>
                    <a:lnTo>
                      <a:pt x="0" y="124"/>
                    </a:lnTo>
                    <a:lnTo>
                      <a:pt x="2" y="115"/>
                    </a:lnTo>
                    <a:lnTo>
                      <a:pt x="2" y="107"/>
                    </a:lnTo>
                    <a:lnTo>
                      <a:pt x="4" y="99"/>
                    </a:lnTo>
                    <a:lnTo>
                      <a:pt x="5" y="91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47" name="Freeform 138"/>
              <p:cNvSpPr>
                <a:spLocks/>
              </p:cNvSpPr>
              <p:nvPr/>
            </p:nvSpPr>
            <p:spPr bwMode="auto">
              <a:xfrm>
                <a:off x="1360" y="2896"/>
                <a:ext cx="29" cy="22"/>
              </a:xfrm>
              <a:custGeom>
                <a:avLst/>
                <a:gdLst>
                  <a:gd name="T0" fmla="*/ 3 w 59"/>
                  <a:gd name="T1" fmla="*/ 5 h 42"/>
                  <a:gd name="T2" fmla="*/ 10 w 59"/>
                  <a:gd name="T3" fmla="*/ 3 h 42"/>
                  <a:gd name="T4" fmla="*/ 17 w 59"/>
                  <a:gd name="T5" fmla="*/ 1 h 42"/>
                  <a:gd name="T6" fmla="*/ 25 w 59"/>
                  <a:gd name="T7" fmla="*/ 1 h 42"/>
                  <a:gd name="T8" fmla="*/ 31 w 59"/>
                  <a:gd name="T9" fmla="*/ 0 h 42"/>
                  <a:gd name="T10" fmla="*/ 38 w 59"/>
                  <a:gd name="T11" fmla="*/ 0 h 42"/>
                  <a:gd name="T12" fmla="*/ 46 w 59"/>
                  <a:gd name="T13" fmla="*/ 0 h 42"/>
                  <a:gd name="T14" fmla="*/ 53 w 59"/>
                  <a:gd name="T15" fmla="*/ 0 h 42"/>
                  <a:gd name="T16" fmla="*/ 59 w 59"/>
                  <a:gd name="T17" fmla="*/ 0 h 42"/>
                  <a:gd name="T18" fmla="*/ 58 w 59"/>
                  <a:gd name="T19" fmla="*/ 9 h 42"/>
                  <a:gd name="T20" fmla="*/ 56 w 59"/>
                  <a:gd name="T21" fmla="*/ 21 h 42"/>
                  <a:gd name="T22" fmla="*/ 53 w 59"/>
                  <a:gd name="T23" fmla="*/ 33 h 42"/>
                  <a:gd name="T24" fmla="*/ 46 w 59"/>
                  <a:gd name="T25" fmla="*/ 42 h 42"/>
                  <a:gd name="T26" fmla="*/ 35 w 59"/>
                  <a:gd name="T27" fmla="*/ 34 h 42"/>
                  <a:gd name="T28" fmla="*/ 21 w 59"/>
                  <a:gd name="T29" fmla="*/ 26 h 42"/>
                  <a:gd name="T30" fmla="*/ 10 w 59"/>
                  <a:gd name="T31" fmla="*/ 18 h 42"/>
                  <a:gd name="T32" fmla="*/ 0 w 59"/>
                  <a:gd name="T33" fmla="*/ 8 h 42"/>
                  <a:gd name="T34" fmla="*/ 3 w 59"/>
                  <a:gd name="T35" fmla="*/ 5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9" h="42">
                    <a:moveTo>
                      <a:pt x="3" y="5"/>
                    </a:moveTo>
                    <a:lnTo>
                      <a:pt x="10" y="3"/>
                    </a:lnTo>
                    <a:lnTo>
                      <a:pt x="17" y="1"/>
                    </a:lnTo>
                    <a:lnTo>
                      <a:pt x="25" y="1"/>
                    </a:lnTo>
                    <a:lnTo>
                      <a:pt x="31" y="0"/>
                    </a:lnTo>
                    <a:lnTo>
                      <a:pt x="38" y="0"/>
                    </a:lnTo>
                    <a:lnTo>
                      <a:pt x="46" y="0"/>
                    </a:lnTo>
                    <a:lnTo>
                      <a:pt x="53" y="0"/>
                    </a:lnTo>
                    <a:lnTo>
                      <a:pt x="59" y="0"/>
                    </a:lnTo>
                    <a:lnTo>
                      <a:pt x="58" y="9"/>
                    </a:lnTo>
                    <a:lnTo>
                      <a:pt x="56" y="21"/>
                    </a:lnTo>
                    <a:lnTo>
                      <a:pt x="53" y="33"/>
                    </a:lnTo>
                    <a:lnTo>
                      <a:pt x="46" y="42"/>
                    </a:lnTo>
                    <a:lnTo>
                      <a:pt x="35" y="34"/>
                    </a:lnTo>
                    <a:lnTo>
                      <a:pt x="21" y="26"/>
                    </a:lnTo>
                    <a:lnTo>
                      <a:pt x="10" y="18"/>
                    </a:lnTo>
                    <a:lnTo>
                      <a:pt x="0" y="8"/>
                    </a:lnTo>
                    <a:lnTo>
                      <a:pt x="3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48" name="Freeform 139"/>
              <p:cNvSpPr>
                <a:spLocks/>
              </p:cNvSpPr>
              <p:nvPr/>
            </p:nvSpPr>
            <p:spPr bwMode="auto">
              <a:xfrm>
                <a:off x="1364" y="2117"/>
                <a:ext cx="115" cy="171"/>
              </a:xfrm>
              <a:custGeom>
                <a:avLst/>
                <a:gdLst>
                  <a:gd name="T0" fmla="*/ 25 w 229"/>
                  <a:gd name="T1" fmla="*/ 102 h 341"/>
                  <a:gd name="T2" fmla="*/ 28 w 229"/>
                  <a:gd name="T3" fmla="*/ 95 h 341"/>
                  <a:gd name="T4" fmla="*/ 36 w 229"/>
                  <a:gd name="T5" fmla="*/ 71 h 341"/>
                  <a:gd name="T6" fmla="*/ 51 w 229"/>
                  <a:gd name="T7" fmla="*/ 31 h 341"/>
                  <a:gd name="T8" fmla="*/ 59 w 229"/>
                  <a:gd name="T9" fmla="*/ 6 h 341"/>
                  <a:gd name="T10" fmla="*/ 64 w 229"/>
                  <a:gd name="T11" fmla="*/ 0 h 341"/>
                  <a:gd name="T12" fmla="*/ 81 w 229"/>
                  <a:gd name="T13" fmla="*/ 1 h 341"/>
                  <a:gd name="T14" fmla="*/ 102 w 229"/>
                  <a:gd name="T15" fmla="*/ 6 h 341"/>
                  <a:gd name="T16" fmla="*/ 114 w 229"/>
                  <a:gd name="T17" fmla="*/ 18 h 341"/>
                  <a:gd name="T18" fmla="*/ 106 w 229"/>
                  <a:gd name="T19" fmla="*/ 33 h 341"/>
                  <a:gd name="T20" fmla="*/ 94 w 229"/>
                  <a:gd name="T21" fmla="*/ 59 h 341"/>
                  <a:gd name="T22" fmla="*/ 84 w 229"/>
                  <a:gd name="T23" fmla="*/ 97 h 341"/>
                  <a:gd name="T24" fmla="*/ 82 w 229"/>
                  <a:gd name="T25" fmla="*/ 123 h 341"/>
                  <a:gd name="T26" fmla="*/ 97 w 229"/>
                  <a:gd name="T27" fmla="*/ 125 h 341"/>
                  <a:gd name="T28" fmla="*/ 119 w 229"/>
                  <a:gd name="T29" fmla="*/ 125 h 341"/>
                  <a:gd name="T30" fmla="*/ 145 w 229"/>
                  <a:gd name="T31" fmla="*/ 122 h 341"/>
                  <a:gd name="T32" fmla="*/ 155 w 229"/>
                  <a:gd name="T33" fmla="*/ 89 h 341"/>
                  <a:gd name="T34" fmla="*/ 167 w 229"/>
                  <a:gd name="T35" fmla="*/ 49 h 341"/>
                  <a:gd name="T36" fmla="*/ 178 w 229"/>
                  <a:gd name="T37" fmla="*/ 26 h 341"/>
                  <a:gd name="T38" fmla="*/ 195 w 229"/>
                  <a:gd name="T39" fmla="*/ 26 h 341"/>
                  <a:gd name="T40" fmla="*/ 208 w 229"/>
                  <a:gd name="T41" fmla="*/ 23 h 341"/>
                  <a:gd name="T42" fmla="*/ 220 w 229"/>
                  <a:gd name="T43" fmla="*/ 19 h 341"/>
                  <a:gd name="T44" fmla="*/ 229 w 229"/>
                  <a:gd name="T45" fmla="*/ 28 h 341"/>
                  <a:gd name="T46" fmla="*/ 228 w 229"/>
                  <a:gd name="T47" fmla="*/ 43 h 341"/>
                  <a:gd name="T48" fmla="*/ 223 w 229"/>
                  <a:gd name="T49" fmla="*/ 80 h 341"/>
                  <a:gd name="T50" fmla="*/ 213 w 229"/>
                  <a:gd name="T51" fmla="*/ 140 h 341"/>
                  <a:gd name="T52" fmla="*/ 210 w 229"/>
                  <a:gd name="T53" fmla="*/ 189 h 341"/>
                  <a:gd name="T54" fmla="*/ 206 w 229"/>
                  <a:gd name="T55" fmla="*/ 227 h 341"/>
                  <a:gd name="T56" fmla="*/ 205 w 229"/>
                  <a:gd name="T57" fmla="*/ 264 h 341"/>
                  <a:gd name="T58" fmla="*/ 208 w 229"/>
                  <a:gd name="T59" fmla="*/ 295 h 341"/>
                  <a:gd name="T60" fmla="*/ 208 w 229"/>
                  <a:gd name="T61" fmla="*/ 320 h 341"/>
                  <a:gd name="T62" fmla="*/ 203 w 229"/>
                  <a:gd name="T63" fmla="*/ 338 h 341"/>
                  <a:gd name="T64" fmla="*/ 186 w 229"/>
                  <a:gd name="T65" fmla="*/ 339 h 341"/>
                  <a:gd name="T66" fmla="*/ 167 w 229"/>
                  <a:gd name="T67" fmla="*/ 341 h 341"/>
                  <a:gd name="T68" fmla="*/ 149 w 229"/>
                  <a:gd name="T69" fmla="*/ 341 h 341"/>
                  <a:gd name="T70" fmla="*/ 132 w 229"/>
                  <a:gd name="T71" fmla="*/ 335 h 341"/>
                  <a:gd name="T72" fmla="*/ 127 w 229"/>
                  <a:gd name="T73" fmla="*/ 293 h 341"/>
                  <a:gd name="T74" fmla="*/ 134 w 229"/>
                  <a:gd name="T75" fmla="*/ 226 h 341"/>
                  <a:gd name="T76" fmla="*/ 127 w 229"/>
                  <a:gd name="T77" fmla="*/ 186 h 341"/>
                  <a:gd name="T78" fmla="*/ 101 w 229"/>
                  <a:gd name="T79" fmla="*/ 179 h 341"/>
                  <a:gd name="T80" fmla="*/ 73 w 229"/>
                  <a:gd name="T81" fmla="*/ 175 h 341"/>
                  <a:gd name="T82" fmla="*/ 43 w 229"/>
                  <a:gd name="T83" fmla="*/ 171 h 341"/>
                  <a:gd name="T84" fmla="*/ 23 w 229"/>
                  <a:gd name="T85" fmla="*/ 166 h 341"/>
                  <a:gd name="T86" fmla="*/ 7 w 229"/>
                  <a:gd name="T87" fmla="*/ 161 h 341"/>
                  <a:gd name="T88" fmla="*/ 5 w 229"/>
                  <a:gd name="T89" fmla="*/ 143 h 341"/>
                  <a:gd name="T90" fmla="*/ 20 w 229"/>
                  <a:gd name="T91" fmla="*/ 117 h 3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229" h="341">
                    <a:moveTo>
                      <a:pt x="23" y="104"/>
                    </a:moveTo>
                    <a:lnTo>
                      <a:pt x="25" y="102"/>
                    </a:lnTo>
                    <a:lnTo>
                      <a:pt x="26" y="99"/>
                    </a:lnTo>
                    <a:lnTo>
                      <a:pt x="28" y="95"/>
                    </a:lnTo>
                    <a:lnTo>
                      <a:pt x="30" y="92"/>
                    </a:lnTo>
                    <a:lnTo>
                      <a:pt x="36" y="71"/>
                    </a:lnTo>
                    <a:lnTo>
                      <a:pt x="43" y="51"/>
                    </a:lnTo>
                    <a:lnTo>
                      <a:pt x="51" y="31"/>
                    </a:lnTo>
                    <a:lnTo>
                      <a:pt x="56" y="10"/>
                    </a:lnTo>
                    <a:lnTo>
                      <a:pt x="59" y="6"/>
                    </a:lnTo>
                    <a:lnTo>
                      <a:pt x="61" y="1"/>
                    </a:lnTo>
                    <a:lnTo>
                      <a:pt x="64" y="0"/>
                    </a:lnTo>
                    <a:lnTo>
                      <a:pt x="69" y="0"/>
                    </a:lnTo>
                    <a:lnTo>
                      <a:pt x="81" y="1"/>
                    </a:lnTo>
                    <a:lnTo>
                      <a:pt x="91" y="3"/>
                    </a:lnTo>
                    <a:lnTo>
                      <a:pt x="102" y="6"/>
                    </a:lnTo>
                    <a:lnTo>
                      <a:pt x="112" y="10"/>
                    </a:lnTo>
                    <a:lnTo>
                      <a:pt x="114" y="18"/>
                    </a:lnTo>
                    <a:lnTo>
                      <a:pt x="111" y="26"/>
                    </a:lnTo>
                    <a:lnTo>
                      <a:pt x="106" y="33"/>
                    </a:lnTo>
                    <a:lnTo>
                      <a:pt x="102" y="41"/>
                    </a:lnTo>
                    <a:lnTo>
                      <a:pt x="94" y="59"/>
                    </a:lnTo>
                    <a:lnTo>
                      <a:pt x="89" y="77"/>
                    </a:lnTo>
                    <a:lnTo>
                      <a:pt x="84" y="97"/>
                    </a:lnTo>
                    <a:lnTo>
                      <a:pt x="81" y="115"/>
                    </a:lnTo>
                    <a:lnTo>
                      <a:pt x="82" y="123"/>
                    </a:lnTo>
                    <a:lnTo>
                      <a:pt x="89" y="125"/>
                    </a:lnTo>
                    <a:lnTo>
                      <a:pt x="97" y="125"/>
                    </a:lnTo>
                    <a:lnTo>
                      <a:pt x="106" y="127"/>
                    </a:lnTo>
                    <a:lnTo>
                      <a:pt x="119" y="125"/>
                    </a:lnTo>
                    <a:lnTo>
                      <a:pt x="134" y="125"/>
                    </a:lnTo>
                    <a:lnTo>
                      <a:pt x="145" y="122"/>
                    </a:lnTo>
                    <a:lnTo>
                      <a:pt x="149" y="109"/>
                    </a:lnTo>
                    <a:lnTo>
                      <a:pt x="155" y="89"/>
                    </a:lnTo>
                    <a:lnTo>
                      <a:pt x="162" y="69"/>
                    </a:lnTo>
                    <a:lnTo>
                      <a:pt x="167" y="49"/>
                    </a:lnTo>
                    <a:lnTo>
                      <a:pt x="172" y="29"/>
                    </a:lnTo>
                    <a:lnTo>
                      <a:pt x="178" y="26"/>
                    </a:lnTo>
                    <a:lnTo>
                      <a:pt x="186" y="26"/>
                    </a:lnTo>
                    <a:lnTo>
                      <a:pt x="195" y="26"/>
                    </a:lnTo>
                    <a:lnTo>
                      <a:pt x="203" y="24"/>
                    </a:lnTo>
                    <a:lnTo>
                      <a:pt x="208" y="23"/>
                    </a:lnTo>
                    <a:lnTo>
                      <a:pt x="215" y="21"/>
                    </a:lnTo>
                    <a:lnTo>
                      <a:pt x="220" y="19"/>
                    </a:lnTo>
                    <a:lnTo>
                      <a:pt x="226" y="19"/>
                    </a:lnTo>
                    <a:lnTo>
                      <a:pt x="229" y="28"/>
                    </a:lnTo>
                    <a:lnTo>
                      <a:pt x="228" y="34"/>
                    </a:lnTo>
                    <a:lnTo>
                      <a:pt x="228" y="43"/>
                    </a:lnTo>
                    <a:lnTo>
                      <a:pt x="228" y="51"/>
                    </a:lnTo>
                    <a:lnTo>
                      <a:pt x="223" y="80"/>
                    </a:lnTo>
                    <a:lnTo>
                      <a:pt x="218" y="110"/>
                    </a:lnTo>
                    <a:lnTo>
                      <a:pt x="213" y="140"/>
                    </a:lnTo>
                    <a:lnTo>
                      <a:pt x="210" y="170"/>
                    </a:lnTo>
                    <a:lnTo>
                      <a:pt x="210" y="189"/>
                    </a:lnTo>
                    <a:lnTo>
                      <a:pt x="208" y="207"/>
                    </a:lnTo>
                    <a:lnTo>
                      <a:pt x="206" y="227"/>
                    </a:lnTo>
                    <a:lnTo>
                      <a:pt x="206" y="247"/>
                    </a:lnTo>
                    <a:lnTo>
                      <a:pt x="205" y="264"/>
                    </a:lnTo>
                    <a:lnTo>
                      <a:pt x="206" y="278"/>
                    </a:lnTo>
                    <a:lnTo>
                      <a:pt x="208" y="295"/>
                    </a:lnTo>
                    <a:lnTo>
                      <a:pt x="210" y="311"/>
                    </a:lnTo>
                    <a:lnTo>
                      <a:pt x="208" y="320"/>
                    </a:lnTo>
                    <a:lnTo>
                      <a:pt x="208" y="330"/>
                    </a:lnTo>
                    <a:lnTo>
                      <a:pt x="203" y="338"/>
                    </a:lnTo>
                    <a:lnTo>
                      <a:pt x="195" y="339"/>
                    </a:lnTo>
                    <a:lnTo>
                      <a:pt x="186" y="339"/>
                    </a:lnTo>
                    <a:lnTo>
                      <a:pt x="177" y="341"/>
                    </a:lnTo>
                    <a:lnTo>
                      <a:pt x="167" y="341"/>
                    </a:lnTo>
                    <a:lnTo>
                      <a:pt x="158" y="341"/>
                    </a:lnTo>
                    <a:lnTo>
                      <a:pt x="149" y="341"/>
                    </a:lnTo>
                    <a:lnTo>
                      <a:pt x="140" y="338"/>
                    </a:lnTo>
                    <a:lnTo>
                      <a:pt x="132" y="335"/>
                    </a:lnTo>
                    <a:lnTo>
                      <a:pt x="125" y="328"/>
                    </a:lnTo>
                    <a:lnTo>
                      <a:pt x="127" y="293"/>
                    </a:lnTo>
                    <a:lnTo>
                      <a:pt x="130" y="259"/>
                    </a:lnTo>
                    <a:lnTo>
                      <a:pt x="134" y="226"/>
                    </a:lnTo>
                    <a:lnTo>
                      <a:pt x="139" y="191"/>
                    </a:lnTo>
                    <a:lnTo>
                      <a:pt x="127" y="186"/>
                    </a:lnTo>
                    <a:lnTo>
                      <a:pt x="114" y="181"/>
                    </a:lnTo>
                    <a:lnTo>
                      <a:pt x="101" y="179"/>
                    </a:lnTo>
                    <a:lnTo>
                      <a:pt x="86" y="176"/>
                    </a:lnTo>
                    <a:lnTo>
                      <a:pt x="73" y="175"/>
                    </a:lnTo>
                    <a:lnTo>
                      <a:pt x="58" y="173"/>
                    </a:lnTo>
                    <a:lnTo>
                      <a:pt x="43" y="171"/>
                    </a:lnTo>
                    <a:lnTo>
                      <a:pt x="30" y="170"/>
                    </a:lnTo>
                    <a:lnTo>
                      <a:pt x="23" y="166"/>
                    </a:lnTo>
                    <a:lnTo>
                      <a:pt x="15" y="165"/>
                    </a:lnTo>
                    <a:lnTo>
                      <a:pt x="7" y="161"/>
                    </a:lnTo>
                    <a:lnTo>
                      <a:pt x="0" y="156"/>
                    </a:lnTo>
                    <a:lnTo>
                      <a:pt x="5" y="143"/>
                    </a:lnTo>
                    <a:lnTo>
                      <a:pt x="13" y="130"/>
                    </a:lnTo>
                    <a:lnTo>
                      <a:pt x="20" y="117"/>
                    </a:lnTo>
                    <a:lnTo>
                      <a:pt x="23" y="10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49" name="Freeform 140"/>
              <p:cNvSpPr>
                <a:spLocks/>
              </p:cNvSpPr>
              <p:nvPr/>
            </p:nvSpPr>
            <p:spPr bwMode="auto">
              <a:xfrm>
                <a:off x="1404" y="2891"/>
                <a:ext cx="49" cy="54"/>
              </a:xfrm>
              <a:custGeom>
                <a:avLst/>
                <a:gdLst>
                  <a:gd name="T0" fmla="*/ 13 w 98"/>
                  <a:gd name="T1" fmla="*/ 1 h 107"/>
                  <a:gd name="T2" fmla="*/ 23 w 98"/>
                  <a:gd name="T3" fmla="*/ 0 h 107"/>
                  <a:gd name="T4" fmla="*/ 35 w 98"/>
                  <a:gd name="T5" fmla="*/ 1 h 107"/>
                  <a:gd name="T6" fmla="*/ 45 w 98"/>
                  <a:gd name="T7" fmla="*/ 3 h 107"/>
                  <a:gd name="T8" fmla="*/ 53 w 98"/>
                  <a:gd name="T9" fmla="*/ 5 h 107"/>
                  <a:gd name="T10" fmla="*/ 63 w 98"/>
                  <a:gd name="T11" fmla="*/ 10 h 107"/>
                  <a:gd name="T12" fmla="*/ 71 w 98"/>
                  <a:gd name="T13" fmla="*/ 13 h 107"/>
                  <a:gd name="T14" fmla="*/ 79 w 98"/>
                  <a:gd name="T15" fmla="*/ 18 h 107"/>
                  <a:gd name="T16" fmla="*/ 88 w 98"/>
                  <a:gd name="T17" fmla="*/ 23 h 107"/>
                  <a:gd name="T18" fmla="*/ 88 w 98"/>
                  <a:gd name="T19" fmla="*/ 23 h 107"/>
                  <a:gd name="T20" fmla="*/ 88 w 98"/>
                  <a:gd name="T21" fmla="*/ 23 h 107"/>
                  <a:gd name="T22" fmla="*/ 88 w 98"/>
                  <a:gd name="T23" fmla="*/ 24 h 107"/>
                  <a:gd name="T24" fmla="*/ 89 w 98"/>
                  <a:gd name="T25" fmla="*/ 24 h 107"/>
                  <a:gd name="T26" fmla="*/ 83 w 98"/>
                  <a:gd name="T27" fmla="*/ 26 h 107"/>
                  <a:gd name="T28" fmla="*/ 76 w 98"/>
                  <a:gd name="T29" fmla="*/ 29 h 107"/>
                  <a:gd name="T30" fmla="*/ 70 w 98"/>
                  <a:gd name="T31" fmla="*/ 33 h 107"/>
                  <a:gd name="T32" fmla="*/ 63 w 98"/>
                  <a:gd name="T33" fmla="*/ 36 h 107"/>
                  <a:gd name="T34" fmla="*/ 61 w 98"/>
                  <a:gd name="T35" fmla="*/ 38 h 107"/>
                  <a:gd name="T36" fmla="*/ 61 w 98"/>
                  <a:gd name="T37" fmla="*/ 41 h 107"/>
                  <a:gd name="T38" fmla="*/ 60 w 98"/>
                  <a:gd name="T39" fmla="*/ 43 h 107"/>
                  <a:gd name="T40" fmla="*/ 60 w 98"/>
                  <a:gd name="T41" fmla="*/ 46 h 107"/>
                  <a:gd name="T42" fmla="*/ 68 w 98"/>
                  <a:gd name="T43" fmla="*/ 56 h 107"/>
                  <a:gd name="T44" fmla="*/ 79 w 98"/>
                  <a:gd name="T45" fmla="*/ 61 h 107"/>
                  <a:gd name="T46" fmla="*/ 89 w 98"/>
                  <a:gd name="T47" fmla="*/ 66 h 107"/>
                  <a:gd name="T48" fmla="*/ 98 w 98"/>
                  <a:gd name="T49" fmla="*/ 74 h 107"/>
                  <a:gd name="T50" fmla="*/ 98 w 98"/>
                  <a:gd name="T51" fmla="*/ 76 h 107"/>
                  <a:gd name="T52" fmla="*/ 91 w 98"/>
                  <a:gd name="T53" fmla="*/ 79 h 107"/>
                  <a:gd name="T54" fmla="*/ 84 w 98"/>
                  <a:gd name="T55" fmla="*/ 82 h 107"/>
                  <a:gd name="T56" fmla="*/ 78 w 98"/>
                  <a:gd name="T57" fmla="*/ 85 h 107"/>
                  <a:gd name="T58" fmla="*/ 71 w 98"/>
                  <a:gd name="T59" fmla="*/ 89 h 107"/>
                  <a:gd name="T60" fmla="*/ 63 w 98"/>
                  <a:gd name="T61" fmla="*/ 92 h 107"/>
                  <a:gd name="T62" fmla="*/ 56 w 98"/>
                  <a:gd name="T63" fmla="*/ 95 h 107"/>
                  <a:gd name="T64" fmla="*/ 51 w 98"/>
                  <a:gd name="T65" fmla="*/ 100 h 107"/>
                  <a:gd name="T66" fmla="*/ 45 w 98"/>
                  <a:gd name="T67" fmla="*/ 107 h 107"/>
                  <a:gd name="T68" fmla="*/ 32 w 98"/>
                  <a:gd name="T69" fmla="*/ 102 h 107"/>
                  <a:gd name="T70" fmla="*/ 20 w 98"/>
                  <a:gd name="T71" fmla="*/ 95 h 107"/>
                  <a:gd name="T72" fmla="*/ 8 w 98"/>
                  <a:gd name="T73" fmla="*/ 87 h 107"/>
                  <a:gd name="T74" fmla="*/ 0 w 98"/>
                  <a:gd name="T75" fmla="*/ 77 h 107"/>
                  <a:gd name="T76" fmla="*/ 2 w 98"/>
                  <a:gd name="T77" fmla="*/ 57 h 107"/>
                  <a:gd name="T78" fmla="*/ 5 w 98"/>
                  <a:gd name="T79" fmla="*/ 39 h 107"/>
                  <a:gd name="T80" fmla="*/ 10 w 98"/>
                  <a:gd name="T81" fmla="*/ 19 h 107"/>
                  <a:gd name="T82" fmla="*/ 13 w 98"/>
                  <a:gd name="T83" fmla="*/ 1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98" h="107">
                    <a:moveTo>
                      <a:pt x="13" y="1"/>
                    </a:moveTo>
                    <a:lnTo>
                      <a:pt x="23" y="0"/>
                    </a:lnTo>
                    <a:lnTo>
                      <a:pt x="35" y="1"/>
                    </a:lnTo>
                    <a:lnTo>
                      <a:pt x="45" y="3"/>
                    </a:lnTo>
                    <a:lnTo>
                      <a:pt x="53" y="5"/>
                    </a:lnTo>
                    <a:lnTo>
                      <a:pt x="63" y="10"/>
                    </a:lnTo>
                    <a:lnTo>
                      <a:pt x="71" y="13"/>
                    </a:lnTo>
                    <a:lnTo>
                      <a:pt x="79" y="18"/>
                    </a:lnTo>
                    <a:lnTo>
                      <a:pt x="88" y="23"/>
                    </a:lnTo>
                    <a:lnTo>
                      <a:pt x="88" y="23"/>
                    </a:lnTo>
                    <a:lnTo>
                      <a:pt x="88" y="23"/>
                    </a:lnTo>
                    <a:lnTo>
                      <a:pt x="88" y="24"/>
                    </a:lnTo>
                    <a:lnTo>
                      <a:pt x="89" y="24"/>
                    </a:lnTo>
                    <a:lnTo>
                      <a:pt x="83" y="26"/>
                    </a:lnTo>
                    <a:lnTo>
                      <a:pt x="76" y="29"/>
                    </a:lnTo>
                    <a:lnTo>
                      <a:pt x="70" y="33"/>
                    </a:lnTo>
                    <a:lnTo>
                      <a:pt x="63" y="36"/>
                    </a:lnTo>
                    <a:lnTo>
                      <a:pt x="61" y="38"/>
                    </a:lnTo>
                    <a:lnTo>
                      <a:pt x="61" y="41"/>
                    </a:lnTo>
                    <a:lnTo>
                      <a:pt x="60" y="43"/>
                    </a:lnTo>
                    <a:lnTo>
                      <a:pt x="60" y="46"/>
                    </a:lnTo>
                    <a:lnTo>
                      <a:pt x="68" y="56"/>
                    </a:lnTo>
                    <a:lnTo>
                      <a:pt x="79" y="61"/>
                    </a:lnTo>
                    <a:lnTo>
                      <a:pt x="89" y="66"/>
                    </a:lnTo>
                    <a:lnTo>
                      <a:pt x="98" y="74"/>
                    </a:lnTo>
                    <a:lnTo>
                      <a:pt x="98" y="76"/>
                    </a:lnTo>
                    <a:lnTo>
                      <a:pt x="91" y="79"/>
                    </a:lnTo>
                    <a:lnTo>
                      <a:pt x="84" y="82"/>
                    </a:lnTo>
                    <a:lnTo>
                      <a:pt x="78" y="85"/>
                    </a:lnTo>
                    <a:lnTo>
                      <a:pt x="71" y="89"/>
                    </a:lnTo>
                    <a:lnTo>
                      <a:pt x="63" y="92"/>
                    </a:lnTo>
                    <a:lnTo>
                      <a:pt x="56" y="95"/>
                    </a:lnTo>
                    <a:lnTo>
                      <a:pt x="51" y="100"/>
                    </a:lnTo>
                    <a:lnTo>
                      <a:pt x="45" y="107"/>
                    </a:lnTo>
                    <a:lnTo>
                      <a:pt x="32" y="102"/>
                    </a:lnTo>
                    <a:lnTo>
                      <a:pt x="20" y="95"/>
                    </a:lnTo>
                    <a:lnTo>
                      <a:pt x="8" y="87"/>
                    </a:lnTo>
                    <a:lnTo>
                      <a:pt x="0" y="77"/>
                    </a:lnTo>
                    <a:lnTo>
                      <a:pt x="2" y="57"/>
                    </a:lnTo>
                    <a:lnTo>
                      <a:pt x="5" y="39"/>
                    </a:lnTo>
                    <a:lnTo>
                      <a:pt x="10" y="19"/>
                    </a:lnTo>
                    <a:lnTo>
                      <a:pt x="13" y="1"/>
                    </a:lnTo>
                    <a:close/>
                  </a:path>
                </a:pathLst>
              </a:custGeom>
              <a:solidFill>
                <a:srgbClr val="B27F5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50" name="Freeform 141"/>
              <p:cNvSpPr>
                <a:spLocks/>
              </p:cNvSpPr>
              <p:nvPr/>
            </p:nvSpPr>
            <p:spPr bwMode="auto">
              <a:xfrm>
                <a:off x="1432" y="2288"/>
                <a:ext cx="301" cy="292"/>
              </a:xfrm>
              <a:custGeom>
                <a:avLst/>
                <a:gdLst>
                  <a:gd name="T0" fmla="*/ 122 w 601"/>
                  <a:gd name="T1" fmla="*/ 178 h 582"/>
                  <a:gd name="T2" fmla="*/ 152 w 601"/>
                  <a:gd name="T3" fmla="*/ 158 h 582"/>
                  <a:gd name="T4" fmla="*/ 175 w 601"/>
                  <a:gd name="T5" fmla="*/ 140 h 582"/>
                  <a:gd name="T6" fmla="*/ 197 w 601"/>
                  <a:gd name="T7" fmla="*/ 120 h 582"/>
                  <a:gd name="T8" fmla="*/ 227 w 601"/>
                  <a:gd name="T9" fmla="*/ 100 h 582"/>
                  <a:gd name="T10" fmla="*/ 256 w 601"/>
                  <a:gd name="T11" fmla="*/ 77 h 582"/>
                  <a:gd name="T12" fmla="*/ 283 w 601"/>
                  <a:gd name="T13" fmla="*/ 51 h 582"/>
                  <a:gd name="T14" fmla="*/ 302 w 601"/>
                  <a:gd name="T15" fmla="*/ 34 h 582"/>
                  <a:gd name="T16" fmla="*/ 324 w 601"/>
                  <a:gd name="T17" fmla="*/ 18 h 582"/>
                  <a:gd name="T18" fmla="*/ 342 w 601"/>
                  <a:gd name="T19" fmla="*/ 5 h 582"/>
                  <a:gd name="T20" fmla="*/ 354 w 601"/>
                  <a:gd name="T21" fmla="*/ 0 h 582"/>
                  <a:gd name="T22" fmla="*/ 377 w 601"/>
                  <a:gd name="T23" fmla="*/ 25 h 582"/>
                  <a:gd name="T24" fmla="*/ 405 w 601"/>
                  <a:gd name="T25" fmla="*/ 43 h 582"/>
                  <a:gd name="T26" fmla="*/ 433 w 601"/>
                  <a:gd name="T27" fmla="*/ 67 h 582"/>
                  <a:gd name="T28" fmla="*/ 463 w 601"/>
                  <a:gd name="T29" fmla="*/ 92 h 582"/>
                  <a:gd name="T30" fmla="*/ 487 w 601"/>
                  <a:gd name="T31" fmla="*/ 122 h 582"/>
                  <a:gd name="T32" fmla="*/ 520 w 601"/>
                  <a:gd name="T33" fmla="*/ 156 h 582"/>
                  <a:gd name="T34" fmla="*/ 565 w 601"/>
                  <a:gd name="T35" fmla="*/ 189 h 582"/>
                  <a:gd name="T36" fmla="*/ 601 w 601"/>
                  <a:gd name="T37" fmla="*/ 229 h 582"/>
                  <a:gd name="T38" fmla="*/ 578 w 601"/>
                  <a:gd name="T39" fmla="*/ 259 h 582"/>
                  <a:gd name="T40" fmla="*/ 540 w 601"/>
                  <a:gd name="T41" fmla="*/ 290 h 582"/>
                  <a:gd name="T42" fmla="*/ 504 w 601"/>
                  <a:gd name="T43" fmla="*/ 323 h 582"/>
                  <a:gd name="T44" fmla="*/ 472 w 601"/>
                  <a:gd name="T45" fmla="*/ 366 h 582"/>
                  <a:gd name="T46" fmla="*/ 431 w 601"/>
                  <a:gd name="T47" fmla="*/ 406 h 582"/>
                  <a:gd name="T48" fmla="*/ 390 w 601"/>
                  <a:gd name="T49" fmla="*/ 444 h 582"/>
                  <a:gd name="T50" fmla="*/ 344 w 601"/>
                  <a:gd name="T51" fmla="*/ 477 h 582"/>
                  <a:gd name="T52" fmla="*/ 306 w 601"/>
                  <a:gd name="T53" fmla="*/ 503 h 582"/>
                  <a:gd name="T54" fmla="*/ 268 w 601"/>
                  <a:gd name="T55" fmla="*/ 528 h 582"/>
                  <a:gd name="T56" fmla="*/ 243 w 601"/>
                  <a:gd name="T57" fmla="*/ 556 h 582"/>
                  <a:gd name="T58" fmla="*/ 225 w 601"/>
                  <a:gd name="T59" fmla="*/ 572 h 582"/>
                  <a:gd name="T60" fmla="*/ 205 w 601"/>
                  <a:gd name="T61" fmla="*/ 582 h 582"/>
                  <a:gd name="T62" fmla="*/ 182 w 601"/>
                  <a:gd name="T63" fmla="*/ 572 h 582"/>
                  <a:gd name="T64" fmla="*/ 162 w 601"/>
                  <a:gd name="T65" fmla="*/ 561 h 582"/>
                  <a:gd name="T66" fmla="*/ 146 w 601"/>
                  <a:gd name="T67" fmla="*/ 551 h 582"/>
                  <a:gd name="T68" fmla="*/ 122 w 601"/>
                  <a:gd name="T69" fmla="*/ 533 h 582"/>
                  <a:gd name="T70" fmla="*/ 99 w 601"/>
                  <a:gd name="T71" fmla="*/ 514 h 582"/>
                  <a:gd name="T72" fmla="*/ 78 w 601"/>
                  <a:gd name="T73" fmla="*/ 498 h 582"/>
                  <a:gd name="T74" fmla="*/ 68 w 601"/>
                  <a:gd name="T75" fmla="*/ 472 h 582"/>
                  <a:gd name="T76" fmla="*/ 43 w 601"/>
                  <a:gd name="T77" fmla="*/ 425 h 582"/>
                  <a:gd name="T78" fmla="*/ 27 w 601"/>
                  <a:gd name="T79" fmla="*/ 376 h 582"/>
                  <a:gd name="T80" fmla="*/ 14 w 601"/>
                  <a:gd name="T81" fmla="*/ 326 h 582"/>
                  <a:gd name="T82" fmla="*/ 0 w 601"/>
                  <a:gd name="T83" fmla="*/ 275 h 582"/>
                  <a:gd name="T84" fmla="*/ 37 w 601"/>
                  <a:gd name="T85" fmla="*/ 242 h 582"/>
                  <a:gd name="T86" fmla="*/ 76 w 601"/>
                  <a:gd name="T87" fmla="*/ 213 h 5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601" h="582">
                    <a:moveTo>
                      <a:pt x="101" y="191"/>
                    </a:moveTo>
                    <a:lnTo>
                      <a:pt x="111" y="185"/>
                    </a:lnTo>
                    <a:lnTo>
                      <a:pt x="122" y="178"/>
                    </a:lnTo>
                    <a:lnTo>
                      <a:pt x="132" y="171"/>
                    </a:lnTo>
                    <a:lnTo>
                      <a:pt x="144" y="165"/>
                    </a:lnTo>
                    <a:lnTo>
                      <a:pt x="152" y="158"/>
                    </a:lnTo>
                    <a:lnTo>
                      <a:pt x="160" y="153"/>
                    </a:lnTo>
                    <a:lnTo>
                      <a:pt x="167" y="147"/>
                    </a:lnTo>
                    <a:lnTo>
                      <a:pt x="175" y="140"/>
                    </a:lnTo>
                    <a:lnTo>
                      <a:pt x="182" y="133"/>
                    </a:lnTo>
                    <a:lnTo>
                      <a:pt x="189" y="127"/>
                    </a:lnTo>
                    <a:lnTo>
                      <a:pt x="197" y="120"/>
                    </a:lnTo>
                    <a:lnTo>
                      <a:pt x="205" y="115"/>
                    </a:lnTo>
                    <a:lnTo>
                      <a:pt x="217" y="109"/>
                    </a:lnTo>
                    <a:lnTo>
                      <a:pt x="227" y="100"/>
                    </a:lnTo>
                    <a:lnTo>
                      <a:pt x="236" y="94"/>
                    </a:lnTo>
                    <a:lnTo>
                      <a:pt x="246" y="86"/>
                    </a:lnTo>
                    <a:lnTo>
                      <a:pt x="256" y="77"/>
                    </a:lnTo>
                    <a:lnTo>
                      <a:pt x="264" y="67"/>
                    </a:lnTo>
                    <a:lnTo>
                      <a:pt x="274" y="59"/>
                    </a:lnTo>
                    <a:lnTo>
                      <a:pt x="283" y="51"/>
                    </a:lnTo>
                    <a:lnTo>
                      <a:pt x="289" y="44"/>
                    </a:lnTo>
                    <a:lnTo>
                      <a:pt x="296" y="39"/>
                    </a:lnTo>
                    <a:lnTo>
                      <a:pt x="302" y="34"/>
                    </a:lnTo>
                    <a:lnTo>
                      <a:pt x="309" y="28"/>
                    </a:lnTo>
                    <a:lnTo>
                      <a:pt x="317" y="23"/>
                    </a:lnTo>
                    <a:lnTo>
                      <a:pt x="324" y="18"/>
                    </a:lnTo>
                    <a:lnTo>
                      <a:pt x="331" y="13"/>
                    </a:lnTo>
                    <a:lnTo>
                      <a:pt x="337" y="6"/>
                    </a:lnTo>
                    <a:lnTo>
                      <a:pt x="342" y="5"/>
                    </a:lnTo>
                    <a:lnTo>
                      <a:pt x="345" y="3"/>
                    </a:lnTo>
                    <a:lnTo>
                      <a:pt x="349" y="0"/>
                    </a:lnTo>
                    <a:lnTo>
                      <a:pt x="354" y="0"/>
                    </a:lnTo>
                    <a:lnTo>
                      <a:pt x="360" y="10"/>
                    </a:lnTo>
                    <a:lnTo>
                      <a:pt x="368" y="18"/>
                    </a:lnTo>
                    <a:lnTo>
                      <a:pt x="377" y="25"/>
                    </a:lnTo>
                    <a:lnTo>
                      <a:pt x="387" y="31"/>
                    </a:lnTo>
                    <a:lnTo>
                      <a:pt x="397" y="36"/>
                    </a:lnTo>
                    <a:lnTo>
                      <a:pt x="405" y="43"/>
                    </a:lnTo>
                    <a:lnTo>
                      <a:pt x="415" y="51"/>
                    </a:lnTo>
                    <a:lnTo>
                      <a:pt x="423" y="59"/>
                    </a:lnTo>
                    <a:lnTo>
                      <a:pt x="433" y="67"/>
                    </a:lnTo>
                    <a:lnTo>
                      <a:pt x="443" y="76"/>
                    </a:lnTo>
                    <a:lnTo>
                      <a:pt x="453" y="84"/>
                    </a:lnTo>
                    <a:lnTo>
                      <a:pt x="463" y="92"/>
                    </a:lnTo>
                    <a:lnTo>
                      <a:pt x="471" y="102"/>
                    </a:lnTo>
                    <a:lnTo>
                      <a:pt x="479" y="110"/>
                    </a:lnTo>
                    <a:lnTo>
                      <a:pt x="487" y="122"/>
                    </a:lnTo>
                    <a:lnTo>
                      <a:pt x="496" y="132"/>
                    </a:lnTo>
                    <a:lnTo>
                      <a:pt x="507" y="145"/>
                    </a:lnTo>
                    <a:lnTo>
                      <a:pt x="520" y="156"/>
                    </a:lnTo>
                    <a:lnTo>
                      <a:pt x="535" y="166"/>
                    </a:lnTo>
                    <a:lnTo>
                      <a:pt x="550" y="178"/>
                    </a:lnTo>
                    <a:lnTo>
                      <a:pt x="565" y="189"/>
                    </a:lnTo>
                    <a:lnTo>
                      <a:pt x="578" y="201"/>
                    </a:lnTo>
                    <a:lnTo>
                      <a:pt x="591" y="214"/>
                    </a:lnTo>
                    <a:lnTo>
                      <a:pt x="601" y="229"/>
                    </a:lnTo>
                    <a:lnTo>
                      <a:pt x="601" y="237"/>
                    </a:lnTo>
                    <a:lnTo>
                      <a:pt x="590" y="247"/>
                    </a:lnTo>
                    <a:lnTo>
                      <a:pt x="578" y="259"/>
                    </a:lnTo>
                    <a:lnTo>
                      <a:pt x="565" y="269"/>
                    </a:lnTo>
                    <a:lnTo>
                      <a:pt x="553" y="280"/>
                    </a:lnTo>
                    <a:lnTo>
                      <a:pt x="540" y="290"/>
                    </a:lnTo>
                    <a:lnTo>
                      <a:pt x="529" y="302"/>
                    </a:lnTo>
                    <a:lnTo>
                      <a:pt x="515" y="312"/>
                    </a:lnTo>
                    <a:lnTo>
                      <a:pt x="504" y="323"/>
                    </a:lnTo>
                    <a:lnTo>
                      <a:pt x="494" y="338"/>
                    </a:lnTo>
                    <a:lnTo>
                      <a:pt x="484" y="351"/>
                    </a:lnTo>
                    <a:lnTo>
                      <a:pt x="472" y="366"/>
                    </a:lnTo>
                    <a:lnTo>
                      <a:pt x="459" y="379"/>
                    </a:lnTo>
                    <a:lnTo>
                      <a:pt x="444" y="392"/>
                    </a:lnTo>
                    <a:lnTo>
                      <a:pt x="431" y="406"/>
                    </a:lnTo>
                    <a:lnTo>
                      <a:pt x="418" y="419"/>
                    </a:lnTo>
                    <a:lnTo>
                      <a:pt x="405" y="430"/>
                    </a:lnTo>
                    <a:lnTo>
                      <a:pt x="390" y="444"/>
                    </a:lnTo>
                    <a:lnTo>
                      <a:pt x="375" y="455"/>
                    </a:lnTo>
                    <a:lnTo>
                      <a:pt x="360" y="467"/>
                    </a:lnTo>
                    <a:lnTo>
                      <a:pt x="344" y="477"/>
                    </a:lnTo>
                    <a:lnTo>
                      <a:pt x="332" y="486"/>
                    </a:lnTo>
                    <a:lnTo>
                      <a:pt x="319" y="495"/>
                    </a:lnTo>
                    <a:lnTo>
                      <a:pt x="306" y="503"/>
                    </a:lnTo>
                    <a:lnTo>
                      <a:pt x="293" y="511"/>
                    </a:lnTo>
                    <a:lnTo>
                      <a:pt x="279" y="519"/>
                    </a:lnTo>
                    <a:lnTo>
                      <a:pt x="268" y="528"/>
                    </a:lnTo>
                    <a:lnTo>
                      <a:pt x="256" y="539"/>
                    </a:lnTo>
                    <a:lnTo>
                      <a:pt x="248" y="551"/>
                    </a:lnTo>
                    <a:lnTo>
                      <a:pt x="243" y="556"/>
                    </a:lnTo>
                    <a:lnTo>
                      <a:pt x="236" y="561"/>
                    </a:lnTo>
                    <a:lnTo>
                      <a:pt x="231" y="567"/>
                    </a:lnTo>
                    <a:lnTo>
                      <a:pt x="225" y="572"/>
                    </a:lnTo>
                    <a:lnTo>
                      <a:pt x="220" y="577"/>
                    </a:lnTo>
                    <a:lnTo>
                      <a:pt x="212" y="580"/>
                    </a:lnTo>
                    <a:lnTo>
                      <a:pt x="205" y="582"/>
                    </a:lnTo>
                    <a:lnTo>
                      <a:pt x="197" y="582"/>
                    </a:lnTo>
                    <a:lnTo>
                      <a:pt x="190" y="577"/>
                    </a:lnTo>
                    <a:lnTo>
                      <a:pt x="182" y="572"/>
                    </a:lnTo>
                    <a:lnTo>
                      <a:pt x="175" y="567"/>
                    </a:lnTo>
                    <a:lnTo>
                      <a:pt x="167" y="562"/>
                    </a:lnTo>
                    <a:lnTo>
                      <a:pt x="162" y="561"/>
                    </a:lnTo>
                    <a:lnTo>
                      <a:pt x="157" y="557"/>
                    </a:lnTo>
                    <a:lnTo>
                      <a:pt x="151" y="554"/>
                    </a:lnTo>
                    <a:lnTo>
                      <a:pt x="146" y="551"/>
                    </a:lnTo>
                    <a:lnTo>
                      <a:pt x="137" y="544"/>
                    </a:lnTo>
                    <a:lnTo>
                      <a:pt x="131" y="539"/>
                    </a:lnTo>
                    <a:lnTo>
                      <a:pt x="122" y="533"/>
                    </a:lnTo>
                    <a:lnTo>
                      <a:pt x="116" y="526"/>
                    </a:lnTo>
                    <a:lnTo>
                      <a:pt x="108" y="519"/>
                    </a:lnTo>
                    <a:lnTo>
                      <a:pt x="99" y="514"/>
                    </a:lnTo>
                    <a:lnTo>
                      <a:pt x="91" y="510"/>
                    </a:lnTo>
                    <a:lnTo>
                      <a:pt x="81" y="506"/>
                    </a:lnTo>
                    <a:lnTo>
                      <a:pt x="78" y="498"/>
                    </a:lnTo>
                    <a:lnTo>
                      <a:pt x="73" y="490"/>
                    </a:lnTo>
                    <a:lnTo>
                      <a:pt x="70" y="481"/>
                    </a:lnTo>
                    <a:lnTo>
                      <a:pt x="68" y="472"/>
                    </a:lnTo>
                    <a:lnTo>
                      <a:pt x="58" y="457"/>
                    </a:lnTo>
                    <a:lnTo>
                      <a:pt x="50" y="440"/>
                    </a:lnTo>
                    <a:lnTo>
                      <a:pt x="43" y="425"/>
                    </a:lnTo>
                    <a:lnTo>
                      <a:pt x="37" y="409"/>
                    </a:lnTo>
                    <a:lnTo>
                      <a:pt x="32" y="392"/>
                    </a:lnTo>
                    <a:lnTo>
                      <a:pt x="27" y="376"/>
                    </a:lnTo>
                    <a:lnTo>
                      <a:pt x="22" y="359"/>
                    </a:lnTo>
                    <a:lnTo>
                      <a:pt x="18" y="341"/>
                    </a:lnTo>
                    <a:lnTo>
                      <a:pt x="14" y="326"/>
                    </a:lnTo>
                    <a:lnTo>
                      <a:pt x="10" y="308"/>
                    </a:lnTo>
                    <a:lnTo>
                      <a:pt x="9" y="290"/>
                    </a:lnTo>
                    <a:lnTo>
                      <a:pt x="0" y="275"/>
                    </a:lnTo>
                    <a:lnTo>
                      <a:pt x="12" y="264"/>
                    </a:lnTo>
                    <a:lnTo>
                      <a:pt x="25" y="252"/>
                    </a:lnTo>
                    <a:lnTo>
                      <a:pt x="37" y="242"/>
                    </a:lnTo>
                    <a:lnTo>
                      <a:pt x="51" y="232"/>
                    </a:lnTo>
                    <a:lnTo>
                      <a:pt x="65" y="222"/>
                    </a:lnTo>
                    <a:lnTo>
                      <a:pt x="76" y="213"/>
                    </a:lnTo>
                    <a:lnTo>
                      <a:pt x="89" y="203"/>
                    </a:lnTo>
                    <a:lnTo>
                      <a:pt x="101" y="191"/>
                    </a:lnTo>
                    <a:close/>
                  </a:path>
                </a:pathLst>
              </a:custGeom>
              <a:solidFill>
                <a:srgbClr val="00C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51" name="Freeform 142"/>
              <p:cNvSpPr>
                <a:spLocks/>
              </p:cNvSpPr>
              <p:nvPr/>
            </p:nvSpPr>
            <p:spPr bwMode="auto">
              <a:xfrm>
                <a:off x="1461" y="2917"/>
                <a:ext cx="197" cy="101"/>
              </a:xfrm>
              <a:custGeom>
                <a:avLst/>
                <a:gdLst>
                  <a:gd name="T0" fmla="*/ 43 w 395"/>
                  <a:gd name="T1" fmla="*/ 31 h 201"/>
                  <a:gd name="T2" fmla="*/ 31 w 395"/>
                  <a:gd name="T3" fmla="*/ 15 h 201"/>
                  <a:gd name="T4" fmla="*/ 23 w 395"/>
                  <a:gd name="T5" fmla="*/ 8 h 201"/>
                  <a:gd name="T6" fmla="*/ 23 w 395"/>
                  <a:gd name="T7" fmla="*/ 8 h 201"/>
                  <a:gd name="T8" fmla="*/ 31 w 395"/>
                  <a:gd name="T9" fmla="*/ 1 h 201"/>
                  <a:gd name="T10" fmla="*/ 51 w 395"/>
                  <a:gd name="T11" fmla="*/ 1 h 201"/>
                  <a:gd name="T12" fmla="*/ 78 w 395"/>
                  <a:gd name="T13" fmla="*/ 10 h 201"/>
                  <a:gd name="T14" fmla="*/ 111 w 395"/>
                  <a:gd name="T15" fmla="*/ 21 h 201"/>
                  <a:gd name="T16" fmla="*/ 142 w 395"/>
                  <a:gd name="T17" fmla="*/ 33 h 201"/>
                  <a:gd name="T18" fmla="*/ 173 w 395"/>
                  <a:gd name="T19" fmla="*/ 44 h 201"/>
                  <a:gd name="T20" fmla="*/ 206 w 395"/>
                  <a:gd name="T21" fmla="*/ 56 h 201"/>
                  <a:gd name="T22" fmla="*/ 241 w 395"/>
                  <a:gd name="T23" fmla="*/ 71 h 201"/>
                  <a:gd name="T24" fmla="*/ 276 w 395"/>
                  <a:gd name="T25" fmla="*/ 84 h 201"/>
                  <a:gd name="T26" fmla="*/ 310 w 395"/>
                  <a:gd name="T27" fmla="*/ 94 h 201"/>
                  <a:gd name="T28" fmla="*/ 337 w 395"/>
                  <a:gd name="T29" fmla="*/ 99 h 201"/>
                  <a:gd name="T30" fmla="*/ 353 w 395"/>
                  <a:gd name="T31" fmla="*/ 104 h 201"/>
                  <a:gd name="T32" fmla="*/ 370 w 395"/>
                  <a:gd name="T33" fmla="*/ 109 h 201"/>
                  <a:gd name="T34" fmla="*/ 386 w 395"/>
                  <a:gd name="T35" fmla="*/ 114 h 201"/>
                  <a:gd name="T36" fmla="*/ 391 w 395"/>
                  <a:gd name="T37" fmla="*/ 125 h 201"/>
                  <a:gd name="T38" fmla="*/ 386 w 395"/>
                  <a:gd name="T39" fmla="*/ 143 h 201"/>
                  <a:gd name="T40" fmla="*/ 378 w 395"/>
                  <a:gd name="T41" fmla="*/ 163 h 201"/>
                  <a:gd name="T42" fmla="*/ 370 w 395"/>
                  <a:gd name="T43" fmla="*/ 188 h 201"/>
                  <a:gd name="T44" fmla="*/ 357 w 395"/>
                  <a:gd name="T45" fmla="*/ 199 h 201"/>
                  <a:gd name="T46" fmla="*/ 335 w 395"/>
                  <a:gd name="T47" fmla="*/ 194 h 201"/>
                  <a:gd name="T48" fmla="*/ 314 w 395"/>
                  <a:gd name="T49" fmla="*/ 188 h 201"/>
                  <a:gd name="T50" fmla="*/ 294 w 395"/>
                  <a:gd name="T51" fmla="*/ 181 h 201"/>
                  <a:gd name="T52" fmla="*/ 281 w 395"/>
                  <a:gd name="T53" fmla="*/ 176 h 201"/>
                  <a:gd name="T54" fmla="*/ 274 w 395"/>
                  <a:gd name="T55" fmla="*/ 173 h 201"/>
                  <a:gd name="T56" fmla="*/ 269 w 395"/>
                  <a:gd name="T57" fmla="*/ 171 h 201"/>
                  <a:gd name="T58" fmla="*/ 263 w 395"/>
                  <a:gd name="T59" fmla="*/ 170 h 201"/>
                  <a:gd name="T60" fmla="*/ 253 w 395"/>
                  <a:gd name="T61" fmla="*/ 166 h 201"/>
                  <a:gd name="T62" fmla="*/ 236 w 395"/>
                  <a:gd name="T63" fmla="*/ 160 h 201"/>
                  <a:gd name="T64" fmla="*/ 218 w 395"/>
                  <a:gd name="T65" fmla="*/ 155 h 201"/>
                  <a:gd name="T66" fmla="*/ 202 w 395"/>
                  <a:gd name="T67" fmla="*/ 148 h 201"/>
                  <a:gd name="T68" fmla="*/ 185 w 395"/>
                  <a:gd name="T69" fmla="*/ 142 h 201"/>
                  <a:gd name="T70" fmla="*/ 169 w 395"/>
                  <a:gd name="T71" fmla="*/ 137 h 201"/>
                  <a:gd name="T72" fmla="*/ 154 w 395"/>
                  <a:gd name="T73" fmla="*/ 132 h 201"/>
                  <a:gd name="T74" fmla="*/ 137 w 395"/>
                  <a:gd name="T75" fmla="*/ 127 h 201"/>
                  <a:gd name="T76" fmla="*/ 126 w 395"/>
                  <a:gd name="T77" fmla="*/ 124 h 201"/>
                  <a:gd name="T78" fmla="*/ 121 w 395"/>
                  <a:gd name="T79" fmla="*/ 122 h 201"/>
                  <a:gd name="T80" fmla="*/ 102 w 395"/>
                  <a:gd name="T81" fmla="*/ 117 h 201"/>
                  <a:gd name="T82" fmla="*/ 73 w 395"/>
                  <a:gd name="T83" fmla="*/ 105 h 201"/>
                  <a:gd name="T84" fmla="*/ 43 w 395"/>
                  <a:gd name="T85" fmla="*/ 96 h 201"/>
                  <a:gd name="T86" fmla="*/ 15 w 395"/>
                  <a:gd name="T87" fmla="*/ 82 h 201"/>
                  <a:gd name="T88" fmla="*/ 0 w 395"/>
                  <a:gd name="T89" fmla="*/ 74 h 201"/>
                  <a:gd name="T90" fmla="*/ 5 w 395"/>
                  <a:gd name="T91" fmla="*/ 71 h 201"/>
                  <a:gd name="T92" fmla="*/ 17 w 395"/>
                  <a:gd name="T93" fmla="*/ 64 h 201"/>
                  <a:gd name="T94" fmla="*/ 36 w 395"/>
                  <a:gd name="T95" fmla="*/ 51 h 2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395" h="201">
                    <a:moveTo>
                      <a:pt x="45" y="43"/>
                    </a:moveTo>
                    <a:lnTo>
                      <a:pt x="43" y="31"/>
                    </a:lnTo>
                    <a:lnTo>
                      <a:pt x="40" y="23"/>
                    </a:lnTo>
                    <a:lnTo>
                      <a:pt x="31" y="15"/>
                    </a:lnTo>
                    <a:lnTo>
                      <a:pt x="23" y="10"/>
                    </a:lnTo>
                    <a:lnTo>
                      <a:pt x="23" y="8"/>
                    </a:lnTo>
                    <a:lnTo>
                      <a:pt x="23" y="8"/>
                    </a:lnTo>
                    <a:lnTo>
                      <a:pt x="23" y="8"/>
                    </a:lnTo>
                    <a:lnTo>
                      <a:pt x="23" y="6"/>
                    </a:lnTo>
                    <a:lnTo>
                      <a:pt x="31" y="1"/>
                    </a:lnTo>
                    <a:lnTo>
                      <a:pt x="41" y="0"/>
                    </a:lnTo>
                    <a:lnTo>
                      <a:pt x="51" y="1"/>
                    </a:lnTo>
                    <a:lnTo>
                      <a:pt x="61" y="5"/>
                    </a:lnTo>
                    <a:lnTo>
                      <a:pt x="78" y="10"/>
                    </a:lnTo>
                    <a:lnTo>
                      <a:pt x="94" y="15"/>
                    </a:lnTo>
                    <a:lnTo>
                      <a:pt x="111" y="21"/>
                    </a:lnTo>
                    <a:lnTo>
                      <a:pt x="126" y="26"/>
                    </a:lnTo>
                    <a:lnTo>
                      <a:pt x="142" y="33"/>
                    </a:lnTo>
                    <a:lnTo>
                      <a:pt x="159" y="39"/>
                    </a:lnTo>
                    <a:lnTo>
                      <a:pt x="173" y="44"/>
                    </a:lnTo>
                    <a:lnTo>
                      <a:pt x="190" y="49"/>
                    </a:lnTo>
                    <a:lnTo>
                      <a:pt x="206" y="56"/>
                    </a:lnTo>
                    <a:lnTo>
                      <a:pt x="225" y="64"/>
                    </a:lnTo>
                    <a:lnTo>
                      <a:pt x="241" y="71"/>
                    </a:lnTo>
                    <a:lnTo>
                      <a:pt x="258" y="77"/>
                    </a:lnTo>
                    <a:lnTo>
                      <a:pt x="276" y="84"/>
                    </a:lnTo>
                    <a:lnTo>
                      <a:pt x="292" y="89"/>
                    </a:lnTo>
                    <a:lnTo>
                      <a:pt x="310" y="94"/>
                    </a:lnTo>
                    <a:lnTo>
                      <a:pt x="329" y="97"/>
                    </a:lnTo>
                    <a:lnTo>
                      <a:pt x="337" y="99"/>
                    </a:lnTo>
                    <a:lnTo>
                      <a:pt x="345" y="102"/>
                    </a:lnTo>
                    <a:lnTo>
                      <a:pt x="353" y="104"/>
                    </a:lnTo>
                    <a:lnTo>
                      <a:pt x="362" y="107"/>
                    </a:lnTo>
                    <a:lnTo>
                      <a:pt x="370" y="109"/>
                    </a:lnTo>
                    <a:lnTo>
                      <a:pt x="378" y="112"/>
                    </a:lnTo>
                    <a:lnTo>
                      <a:pt x="386" y="114"/>
                    </a:lnTo>
                    <a:lnTo>
                      <a:pt x="395" y="117"/>
                    </a:lnTo>
                    <a:lnTo>
                      <a:pt x="391" y="125"/>
                    </a:lnTo>
                    <a:lnTo>
                      <a:pt x="388" y="133"/>
                    </a:lnTo>
                    <a:lnTo>
                      <a:pt x="386" y="143"/>
                    </a:lnTo>
                    <a:lnTo>
                      <a:pt x="383" y="152"/>
                    </a:lnTo>
                    <a:lnTo>
                      <a:pt x="378" y="163"/>
                    </a:lnTo>
                    <a:lnTo>
                      <a:pt x="375" y="176"/>
                    </a:lnTo>
                    <a:lnTo>
                      <a:pt x="370" y="188"/>
                    </a:lnTo>
                    <a:lnTo>
                      <a:pt x="368" y="201"/>
                    </a:lnTo>
                    <a:lnTo>
                      <a:pt x="357" y="199"/>
                    </a:lnTo>
                    <a:lnTo>
                      <a:pt x="347" y="198"/>
                    </a:lnTo>
                    <a:lnTo>
                      <a:pt x="335" y="194"/>
                    </a:lnTo>
                    <a:lnTo>
                      <a:pt x="325" y="191"/>
                    </a:lnTo>
                    <a:lnTo>
                      <a:pt x="314" y="188"/>
                    </a:lnTo>
                    <a:lnTo>
                      <a:pt x="304" y="185"/>
                    </a:lnTo>
                    <a:lnTo>
                      <a:pt x="294" y="181"/>
                    </a:lnTo>
                    <a:lnTo>
                      <a:pt x="284" y="178"/>
                    </a:lnTo>
                    <a:lnTo>
                      <a:pt x="281" y="176"/>
                    </a:lnTo>
                    <a:lnTo>
                      <a:pt x="277" y="175"/>
                    </a:lnTo>
                    <a:lnTo>
                      <a:pt x="274" y="173"/>
                    </a:lnTo>
                    <a:lnTo>
                      <a:pt x="271" y="173"/>
                    </a:lnTo>
                    <a:lnTo>
                      <a:pt x="269" y="171"/>
                    </a:lnTo>
                    <a:lnTo>
                      <a:pt x="266" y="170"/>
                    </a:lnTo>
                    <a:lnTo>
                      <a:pt x="263" y="170"/>
                    </a:lnTo>
                    <a:lnTo>
                      <a:pt x="261" y="170"/>
                    </a:lnTo>
                    <a:lnTo>
                      <a:pt x="253" y="166"/>
                    </a:lnTo>
                    <a:lnTo>
                      <a:pt x="244" y="163"/>
                    </a:lnTo>
                    <a:lnTo>
                      <a:pt x="236" y="160"/>
                    </a:lnTo>
                    <a:lnTo>
                      <a:pt x="228" y="157"/>
                    </a:lnTo>
                    <a:lnTo>
                      <a:pt x="218" y="155"/>
                    </a:lnTo>
                    <a:lnTo>
                      <a:pt x="210" y="152"/>
                    </a:lnTo>
                    <a:lnTo>
                      <a:pt x="202" y="148"/>
                    </a:lnTo>
                    <a:lnTo>
                      <a:pt x="193" y="145"/>
                    </a:lnTo>
                    <a:lnTo>
                      <a:pt x="185" y="142"/>
                    </a:lnTo>
                    <a:lnTo>
                      <a:pt x="177" y="140"/>
                    </a:lnTo>
                    <a:lnTo>
                      <a:pt x="169" y="137"/>
                    </a:lnTo>
                    <a:lnTo>
                      <a:pt x="162" y="135"/>
                    </a:lnTo>
                    <a:lnTo>
                      <a:pt x="154" y="132"/>
                    </a:lnTo>
                    <a:lnTo>
                      <a:pt x="145" y="130"/>
                    </a:lnTo>
                    <a:lnTo>
                      <a:pt x="137" y="127"/>
                    </a:lnTo>
                    <a:lnTo>
                      <a:pt x="129" y="125"/>
                    </a:lnTo>
                    <a:lnTo>
                      <a:pt x="126" y="124"/>
                    </a:lnTo>
                    <a:lnTo>
                      <a:pt x="124" y="124"/>
                    </a:lnTo>
                    <a:lnTo>
                      <a:pt x="121" y="122"/>
                    </a:lnTo>
                    <a:lnTo>
                      <a:pt x="117" y="122"/>
                    </a:lnTo>
                    <a:lnTo>
                      <a:pt x="102" y="117"/>
                    </a:lnTo>
                    <a:lnTo>
                      <a:pt x="88" y="112"/>
                    </a:lnTo>
                    <a:lnTo>
                      <a:pt x="73" y="105"/>
                    </a:lnTo>
                    <a:lnTo>
                      <a:pt x="58" y="100"/>
                    </a:lnTo>
                    <a:lnTo>
                      <a:pt x="43" y="96"/>
                    </a:lnTo>
                    <a:lnTo>
                      <a:pt x="30" y="89"/>
                    </a:lnTo>
                    <a:lnTo>
                      <a:pt x="15" y="82"/>
                    </a:lnTo>
                    <a:lnTo>
                      <a:pt x="2" y="76"/>
                    </a:lnTo>
                    <a:lnTo>
                      <a:pt x="0" y="74"/>
                    </a:lnTo>
                    <a:lnTo>
                      <a:pt x="2" y="72"/>
                    </a:lnTo>
                    <a:lnTo>
                      <a:pt x="5" y="71"/>
                    </a:lnTo>
                    <a:lnTo>
                      <a:pt x="7" y="69"/>
                    </a:lnTo>
                    <a:lnTo>
                      <a:pt x="17" y="64"/>
                    </a:lnTo>
                    <a:lnTo>
                      <a:pt x="27" y="58"/>
                    </a:lnTo>
                    <a:lnTo>
                      <a:pt x="36" y="51"/>
                    </a:lnTo>
                    <a:lnTo>
                      <a:pt x="45" y="43"/>
                    </a:lnTo>
                    <a:close/>
                  </a:path>
                </a:pathLst>
              </a:custGeom>
              <a:solidFill>
                <a:srgbClr val="FF4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52" name="Freeform 143"/>
              <p:cNvSpPr>
                <a:spLocks/>
              </p:cNvSpPr>
              <p:nvPr/>
            </p:nvSpPr>
            <p:spPr bwMode="auto">
              <a:xfrm>
                <a:off x="1475" y="1939"/>
                <a:ext cx="255" cy="335"/>
              </a:xfrm>
              <a:custGeom>
                <a:avLst/>
                <a:gdLst>
                  <a:gd name="T0" fmla="*/ 98 w 510"/>
                  <a:gd name="T1" fmla="*/ 84 h 670"/>
                  <a:gd name="T2" fmla="*/ 137 w 510"/>
                  <a:gd name="T3" fmla="*/ 28 h 670"/>
                  <a:gd name="T4" fmla="*/ 155 w 510"/>
                  <a:gd name="T5" fmla="*/ 2 h 670"/>
                  <a:gd name="T6" fmla="*/ 207 w 510"/>
                  <a:gd name="T7" fmla="*/ 27 h 670"/>
                  <a:gd name="T8" fmla="*/ 259 w 510"/>
                  <a:gd name="T9" fmla="*/ 68 h 670"/>
                  <a:gd name="T10" fmla="*/ 301 w 510"/>
                  <a:gd name="T11" fmla="*/ 93 h 670"/>
                  <a:gd name="T12" fmla="*/ 344 w 510"/>
                  <a:gd name="T13" fmla="*/ 104 h 670"/>
                  <a:gd name="T14" fmla="*/ 373 w 510"/>
                  <a:gd name="T15" fmla="*/ 116 h 670"/>
                  <a:gd name="T16" fmla="*/ 400 w 510"/>
                  <a:gd name="T17" fmla="*/ 129 h 670"/>
                  <a:gd name="T18" fmla="*/ 439 w 510"/>
                  <a:gd name="T19" fmla="*/ 162 h 670"/>
                  <a:gd name="T20" fmla="*/ 472 w 510"/>
                  <a:gd name="T21" fmla="*/ 188 h 670"/>
                  <a:gd name="T22" fmla="*/ 504 w 510"/>
                  <a:gd name="T23" fmla="*/ 208 h 670"/>
                  <a:gd name="T24" fmla="*/ 504 w 510"/>
                  <a:gd name="T25" fmla="*/ 228 h 670"/>
                  <a:gd name="T26" fmla="*/ 471 w 510"/>
                  <a:gd name="T27" fmla="*/ 301 h 670"/>
                  <a:gd name="T28" fmla="*/ 441 w 510"/>
                  <a:gd name="T29" fmla="*/ 347 h 670"/>
                  <a:gd name="T30" fmla="*/ 416 w 510"/>
                  <a:gd name="T31" fmla="*/ 398 h 670"/>
                  <a:gd name="T32" fmla="*/ 405 w 510"/>
                  <a:gd name="T33" fmla="*/ 426 h 670"/>
                  <a:gd name="T34" fmla="*/ 383 w 510"/>
                  <a:gd name="T35" fmla="*/ 467 h 670"/>
                  <a:gd name="T36" fmla="*/ 347 w 510"/>
                  <a:gd name="T37" fmla="*/ 510 h 670"/>
                  <a:gd name="T38" fmla="*/ 304 w 510"/>
                  <a:gd name="T39" fmla="*/ 566 h 670"/>
                  <a:gd name="T40" fmla="*/ 286 w 510"/>
                  <a:gd name="T41" fmla="*/ 593 h 670"/>
                  <a:gd name="T42" fmla="*/ 271 w 510"/>
                  <a:gd name="T43" fmla="*/ 617 h 670"/>
                  <a:gd name="T44" fmla="*/ 254 w 510"/>
                  <a:gd name="T45" fmla="*/ 619 h 670"/>
                  <a:gd name="T46" fmla="*/ 233 w 510"/>
                  <a:gd name="T47" fmla="*/ 635 h 670"/>
                  <a:gd name="T48" fmla="*/ 203 w 510"/>
                  <a:gd name="T49" fmla="*/ 662 h 670"/>
                  <a:gd name="T50" fmla="*/ 193 w 510"/>
                  <a:gd name="T51" fmla="*/ 601 h 670"/>
                  <a:gd name="T52" fmla="*/ 187 w 510"/>
                  <a:gd name="T53" fmla="*/ 492 h 670"/>
                  <a:gd name="T54" fmla="*/ 200 w 510"/>
                  <a:gd name="T55" fmla="*/ 454 h 670"/>
                  <a:gd name="T56" fmla="*/ 223 w 510"/>
                  <a:gd name="T57" fmla="*/ 444 h 670"/>
                  <a:gd name="T58" fmla="*/ 251 w 510"/>
                  <a:gd name="T59" fmla="*/ 433 h 670"/>
                  <a:gd name="T60" fmla="*/ 279 w 510"/>
                  <a:gd name="T61" fmla="*/ 416 h 670"/>
                  <a:gd name="T62" fmla="*/ 311 w 510"/>
                  <a:gd name="T63" fmla="*/ 334 h 670"/>
                  <a:gd name="T64" fmla="*/ 276 w 510"/>
                  <a:gd name="T65" fmla="*/ 248 h 670"/>
                  <a:gd name="T66" fmla="*/ 238 w 510"/>
                  <a:gd name="T67" fmla="*/ 228 h 670"/>
                  <a:gd name="T68" fmla="*/ 228 w 510"/>
                  <a:gd name="T69" fmla="*/ 202 h 670"/>
                  <a:gd name="T70" fmla="*/ 249 w 510"/>
                  <a:gd name="T71" fmla="*/ 187 h 670"/>
                  <a:gd name="T72" fmla="*/ 276 w 510"/>
                  <a:gd name="T73" fmla="*/ 208 h 670"/>
                  <a:gd name="T74" fmla="*/ 314 w 510"/>
                  <a:gd name="T75" fmla="*/ 233 h 670"/>
                  <a:gd name="T76" fmla="*/ 345 w 510"/>
                  <a:gd name="T77" fmla="*/ 254 h 670"/>
                  <a:gd name="T78" fmla="*/ 368 w 510"/>
                  <a:gd name="T79" fmla="*/ 264 h 670"/>
                  <a:gd name="T80" fmla="*/ 386 w 510"/>
                  <a:gd name="T81" fmla="*/ 233 h 670"/>
                  <a:gd name="T82" fmla="*/ 393 w 510"/>
                  <a:gd name="T83" fmla="*/ 195 h 670"/>
                  <a:gd name="T84" fmla="*/ 340 w 510"/>
                  <a:gd name="T85" fmla="*/ 174 h 670"/>
                  <a:gd name="T86" fmla="*/ 282 w 510"/>
                  <a:gd name="T87" fmla="*/ 139 h 670"/>
                  <a:gd name="T88" fmla="*/ 231 w 510"/>
                  <a:gd name="T89" fmla="*/ 111 h 670"/>
                  <a:gd name="T90" fmla="*/ 195 w 510"/>
                  <a:gd name="T91" fmla="*/ 129 h 670"/>
                  <a:gd name="T92" fmla="*/ 172 w 510"/>
                  <a:gd name="T93" fmla="*/ 164 h 670"/>
                  <a:gd name="T94" fmla="*/ 145 w 510"/>
                  <a:gd name="T95" fmla="*/ 193 h 670"/>
                  <a:gd name="T96" fmla="*/ 127 w 510"/>
                  <a:gd name="T97" fmla="*/ 215 h 670"/>
                  <a:gd name="T98" fmla="*/ 89 w 510"/>
                  <a:gd name="T99" fmla="*/ 216 h 670"/>
                  <a:gd name="T100" fmla="*/ 30 w 510"/>
                  <a:gd name="T101" fmla="*/ 208 h 670"/>
                  <a:gd name="T102" fmla="*/ 13 w 510"/>
                  <a:gd name="T103" fmla="*/ 183 h 670"/>
                  <a:gd name="T104" fmla="*/ 43 w 510"/>
                  <a:gd name="T105" fmla="*/ 137 h 6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510" h="670">
                    <a:moveTo>
                      <a:pt x="63" y="119"/>
                    </a:moveTo>
                    <a:lnTo>
                      <a:pt x="74" y="108"/>
                    </a:lnTo>
                    <a:lnTo>
                      <a:pt x="86" y="96"/>
                    </a:lnTo>
                    <a:lnTo>
                      <a:pt x="98" y="84"/>
                    </a:lnTo>
                    <a:lnTo>
                      <a:pt x="109" y="71"/>
                    </a:lnTo>
                    <a:lnTo>
                      <a:pt x="119" y="58"/>
                    </a:lnTo>
                    <a:lnTo>
                      <a:pt x="129" y="43"/>
                    </a:lnTo>
                    <a:lnTo>
                      <a:pt x="137" y="28"/>
                    </a:lnTo>
                    <a:lnTo>
                      <a:pt x="145" y="14"/>
                    </a:lnTo>
                    <a:lnTo>
                      <a:pt x="149" y="10"/>
                    </a:lnTo>
                    <a:lnTo>
                      <a:pt x="152" y="5"/>
                    </a:lnTo>
                    <a:lnTo>
                      <a:pt x="155" y="2"/>
                    </a:lnTo>
                    <a:lnTo>
                      <a:pt x="160" y="0"/>
                    </a:lnTo>
                    <a:lnTo>
                      <a:pt x="177" y="7"/>
                    </a:lnTo>
                    <a:lnTo>
                      <a:pt x="192" y="17"/>
                    </a:lnTo>
                    <a:lnTo>
                      <a:pt x="207" y="27"/>
                    </a:lnTo>
                    <a:lnTo>
                      <a:pt x="220" y="37"/>
                    </a:lnTo>
                    <a:lnTo>
                      <a:pt x="233" y="46"/>
                    </a:lnTo>
                    <a:lnTo>
                      <a:pt x="246" y="58"/>
                    </a:lnTo>
                    <a:lnTo>
                      <a:pt x="259" y="68"/>
                    </a:lnTo>
                    <a:lnTo>
                      <a:pt x="274" y="76"/>
                    </a:lnTo>
                    <a:lnTo>
                      <a:pt x="282" y="83"/>
                    </a:lnTo>
                    <a:lnTo>
                      <a:pt x="291" y="88"/>
                    </a:lnTo>
                    <a:lnTo>
                      <a:pt x="301" y="93"/>
                    </a:lnTo>
                    <a:lnTo>
                      <a:pt x="312" y="96"/>
                    </a:lnTo>
                    <a:lnTo>
                      <a:pt x="322" y="98"/>
                    </a:lnTo>
                    <a:lnTo>
                      <a:pt x="332" y="101"/>
                    </a:lnTo>
                    <a:lnTo>
                      <a:pt x="344" y="104"/>
                    </a:lnTo>
                    <a:lnTo>
                      <a:pt x="353" y="108"/>
                    </a:lnTo>
                    <a:lnTo>
                      <a:pt x="360" y="109"/>
                    </a:lnTo>
                    <a:lnTo>
                      <a:pt x="367" y="112"/>
                    </a:lnTo>
                    <a:lnTo>
                      <a:pt x="373" y="116"/>
                    </a:lnTo>
                    <a:lnTo>
                      <a:pt x="380" y="117"/>
                    </a:lnTo>
                    <a:lnTo>
                      <a:pt x="386" y="122"/>
                    </a:lnTo>
                    <a:lnTo>
                      <a:pt x="393" y="126"/>
                    </a:lnTo>
                    <a:lnTo>
                      <a:pt x="400" y="129"/>
                    </a:lnTo>
                    <a:lnTo>
                      <a:pt x="406" y="134"/>
                    </a:lnTo>
                    <a:lnTo>
                      <a:pt x="418" y="142"/>
                    </a:lnTo>
                    <a:lnTo>
                      <a:pt x="428" y="152"/>
                    </a:lnTo>
                    <a:lnTo>
                      <a:pt x="439" y="162"/>
                    </a:lnTo>
                    <a:lnTo>
                      <a:pt x="451" y="170"/>
                    </a:lnTo>
                    <a:lnTo>
                      <a:pt x="457" y="177"/>
                    </a:lnTo>
                    <a:lnTo>
                      <a:pt x="464" y="183"/>
                    </a:lnTo>
                    <a:lnTo>
                      <a:pt x="472" y="188"/>
                    </a:lnTo>
                    <a:lnTo>
                      <a:pt x="481" y="193"/>
                    </a:lnTo>
                    <a:lnTo>
                      <a:pt x="489" y="198"/>
                    </a:lnTo>
                    <a:lnTo>
                      <a:pt x="495" y="202"/>
                    </a:lnTo>
                    <a:lnTo>
                      <a:pt x="504" y="208"/>
                    </a:lnTo>
                    <a:lnTo>
                      <a:pt x="510" y="213"/>
                    </a:lnTo>
                    <a:lnTo>
                      <a:pt x="510" y="218"/>
                    </a:lnTo>
                    <a:lnTo>
                      <a:pt x="507" y="223"/>
                    </a:lnTo>
                    <a:lnTo>
                      <a:pt x="504" y="228"/>
                    </a:lnTo>
                    <a:lnTo>
                      <a:pt x="500" y="235"/>
                    </a:lnTo>
                    <a:lnTo>
                      <a:pt x="494" y="258"/>
                    </a:lnTo>
                    <a:lnTo>
                      <a:pt x="484" y="279"/>
                    </a:lnTo>
                    <a:lnTo>
                      <a:pt x="471" y="301"/>
                    </a:lnTo>
                    <a:lnTo>
                      <a:pt x="456" y="320"/>
                    </a:lnTo>
                    <a:lnTo>
                      <a:pt x="449" y="329"/>
                    </a:lnTo>
                    <a:lnTo>
                      <a:pt x="446" y="337"/>
                    </a:lnTo>
                    <a:lnTo>
                      <a:pt x="441" y="347"/>
                    </a:lnTo>
                    <a:lnTo>
                      <a:pt x="434" y="355"/>
                    </a:lnTo>
                    <a:lnTo>
                      <a:pt x="428" y="368"/>
                    </a:lnTo>
                    <a:lnTo>
                      <a:pt x="423" y="383"/>
                    </a:lnTo>
                    <a:lnTo>
                      <a:pt x="416" y="398"/>
                    </a:lnTo>
                    <a:lnTo>
                      <a:pt x="410" y="413"/>
                    </a:lnTo>
                    <a:lnTo>
                      <a:pt x="408" y="418"/>
                    </a:lnTo>
                    <a:lnTo>
                      <a:pt x="406" y="421"/>
                    </a:lnTo>
                    <a:lnTo>
                      <a:pt x="405" y="426"/>
                    </a:lnTo>
                    <a:lnTo>
                      <a:pt x="403" y="431"/>
                    </a:lnTo>
                    <a:lnTo>
                      <a:pt x="398" y="444"/>
                    </a:lnTo>
                    <a:lnTo>
                      <a:pt x="391" y="456"/>
                    </a:lnTo>
                    <a:lnTo>
                      <a:pt x="383" y="467"/>
                    </a:lnTo>
                    <a:lnTo>
                      <a:pt x="375" y="479"/>
                    </a:lnTo>
                    <a:lnTo>
                      <a:pt x="365" y="489"/>
                    </a:lnTo>
                    <a:lnTo>
                      <a:pt x="355" y="499"/>
                    </a:lnTo>
                    <a:lnTo>
                      <a:pt x="347" y="510"/>
                    </a:lnTo>
                    <a:lnTo>
                      <a:pt x="340" y="522"/>
                    </a:lnTo>
                    <a:lnTo>
                      <a:pt x="329" y="536"/>
                    </a:lnTo>
                    <a:lnTo>
                      <a:pt x="317" y="551"/>
                    </a:lnTo>
                    <a:lnTo>
                      <a:pt x="304" y="566"/>
                    </a:lnTo>
                    <a:lnTo>
                      <a:pt x="292" y="581"/>
                    </a:lnTo>
                    <a:lnTo>
                      <a:pt x="291" y="586"/>
                    </a:lnTo>
                    <a:lnTo>
                      <a:pt x="289" y="589"/>
                    </a:lnTo>
                    <a:lnTo>
                      <a:pt x="286" y="593"/>
                    </a:lnTo>
                    <a:lnTo>
                      <a:pt x="282" y="596"/>
                    </a:lnTo>
                    <a:lnTo>
                      <a:pt x="279" y="602"/>
                    </a:lnTo>
                    <a:lnTo>
                      <a:pt x="276" y="609"/>
                    </a:lnTo>
                    <a:lnTo>
                      <a:pt x="271" y="617"/>
                    </a:lnTo>
                    <a:lnTo>
                      <a:pt x="268" y="624"/>
                    </a:lnTo>
                    <a:lnTo>
                      <a:pt x="263" y="622"/>
                    </a:lnTo>
                    <a:lnTo>
                      <a:pt x="259" y="621"/>
                    </a:lnTo>
                    <a:lnTo>
                      <a:pt x="254" y="619"/>
                    </a:lnTo>
                    <a:lnTo>
                      <a:pt x="249" y="619"/>
                    </a:lnTo>
                    <a:lnTo>
                      <a:pt x="243" y="624"/>
                    </a:lnTo>
                    <a:lnTo>
                      <a:pt x="238" y="629"/>
                    </a:lnTo>
                    <a:lnTo>
                      <a:pt x="233" y="635"/>
                    </a:lnTo>
                    <a:lnTo>
                      <a:pt x="226" y="640"/>
                    </a:lnTo>
                    <a:lnTo>
                      <a:pt x="218" y="649"/>
                    </a:lnTo>
                    <a:lnTo>
                      <a:pt x="211" y="655"/>
                    </a:lnTo>
                    <a:lnTo>
                      <a:pt x="203" y="662"/>
                    </a:lnTo>
                    <a:lnTo>
                      <a:pt x="195" y="670"/>
                    </a:lnTo>
                    <a:lnTo>
                      <a:pt x="190" y="670"/>
                    </a:lnTo>
                    <a:lnTo>
                      <a:pt x="192" y="635"/>
                    </a:lnTo>
                    <a:lnTo>
                      <a:pt x="193" y="601"/>
                    </a:lnTo>
                    <a:lnTo>
                      <a:pt x="193" y="566"/>
                    </a:lnTo>
                    <a:lnTo>
                      <a:pt x="188" y="532"/>
                    </a:lnTo>
                    <a:lnTo>
                      <a:pt x="188" y="512"/>
                    </a:lnTo>
                    <a:lnTo>
                      <a:pt x="187" y="492"/>
                    </a:lnTo>
                    <a:lnTo>
                      <a:pt x="185" y="472"/>
                    </a:lnTo>
                    <a:lnTo>
                      <a:pt x="185" y="454"/>
                    </a:lnTo>
                    <a:lnTo>
                      <a:pt x="193" y="456"/>
                    </a:lnTo>
                    <a:lnTo>
                      <a:pt x="200" y="454"/>
                    </a:lnTo>
                    <a:lnTo>
                      <a:pt x="207" y="452"/>
                    </a:lnTo>
                    <a:lnTo>
                      <a:pt x="211" y="449"/>
                    </a:lnTo>
                    <a:lnTo>
                      <a:pt x="218" y="447"/>
                    </a:lnTo>
                    <a:lnTo>
                      <a:pt x="223" y="444"/>
                    </a:lnTo>
                    <a:lnTo>
                      <a:pt x="230" y="441"/>
                    </a:lnTo>
                    <a:lnTo>
                      <a:pt x="236" y="439"/>
                    </a:lnTo>
                    <a:lnTo>
                      <a:pt x="245" y="436"/>
                    </a:lnTo>
                    <a:lnTo>
                      <a:pt x="251" y="433"/>
                    </a:lnTo>
                    <a:lnTo>
                      <a:pt x="259" y="429"/>
                    </a:lnTo>
                    <a:lnTo>
                      <a:pt x="266" y="424"/>
                    </a:lnTo>
                    <a:lnTo>
                      <a:pt x="273" y="421"/>
                    </a:lnTo>
                    <a:lnTo>
                      <a:pt x="279" y="416"/>
                    </a:lnTo>
                    <a:lnTo>
                      <a:pt x="286" y="411"/>
                    </a:lnTo>
                    <a:lnTo>
                      <a:pt x="292" y="406"/>
                    </a:lnTo>
                    <a:lnTo>
                      <a:pt x="306" y="373"/>
                    </a:lnTo>
                    <a:lnTo>
                      <a:pt x="311" y="334"/>
                    </a:lnTo>
                    <a:lnTo>
                      <a:pt x="306" y="296"/>
                    </a:lnTo>
                    <a:lnTo>
                      <a:pt x="291" y="263"/>
                    </a:lnTo>
                    <a:lnTo>
                      <a:pt x="284" y="254"/>
                    </a:lnTo>
                    <a:lnTo>
                      <a:pt x="276" y="248"/>
                    </a:lnTo>
                    <a:lnTo>
                      <a:pt x="268" y="241"/>
                    </a:lnTo>
                    <a:lnTo>
                      <a:pt x="258" y="236"/>
                    </a:lnTo>
                    <a:lnTo>
                      <a:pt x="248" y="231"/>
                    </a:lnTo>
                    <a:lnTo>
                      <a:pt x="238" y="228"/>
                    </a:lnTo>
                    <a:lnTo>
                      <a:pt x="228" y="225"/>
                    </a:lnTo>
                    <a:lnTo>
                      <a:pt x="216" y="223"/>
                    </a:lnTo>
                    <a:lnTo>
                      <a:pt x="221" y="211"/>
                    </a:lnTo>
                    <a:lnTo>
                      <a:pt x="228" y="202"/>
                    </a:lnTo>
                    <a:lnTo>
                      <a:pt x="236" y="192"/>
                    </a:lnTo>
                    <a:lnTo>
                      <a:pt x="243" y="182"/>
                    </a:lnTo>
                    <a:lnTo>
                      <a:pt x="246" y="183"/>
                    </a:lnTo>
                    <a:lnTo>
                      <a:pt x="249" y="187"/>
                    </a:lnTo>
                    <a:lnTo>
                      <a:pt x="253" y="190"/>
                    </a:lnTo>
                    <a:lnTo>
                      <a:pt x="258" y="192"/>
                    </a:lnTo>
                    <a:lnTo>
                      <a:pt x="266" y="200"/>
                    </a:lnTo>
                    <a:lnTo>
                      <a:pt x="276" y="208"/>
                    </a:lnTo>
                    <a:lnTo>
                      <a:pt x="287" y="215"/>
                    </a:lnTo>
                    <a:lnTo>
                      <a:pt x="297" y="223"/>
                    </a:lnTo>
                    <a:lnTo>
                      <a:pt x="306" y="228"/>
                    </a:lnTo>
                    <a:lnTo>
                      <a:pt x="314" y="233"/>
                    </a:lnTo>
                    <a:lnTo>
                      <a:pt x="322" y="238"/>
                    </a:lnTo>
                    <a:lnTo>
                      <a:pt x="330" y="243"/>
                    </a:lnTo>
                    <a:lnTo>
                      <a:pt x="339" y="248"/>
                    </a:lnTo>
                    <a:lnTo>
                      <a:pt x="345" y="254"/>
                    </a:lnTo>
                    <a:lnTo>
                      <a:pt x="353" y="259"/>
                    </a:lnTo>
                    <a:lnTo>
                      <a:pt x="360" y="266"/>
                    </a:lnTo>
                    <a:lnTo>
                      <a:pt x="365" y="266"/>
                    </a:lnTo>
                    <a:lnTo>
                      <a:pt x="368" y="264"/>
                    </a:lnTo>
                    <a:lnTo>
                      <a:pt x="370" y="261"/>
                    </a:lnTo>
                    <a:lnTo>
                      <a:pt x="372" y="258"/>
                    </a:lnTo>
                    <a:lnTo>
                      <a:pt x="378" y="244"/>
                    </a:lnTo>
                    <a:lnTo>
                      <a:pt x="386" y="233"/>
                    </a:lnTo>
                    <a:lnTo>
                      <a:pt x="395" y="223"/>
                    </a:lnTo>
                    <a:lnTo>
                      <a:pt x="403" y="211"/>
                    </a:lnTo>
                    <a:lnTo>
                      <a:pt x="400" y="202"/>
                    </a:lnTo>
                    <a:lnTo>
                      <a:pt x="393" y="195"/>
                    </a:lnTo>
                    <a:lnTo>
                      <a:pt x="382" y="192"/>
                    </a:lnTo>
                    <a:lnTo>
                      <a:pt x="373" y="188"/>
                    </a:lnTo>
                    <a:lnTo>
                      <a:pt x="357" y="182"/>
                    </a:lnTo>
                    <a:lnTo>
                      <a:pt x="340" y="174"/>
                    </a:lnTo>
                    <a:lnTo>
                      <a:pt x="325" y="165"/>
                    </a:lnTo>
                    <a:lnTo>
                      <a:pt x="311" y="157"/>
                    </a:lnTo>
                    <a:lnTo>
                      <a:pt x="296" y="147"/>
                    </a:lnTo>
                    <a:lnTo>
                      <a:pt x="282" y="139"/>
                    </a:lnTo>
                    <a:lnTo>
                      <a:pt x="268" y="129"/>
                    </a:lnTo>
                    <a:lnTo>
                      <a:pt x="253" y="119"/>
                    </a:lnTo>
                    <a:lnTo>
                      <a:pt x="243" y="114"/>
                    </a:lnTo>
                    <a:lnTo>
                      <a:pt x="231" y="111"/>
                    </a:lnTo>
                    <a:lnTo>
                      <a:pt x="220" y="111"/>
                    </a:lnTo>
                    <a:lnTo>
                      <a:pt x="208" y="112"/>
                    </a:lnTo>
                    <a:lnTo>
                      <a:pt x="200" y="119"/>
                    </a:lnTo>
                    <a:lnTo>
                      <a:pt x="195" y="129"/>
                    </a:lnTo>
                    <a:lnTo>
                      <a:pt x="188" y="137"/>
                    </a:lnTo>
                    <a:lnTo>
                      <a:pt x="182" y="147"/>
                    </a:lnTo>
                    <a:lnTo>
                      <a:pt x="177" y="155"/>
                    </a:lnTo>
                    <a:lnTo>
                      <a:pt x="172" y="164"/>
                    </a:lnTo>
                    <a:lnTo>
                      <a:pt x="165" y="170"/>
                    </a:lnTo>
                    <a:lnTo>
                      <a:pt x="159" y="178"/>
                    </a:lnTo>
                    <a:lnTo>
                      <a:pt x="152" y="185"/>
                    </a:lnTo>
                    <a:lnTo>
                      <a:pt x="145" y="193"/>
                    </a:lnTo>
                    <a:lnTo>
                      <a:pt x="139" y="200"/>
                    </a:lnTo>
                    <a:lnTo>
                      <a:pt x="132" y="208"/>
                    </a:lnTo>
                    <a:lnTo>
                      <a:pt x="131" y="211"/>
                    </a:lnTo>
                    <a:lnTo>
                      <a:pt x="127" y="215"/>
                    </a:lnTo>
                    <a:lnTo>
                      <a:pt x="124" y="218"/>
                    </a:lnTo>
                    <a:lnTo>
                      <a:pt x="119" y="218"/>
                    </a:lnTo>
                    <a:lnTo>
                      <a:pt x="104" y="218"/>
                    </a:lnTo>
                    <a:lnTo>
                      <a:pt x="89" y="216"/>
                    </a:lnTo>
                    <a:lnTo>
                      <a:pt x="74" y="215"/>
                    </a:lnTo>
                    <a:lnTo>
                      <a:pt x="60" y="213"/>
                    </a:lnTo>
                    <a:lnTo>
                      <a:pt x="45" y="210"/>
                    </a:lnTo>
                    <a:lnTo>
                      <a:pt x="30" y="208"/>
                    </a:lnTo>
                    <a:lnTo>
                      <a:pt x="15" y="207"/>
                    </a:lnTo>
                    <a:lnTo>
                      <a:pt x="0" y="205"/>
                    </a:lnTo>
                    <a:lnTo>
                      <a:pt x="7" y="195"/>
                    </a:lnTo>
                    <a:lnTo>
                      <a:pt x="13" y="183"/>
                    </a:lnTo>
                    <a:lnTo>
                      <a:pt x="20" y="172"/>
                    </a:lnTo>
                    <a:lnTo>
                      <a:pt x="27" y="160"/>
                    </a:lnTo>
                    <a:lnTo>
                      <a:pt x="35" y="149"/>
                    </a:lnTo>
                    <a:lnTo>
                      <a:pt x="43" y="137"/>
                    </a:lnTo>
                    <a:lnTo>
                      <a:pt x="51" y="127"/>
                    </a:lnTo>
                    <a:lnTo>
                      <a:pt x="63" y="119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53" name="Freeform 144"/>
              <p:cNvSpPr>
                <a:spLocks/>
              </p:cNvSpPr>
              <p:nvPr/>
            </p:nvSpPr>
            <p:spPr bwMode="auto">
              <a:xfrm>
                <a:off x="1506" y="2368"/>
                <a:ext cx="132" cy="133"/>
              </a:xfrm>
              <a:custGeom>
                <a:avLst/>
                <a:gdLst>
                  <a:gd name="T0" fmla="*/ 30 w 262"/>
                  <a:gd name="T1" fmla="*/ 86 h 267"/>
                  <a:gd name="T2" fmla="*/ 43 w 262"/>
                  <a:gd name="T3" fmla="*/ 71 h 267"/>
                  <a:gd name="T4" fmla="*/ 58 w 262"/>
                  <a:gd name="T5" fmla="*/ 53 h 267"/>
                  <a:gd name="T6" fmla="*/ 78 w 262"/>
                  <a:gd name="T7" fmla="*/ 36 h 267"/>
                  <a:gd name="T8" fmla="*/ 99 w 262"/>
                  <a:gd name="T9" fmla="*/ 23 h 267"/>
                  <a:gd name="T10" fmla="*/ 125 w 262"/>
                  <a:gd name="T11" fmla="*/ 15 h 267"/>
                  <a:gd name="T12" fmla="*/ 152 w 262"/>
                  <a:gd name="T13" fmla="*/ 8 h 267"/>
                  <a:gd name="T14" fmla="*/ 180 w 262"/>
                  <a:gd name="T15" fmla="*/ 3 h 267"/>
                  <a:gd name="T16" fmla="*/ 203 w 262"/>
                  <a:gd name="T17" fmla="*/ 0 h 267"/>
                  <a:gd name="T18" fmla="*/ 218 w 262"/>
                  <a:gd name="T19" fmla="*/ 0 h 267"/>
                  <a:gd name="T20" fmla="*/ 231 w 262"/>
                  <a:gd name="T21" fmla="*/ 5 h 267"/>
                  <a:gd name="T22" fmla="*/ 246 w 262"/>
                  <a:gd name="T23" fmla="*/ 8 h 267"/>
                  <a:gd name="T24" fmla="*/ 254 w 262"/>
                  <a:gd name="T25" fmla="*/ 17 h 267"/>
                  <a:gd name="T26" fmla="*/ 257 w 262"/>
                  <a:gd name="T27" fmla="*/ 31 h 267"/>
                  <a:gd name="T28" fmla="*/ 261 w 262"/>
                  <a:gd name="T29" fmla="*/ 51 h 267"/>
                  <a:gd name="T30" fmla="*/ 261 w 262"/>
                  <a:gd name="T31" fmla="*/ 74 h 267"/>
                  <a:gd name="T32" fmla="*/ 249 w 262"/>
                  <a:gd name="T33" fmla="*/ 81 h 267"/>
                  <a:gd name="T34" fmla="*/ 244 w 262"/>
                  <a:gd name="T35" fmla="*/ 76 h 267"/>
                  <a:gd name="T36" fmla="*/ 238 w 262"/>
                  <a:gd name="T37" fmla="*/ 76 h 267"/>
                  <a:gd name="T38" fmla="*/ 233 w 262"/>
                  <a:gd name="T39" fmla="*/ 71 h 267"/>
                  <a:gd name="T40" fmla="*/ 221 w 262"/>
                  <a:gd name="T41" fmla="*/ 66 h 267"/>
                  <a:gd name="T42" fmla="*/ 205 w 262"/>
                  <a:gd name="T43" fmla="*/ 61 h 267"/>
                  <a:gd name="T44" fmla="*/ 188 w 262"/>
                  <a:gd name="T45" fmla="*/ 58 h 267"/>
                  <a:gd name="T46" fmla="*/ 170 w 262"/>
                  <a:gd name="T47" fmla="*/ 58 h 267"/>
                  <a:gd name="T48" fmla="*/ 150 w 262"/>
                  <a:gd name="T49" fmla="*/ 66 h 267"/>
                  <a:gd name="T50" fmla="*/ 129 w 262"/>
                  <a:gd name="T51" fmla="*/ 78 h 267"/>
                  <a:gd name="T52" fmla="*/ 134 w 262"/>
                  <a:gd name="T53" fmla="*/ 93 h 267"/>
                  <a:gd name="T54" fmla="*/ 155 w 262"/>
                  <a:gd name="T55" fmla="*/ 97 h 267"/>
                  <a:gd name="T56" fmla="*/ 177 w 262"/>
                  <a:gd name="T57" fmla="*/ 107 h 267"/>
                  <a:gd name="T58" fmla="*/ 195 w 262"/>
                  <a:gd name="T59" fmla="*/ 124 h 267"/>
                  <a:gd name="T60" fmla="*/ 200 w 262"/>
                  <a:gd name="T61" fmla="*/ 149 h 267"/>
                  <a:gd name="T62" fmla="*/ 203 w 262"/>
                  <a:gd name="T63" fmla="*/ 175 h 267"/>
                  <a:gd name="T64" fmla="*/ 201 w 262"/>
                  <a:gd name="T65" fmla="*/ 196 h 267"/>
                  <a:gd name="T66" fmla="*/ 193 w 262"/>
                  <a:gd name="T67" fmla="*/ 211 h 267"/>
                  <a:gd name="T68" fmla="*/ 183 w 262"/>
                  <a:gd name="T69" fmla="*/ 231 h 267"/>
                  <a:gd name="T70" fmla="*/ 165 w 262"/>
                  <a:gd name="T71" fmla="*/ 246 h 267"/>
                  <a:gd name="T72" fmla="*/ 145 w 262"/>
                  <a:gd name="T73" fmla="*/ 256 h 267"/>
                  <a:gd name="T74" fmla="*/ 122 w 262"/>
                  <a:gd name="T75" fmla="*/ 264 h 267"/>
                  <a:gd name="T76" fmla="*/ 101 w 262"/>
                  <a:gd name="T77" fmla="*/ 266 h 267"/>
                  <a:gd name="T78" fmla="*/ 82 w 262"/>
                  <a:gd name="T79" fmla="*/ 259 h 267"/>
                  <a:gd name="T80" fmla="*/ 64 w 262"/>
                  <a:gd name="T81" fmla="*/ 251 h 267"/>
                  <a:gd name="T82" fmla="*/ 48 w 262"/>
                  <a:gd name="T83" fmla="*/ 243 h 267"/>
                  <a:gd name="T84" fmla="*/ 31 w 262"/>
                  <a:gd name="T85" fmla="*/ 236 h 267"/>
                  <a:gd name="T86" fmla="*/ 20 w 262"/>
                  <a:gd name="T87" fmla="*/ 226 h 267"/>
                  <a:gd name="T88" fmla="*/ 8 w 262"/>
                  <a:gd name="T89" fmla="*/ 213 h 267"/>
                  <a:gd name="T90" fmla="*/ 2 w 262"/>
                  <a:gd name="T91" fmla="*/ 195 h 267"/>
                  <a:gd name="T92" fmla="*/ 2 w 262"/>
                  <a:gd name="T93" fmla="*/ 160 h 267"/>
                  <a:gd name="T94" fmla="*/ 11 w 262"/>
                  <a:gd name="T95" fmla="*/ 116 h 2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262" h="267">
                    <a:moveTo>
                      <a:pt x="23" y="94"/>
                    </a:moveTo>
                    <a:lnTo>
                      <a:pt x="30" y="86"/>
                    </a:lnTo>
                    <a:lnTo>
                      <a:pt x="36" y="78"/>
                    </a:lnTo>
                    <a:lnTo>
                      <a:pt x="43" y="71"/>
                    </a:lnTo>
                    <a:lnTo>
                      <a:pt x="48" y="61"/>
                    </a:lnTo>
                    <a:lnTo>
                      <a:pt x="58" y="53"/>
                    </a:lnTo>
                    <a:lnTo>
                      <a:pt x="68" y="45"/>
                    </a:lnTo>
                    <a:lnTo>
                      <a:pt x="78" y="36"/>
                    </a:lnTo>
                    <a:lnTo>
                      <a:pt x="87" y="28"/>
                    </a:lnTo>
                    <a:lnTo>
                      <a:pt x="99" y="23"/>
                    </a:lnTo>
                    <a:lnTo>
                      <a:pt x="112" y="18"/>
                    </a:lnTo>
                    <a:lnTo>
                      <a:pt x="125" y="15"/>
                    </a:lnTo>
                    <a:lnTo>
                      <a:pt x="139" y="10"/>
                    </a:lnTo>
                    <a:lnTo>
                      <a:pt x="152" y="8"/>
                    </a:lnTo>
                    <a:lnTo>
                      <a:pt x="167" y="5"/>
                    </a:lnTo>
                    <a:lnTo>
                      <a:pt x="180" y="3"/>
                    </a:lnTo>
                    <a:lnTo>
                      <a:pt x="195" y="2"/>
                    </a:lnTo>
                    <a:lnTo>
                      <a:pt x="203" y="0"/>
                    </a:lnTo>
                    <a:lnTo>
                      <a:pt x="210" y="0"/>
                    </a:lnTo>
                    <a:lnTo>
                      <a:pt x="218" y="0"/>
                    </a:lnTo>
                    <a:lnTo>
                      <a:pt x="224" y="2"/>
                    </a:lnTo>
                    <a:lnTo>
                      <a:pt x="231" y="5"/>
                    </a:lnTo>
                    <a:lnTo>
                      <a:pt x="238" y="7"/>
                    </a:lnTo>
                    <a:lnTo>
                      <a:pt x="246" y="8"/>
                    </a:lnTo>
                    <a:lnTo>
                      <a:pt x="253" y="8"/>
                    </a:lnTo>
                    <a:lnTo>
                      <a:pt x="254" y="17"/>
                    </a:lnTo>
                    <a:lnTo>
                      <a:pt x="256" y="23"/>
                    </a:lnTo>
                    <a:lnTo>
                      <a:pt x="257" y="31"/>
                    </a:lnTo>
                    <a:lnTo>
                      <a:pt x="261" y="40"/>
                    </a:lnTo>
                    <a:lnTo>
                      <a:pt x="261" y="51"/>
                    </a:lnTo>
                    <a:lnTo>
                      <a:pt x="262" y="63"/>
                    </a:lnTo>
                    <a:lnTo>
                      <a:pt x="261" y="74"/>
                    </a:lnTo>
                    <a:lnTo>
                      <a:pt x="253" y="81"/>
                    </a:lnTo>
                    <a:lnTo>
                      <a:pt x="249" y="81"/>
                    </a:lnTo>
                    <a:lnTo>
                      <a:pt x="248" y="78"/>
                    </a:lnTo>
                    <a:lnTo>
                      <a:pt x="244" y="76"/>
                    </a:lnTo>
                    <a:lnTo>
                      <a:pt x="241" y="76"/>
                    </a:lnTo>
                    <a:lnTo>
                      <a:pt x="238" y="76"/>
                    </a:lnTo>
                    <a:lnTo>
                      <a:pt x="234" y="73"/>
                    </a:lnTo>
                    <a:lnTo>
                      <a:pt x="233" y="71"/>
                    </a:lnTo>
                    <a:lnTo>
                      <a:pt x="229" y="69"/>
                    </a:lnTo>
                    <a:lnTo>
                      <a:pt x="221" y="66"/>
                    </a:lnTo>
                    <a:lnTo>
                      <a:pt x="213" y="64"/>
                    </a:lnTo>
                    <a:lnTo>
                      <a:pt x="205" y="61"/>
                    </a:lnTo>
                    <a:lnTo>
                      <a:pt x="196" y="60"/>
                    </a:lnTo>
                    <a:lnTo>
                      <a:pt x="188" y="58"/>
                    </a:lnTo>
                    <a:lnTo>
                      <a:pt x="178" y="58"/>
                    </a:lnTo>
                    <a:lnTo>
                      <a:pt x="170" y="58"/>
                    </a:lnTo>
                    <a:lnTo>
                      <a:pt x="162" y="60"/>
                    </a:lnTo>
                    <a:lnTo>
                      <a:pt x="150" y="66"/>
                    </a:lnTo>
                    <a:lnTo>
                      <a:pt x="139" y="71"/>
                    </a:lnTo>
                    <a:lnTo>
                      <a:pt x="129" y="78"/>
                    </a:lnTo>
                    <a:lnTo>
                      <a:pt x="124" y="88"/>
                    </a:lnTo>
                    <a:lnTo>
                      <a:pt x="134" y="93"/>
                    </a:lnTo>
                    <a:lnTo>
                      <a:pt x="145" y="94"/>
                    </a:lnTo>
                    <a:lnTo>
                      <a:pt x="155" y="97"/>
                    </a:lnTo>
                    <a:lnTo>
                      <a:pt x="165" y="101"/>
                    </a:lnTo>
                    <a:lnTo>
                      <a:pt x="177" y="107"/>
                    </a:lnTo>
                    <a:lnTo>
                      <a:pt x="186" y="114"/>
                    </a:lnTo>
                    <a:lnTo>
                      <a:pt x="195" y="124"/>
                    </a:lnTo>
                    <a:lnTo>
                      <a:pt x="200" y="135"/>
                    </a:lnTo>
                    <a:lnTo>
                      <a:pt x="200" y="149"/>
                    </a:lnTo>
                    <a:lnTo>
                      <a:pt x="201" y="162"/>
                    </a:lnTo>
                    <a:lnTo>
                      <a:pt x="203" y="175"/>
                    </a:lnTo>
                    <a:lnTo>
                      <a:pt x="203" y="188"/>
                    </a:lnTo>
                    <a:lnTo>
                      <a:pt x="201" y="196"/>
                    </a:lnTo>
                    <a:lnTo>
                      <a:pt x="198" y="205"/>
                    </a:lnTo>
                    <a:lnTo>
                      <a:pt x="193" y="211"/>
                    </a:lnTo>
                    <a:lnTo>
                      <a:pt x="191" y="221"/>
                    </a:lnTo>
                    <a:lnTo>
                      <a:pt x="183" y="231"/>
                    </a:lnTo>
                    <a:lnTo>
                      <a:pt x="175" y="239"/>
                    </a:lnTo>
                    <a:lnTo>
                      <a:pt x="165" y="246"/>
                    </a:lnTo>
                    <a:lnTo>
                      <a:pt x="155" y="251"/>
                    </a:lnTo>
                    <a:lnTo>
                      <a:pt x="145" y="256"/>
                    </a:lnTo>
                    <a:lnTo>
                      <a:pt x="134" y="259"/>
                    </a:lnTo>
                    <a:lnTo>
                      <a:pt x="122" y="264"/>
                    </a:lnTo>
                    <a:lnTo>
                      <a:pt x="111" y="267"/>
                    </a:lnTo>
                    <a:lnTo>
                      <a:pt x="101" y="266"/>
                    </a:lnTo>
                    <a:lnTo>
                      <a:pt x="91" y="262"/>
                    </a:lnTo>
                    <a:lnTo>
                      <a:pt x="82" y="259"/>
                    </a:lnTo>
                    <a:lnTo>
                      <a:pt x="74" y="256"/>
                    </a:lnTo>
                    <a:lnTo>
                      <a:pt x="64" y="251"/>
                    </a:lnTo>
                    <a:lnTo>
                      <a:pt x="56" y="246"/>
                    </a:lnTo>
                    <a:lnTo>
                      <a:pt x="48" y="243"/>
                    </a:lnTo>
                    <a:lnTo>
                      <a:pt x="38" y="239"/>
                    </a:lnTo>
                    <a:lnTo>
                      <a:pt x="31" y="236"/>
                    </a:lnTo>
                    <a:lnTo>
                      <a:pt x="25" y="231"/>
                    </a:lnTo>
                    <a:lnTo>
                      <a:pt x="20" y="226"/>
                    </a:lnTo>
                    <a:lnTo>
                      <a:pt x="13" y="221"/>
                    </a:lnTo>
                    <a:lnTo>
                      <a:pt x="8" y="213"/>
                    </a:lnTo>
                    <a:lnTo>
                      <a:pt x="5" y="203"/>
                    </a:lnTo>
                    <a:lnTo>
                      <a:pt x="2" y="195"/>
                    </a:lnTo>
                    <a:lnTo>
                      <a:pt x="0" y="185"/>
                    </a:lnTo>
                    <a:lnTo>
                      <a:pt x="2" y="160"/>
                    </a:lnTo>
                    <a:lnTo>
                      <a:pt x="5" y="137"/>
                    </a:lnTo>
                    <a:lnTo>
                      <a:pt x="11" y="116"/>
                    </a:lnTo>
                    <a:lnTo>
                      <a:pt x="23" y="9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54" name="Freeform 145"/>
              <p:cNvSpPr>
                <a:spLocks/>
              </p:cNvSpPr>
              <p:nvPr/>
            </p:nvSpPr>
            <p:spPr bwMode="auto">
              <a:xfrm>
                <a:off x="1536" y="2435"/>
                <a:ext cx="49" cy="41"/>
              </a:xfrm>
              <a:custGeom>
                <a:avLst/>
                <a:gdLst>
                  <a:gd name="T0" fmla="*/ 19 w 98"/>
                  <a:gd name="T1" fmla="*/ 7 h 81"/>
                  <a:gd name="T2" fmla="*/ 28 w 98"/>
                  <a:gd name="T3" fmla="*/ 2 h 81"/>
                  <a:gd name="T4" fmla="*/ 42 w 98"/>
                  <a:gd name="T5" fmla="*/ 0 h 81"/>
                  <a:gd name="T6" fmla="*/ 53 w 98"/>
                  <a:gd name="T7" fmla="*/ 2 h 81"/>
                  <a:gd name="T8" fmla="*/ 65 w 98"/>
                  <a:gd name="T9" fmla="*/ 5 h 81"/>
                  <a:gd name="T10" fmla="*/ 71 w 98"/>
                  <a:gd name="T11" fmla="*/ 5 h 81"/>
                  <a:gd name="T12" fmla="*/ 76 w 98"/>
                  <a:gd name="T13" fmla="*/ 9 h 81"/>
                  <a:gd name="T14" fmla="*/ 81 w 98"/>
                  <a:gd name="T15" fmla="*/ 14 h 81"/>
                  <a:gd name="T16" fmla="*/ 86 w 98"/>
                  <a:gd name="T17" fmla="*/ 20 h 81"/>
                  <a:gd name="T18" fmla="*/ 91 w 98"/>
                  <a:gd name="T19" fmla="*/ 27 h 81"/>
                  <a:gd name="T20" fmla="*/ 94 w 98"/>
                  <a:gd name="T21" fmla="*/ 35 h 81"/>
                  <a:gd name="T22" fmla="*/ 98 w 98"/>
                  <a:gd name="T23" fmla="*/ 43 h 81"/>
                  <a:gd name="T24" fmla="*/ 96 w 98"/>
                  <a:gd name="T25" fmla="*/ 53 h 81"/>
                  <a:gd name="T26" fmla="*/ 94 w 98"/>
                  <a:gd name="T27" fmla="*/ 57 h 81"/>
                  <a:gd name="T28" fmla="*/ 91 w 98"/>
                  <a:gd name="T29" fmla="*/ 61 h 81"/>
                  <a:gd name="T30" fmla="*/ 88 w 98"/>
                  <a:gd name="T31" fmla="*/ 66 h 81"/>
                  <a:gd name="T32" fmla="*/ 88 w 98"/>
                  <a:gd name="T33" fmla="*/ 71 h 81"/>
                  <a:gd name="T34" fmla="*/ 81 w 98"/>
                  <a:gd name="T35" fmla="*/ 75 h 81"/>
                  <a:gd name="T36" fmla="*/ 76 w 98"/>
                  <a:gd name="T37" fmla="*/ 78 h 81"/>
                  <a:gd name="T38" fmla="*/ 70 w 98"/>
                  <a:gd name="T39" fmla="*/ 80 h 81"/>
                  <a:gd name="T40" fmla="*/ 63 w 98"/>
                  <a:gd name="T41" fmla="*/ 81 h 81"/>
                  <a:gd name="T42" fmla="*/ 55 w 98"/>
                  <a:gd name="T43" fmla="*/ 81 h 81"/>
                  <a:gd name="T44" fmla="*/ 48 w 98"/>
                  <a:gd name="T45" fmla="*/ 81 h 81"/>
                  <a:gd name="T46" fmla="*/ 40 w 98"/>
                  <a:gd name="T47" fmla="*/ 81 h 81"/>
                  <a:gd name="T48" fmla="*/ 32 w 98"/>
                  <a:gd name="T49" fmla="*/ 80 h 81"/>
                  <a:gd name="T50" fmla="*/ 20 w 98"/>
                  <a:gd name="T51" fmla="*/ 75 h 81"/>
                  <a:gd name="T52" fmla="*/ 12 w 98"/>
                  <a:gd name="T53" fmla="*/ 65 h 81"/>
                  <a:gd name="T54" fmla="*/ 5 w 98"/>
                  <a:gd name="T55" fmla="*/ 53 h 81"/>
                  <a:gd name="T56" fmla="*/ 0 w 98"/>
                  <a:gd name="T57" fmla="*/ 40 h 81"/>
                  <a:gd name="T58" fmla="*/ 2 w 98"/>
                  <a:gd name="T59" fmla="*/ 30 h 81"/>
                  <a:gd name="T60" fmla="*/ 5 w 98"/>
                  <a:gd name="T61" fmla="*/ 20 h 81"/>
                  <a:gd name="T62" fmla="*/ 10 w 98"/>
                  <a:gd name="T63" fmla="*/ 12 h 81"/>
                  <a:gd name="T64" fmla="*/ 19 w 98"/>
                  <a:gd name="T65" fmla="*/ 7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98" h="81">
                    <a:moveTo>
                      <a:pt x="19" y="7"/>
                    </a:moveTo>
                    <a:lnTo>
                      <a:pt x="28" y="2"/>
                    </a:lnTo>
                    <a:lnTo>
                      <a:pt x="42" y="0"/>
                    </a:lnTo>
                    <a:lnTo>
                      <a:pt x="53" y="2"/>
                    </a:lnTo>
                    <a:lnTo>
                      <a:pt x="65" y="5"/>
                    </a:lnTo>
                    <a:lnTo>
                      <a:pt x="71" y="5"/>
                    </a:lnTo>
                    <a:lnTo>
                      <a:pt x="76" y="9"/>
                    </a:lnTo>
                    <a:lnTo>
                      <a:pt x="81" y="14"/>
                    </a:lnTo>
                    <a:lnTo>
                      <a:pt x="86" y="20"/>
                    </a:lnTo>
                    <a:lnTo>
                      <a:pt x="91" y="27"/>
                    </a:lnTo>
                    <a:lnTo>
                      <a:pt x="94" y="35"/>
                    </a:lnTo>
                    <a:lnTo>
                      <a:pt x="98" y="43"/>
                    </a:lnTo>
                    <a:lnTo>
                      <a:pt x="96" y="53"/>
                    </a:lnTo>
                    <a:lnTo>
                      <a:pt x="94" y="57"/>
                    </a:lnTo>
                    <a:lnTo>
                      <a:pt x="91" y="61"/>
                    </a:lnTo>
                    <a:lnTo>
                      <a:pt x="88" y="66"/>
                    </a:lnTo>
                    <a:lnTo>
                      <a:pt x="88" y="71"/>
                    </a:lnTo>
                    <a:lnTo>
                      <a:pt x="81" y="75"/>
                    </a:lnTo>
                    <a:lnTo>
                      <a:pt x="76" y="78"/>
                    </a:lnTo>
                    <a:lnTo>
                      <a:pt x="70" y="80"/>
                    </a:lnTo>
                    <a:lnTo>
                      <a:pt x="63" y="81"/>
                    </a:lnTo>
                    <a:lnTo>
                      <a:pt x="55" y="81"/>
                    </a:lnTo>
                    <a:lnTo>
                      <a:pt x="48" y="81"/>
                    </a:lnTo>
                    <a:lnTo>
                      <a:pt x="40" y="81"/>
                    </a:lnTo>
                    <a:lnTo>
                      <a:pt x="32" y="80"/>
                    </a:lnTo>
                    <a:lnTo>
                      <a:pt x="20" y="75"/>
                    </a:lnTo>
                    <a:lnTo>
                      <a:pt x="12" y="65"/>
                    </a:lnTo>
                    <a:lnTo>
                      <a:pt x="5" y="53"/>
                    </a:lnTo>
                    <a:lnTo>
                      <a:pt x="0" y="40"/>
                    </a:lnTo>
                    <a:lnTo>
                      <a:pt x="2" y="30"/>
                    </a:lnTo>
                    <a:lnTo>
                      <a:pt x="5" y="20"/>
                    </a:lnTo>
                    <a:lnTo>
                      <a:pt x="10" y="12"/>
                    </a:lnTo>
                    <a:lnTo>
                      <a:pt x="19" y="7"/>
                    </a:lnTo>
                    <a:close/>
                  </a:path>
                </a:pathLst>
              </a:custGeom>
              <a:solidFill>
                <a:srgbClr val="00C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55" name="Freeform 146"/>
              <p:cNvSpPr>
                <a:spLocks/>
              </p:cNvSpPr>
              <p:nvPr/>
            </p:nvSpPr>
            <p:spPr bwMode="auto">
              <a:xfrm>
                <a:off x="1567" y="2082"/>
                <a:ext cx="33" cy="54"/>
              </a:xfrm>
              <a:custGeom>
                <a:avLst/>
                <a:gdLst>
                  <a:gd name="T0" fmla="*/ 2 w 66"/>
                  <a:gd name="T1" fmla="*/ 5 h 108"/>
                  <a:gd name="T2" fmla="*/ 4 w 66"/>
                  <a:gd name="T3" fmla="*/ 2 h 108"/>
                  <a:gd name="T4" fmla="*/ 14 w 66"/>
                  <a:gd name="T5" fmla="*/ 0 h 108"/>
                  <a:gd name="T6" fmla="*/ 24 w 66"/>
                  <a:gd name="T7" fmla="*/ 0 h 108"/>
                  <a:gd name="T8" fmla="*/ 33 w 66"/>
                  <a:gd name="T9" fmla="*/ 4 h 108"/>
                  <a:gd name="T10" fmla="*/ 43 w 66"/>
                  <a:gd name="T11" fmla="*/ 9 h 108"/>
                  <a:gd name="T12" fmla="*/ 53 w 66"/>
                  <a:gd name="T13" fmla="*/ 17 h 108"/>
                  <a:gd name="T14" fmla="*/ 60 w 66"/>
                  <a:gd name="T15" fmla="*/ 27 h 108"/>
                  <a:gd name="T16" fmla="*/ 63 w 66"/>
                  <a:gd name="T17" fmla="*/ 37 h 108"/>
                  <a:gd name="T18" fmla="*/ 66 w 66"/>
                  <a:gd name="T19" fmla="*/ 47 h 108"/>
                  <a:gd name="T20" fmla="*/ 63 w 66"/>
                  <a:gd name="T21" fmla="*/ 58 h 108"/>
                  <a:gd name="T22" fmla="*/ 60 w 66"/>
                  <a:gd name="T23" fmla="*/ 71 h 108"/>
                  <a:gd name="T24" fmla="*/ 53 w 66"/>
                  <a:gd name="T25" fmla="*/ 81 h 108"/>
                  <a:gd name="T26" fmla="*/ 47 w 66"/>
                  <a:gd name="T27" fmla="*/ 91 h 108"/>
                  <a:gd name="T28" fmla="*/ 35 w 66"/>
                  <a:gd name="T29" fmla="*/ 96 h 108"/>
                  <a:gd name="T30" fmla="*/ 25 w 66"/>
                  <a:gd name="T31" fmla="*/ 103 h 108"/>
                  <a:gd name="T32" fmla="*/ 14 w 66"/>
                  <a:gd name="T33" fmla="*/ 106 h 108"/>
                  <a:gd name="T34" fmla="*/ 0 w 66"/>
                  <a:gd name="T35" fmla="*/ 108 h 108"/>
                  <a:gd name="T36" fmla="*/ 0 w 66"/>
                  <a:gd name="T37" fmla="*/ 81 h 108"/>
                  <a:gd name="T38" fmla="*/ 2 w 66"/>
                  <a:gd name="T39" fmla="*/ 56 h 108"/>
                  <a:gd name="T40" fmla="*/ 5 w 66"/>
                  <a:gd name="T41" fmla="*/ 32 h 108"/>
                  <a:gd name="T42" fmla="*/ 2 w 66"/>
                  <a:gd name="T43" fmla="*/ 5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6" h="108">
                    <a:moveTo>
                      <a:pt x="2" y="5"/>
                    </a:moveTo>
                    <a:lnTo>
                      <a:pt x="4" y="2"/>
                    </a:lnTo>
                    <a:lnTo>
                      <a:pt x="14" y="0"/>
                    </a:lnTo>
                    <a:lnTo>
                      <a:pt x="24" y="0"/>
                    </a:lnTo>
                    <a:lnTo>
                      <a:pt x="33" y="4"/>
                    </a:lnTo>
                    <a:lnTo>
                      <a:pt x="43" y="9"/>
                    </a:lnTo>
                    <a:lnTo>
                      <a:pt x="53" y="17"/>
                    </a:lnTo>
                    <a:lnTo>
                      <a:pt x="60" y="27"/>
                    </a:lnTo>
                    <a:lnTo>
                      <a:pt x="63" y="37"/>
                    </a:lnTo>
                    <a:lnTo>
                      <a:pt x="66" y="47"/>
                    </a:lnTo>
                    <a:lnTo>
                      <a:pt x="63" y="58"/>
                    </a:lnTo>
                    <a:lnTo>
                      <a:pt x="60" y="71"/>
                    </a:lnTo>
                    <a:lnTo>
                      <a:pt x="53" y="81"/>
                    </a:lnTo>
                    <a:lnTo>
                      <a:pt x="47" y="91"/>
                    </a:lnTo>
                    <a:lnTo>
                      <a:pt x="35" y="96"/>
                    </a:lnTo>
                    <a:lnTo>
                      <a:pt x="25" y="103"/>
                    </a:lnTo>
                    <a:lnTo>
                      <a:pt x="14" y="106"/>
                    </a:lnTo>
                    <a:lnTo>
                      <a:pt x="0" y="108"/>
                    </a:lnTo>
                    <a:lnTo>
                      <a:pt x="0" y="81"/>
                    </a:lnTo>
                    <a:lnTo>
                      <a:pt x="2" y="56"/>
                    </a:lnTo>
                    <a:lnTo>
                      <a:pt x="5" y="32"/>
                    </a:lnTo>
                    <a:lnTo>
                      <a:pt x="2" y="5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56" name="Freeform 147"/>
              <p:cNvSpPr>
                <a:spLocks/>
              </p:cNvSpPr>
              <p:nvPr/>
            </p:nvSpPr>
            <p:spPr bwMode="auto">
              <a:xfrm>
                <a:off x="1588" y="2453"/>
                <a:ext cx="232" cy="259"/>
              </a:xfrm>
              <a:custGeom>
                <a:avLst/>
                <a:gdLst>
                  <a:gd name="T0" fmla="*/ 22 w 464"/>
                  <a:gd name="T1" fmla="*/ 379 h 516"/>
                  <a:gd name="T2" fmla="*/ 33 w 464"/>
                  <a:gd name="T3" fmla="*/ 285 h 516"/>
                  <a:gd name="T4" fmla="*/ 42 w 464"/>
                  <a:gd name="T5" fmla="*/ 227 h 516"/>
                  <a:gd name="T6" fmla="*/ 56 w 464"/>
                  <a:gd name="T7" fmla="*/ 211 h 516"/>
                  <a:gd name="T8" fmla="*/ 73 w 464"/>
                  <a:gd name="T9" fmla="*/ 196 h 516"/>
                  <a:gd name="T10" fmla="*/ 91 w 464"/>
                  <a:gd name="T11" fmla="*/ 181 h 516"/>
                  <a:gd name="T12" fmla="*/ 109 w 464"/>
                  <a:gd name="T13" fmla="*/ 166 h 516"/>
                  <a:gd name="T14" fmla="*/ 127 w 464"/>
                  <a:gd name="T15" fmla="*/ 150 h 516"/>
                  <a:gd name="T16" fmla="*/ 139 w 464"/>
                  <a:gd name="T17" fmla="*/ 140 h 516"/>
                  <a:gd name="T18" fmla="*/ 146 w 464"/>
                  <a:gd name="T19" fmla="*/ 133 h 516"/>
                  <a:gd name="T20" fmla="*/ 162 w 464"/>
                  <a:gd name="T21" fmla="*/ 122 h 516"/>
                  <a:gd name="T22" fmla="*/ 185 w 464"/>
                  <a:gd name="T23" fmla="*/ 97 h 516"/>
                  <a:gd name="T24" fmla="*/ 207 w 464"/>
                  <a:gd name="T25" fmla="*/ 74 h 516"/>
                  <a:gd name="T26" fmla="*/ 227 w 464"/>
                  <a:gd name="T27" fmla="*/ 52 h 516"/>
                  <a:gd name="T28" fmla="*/ 246 w 464"/>
                  <a:gd name="T29" fmla="*/ 31 h 516"/>
                  <a:gd name="T30" fmla="*/ 268 w 464"/>
                  <a:gd name="T31" fmla="*/ 10 h 516"/>
                  <a:gd name="T32" fmla="*/ 284 w 464"/>
                  <a:gd name="T33" fmla="*/ 0 h 516"/>
                  <a:gd name="T34" fmla="*/ 293 w 464"/>
                  <a:gd name="T35" fmla="*/ 3 h 516"/>
                  <a:gd name="T36" fmla="*/ 309 w 464"/>
                  <a:gd name="T37" fmla="*/ 1 h 516"/>
                  <a:gd name="T38" fmla="*/ 334 w 464"/>
                  <a:gd name="T39" fmla="*/ 5 h 516"/>
                  <a:gd name="T40" fmla="*/ 355 w 464"/>
                  <a:gd name="T41" fmla="*/ 11 h 516"/>
                  <a:gd name="T42" fmla="*/ 375 w 464"/>
                  <a:gd name="T43" fmla="*/ 20 h 516"/>
                  <a:gd name="T44" fmla="*/ 395 w 464"/>
                  <a:gd name="T45" fmla="*/ 24 h 516"/>
                  <a:gd name="T46" fmla="*/ 415 w 464"/>
                  <a:gd name="T47" fmla="*/ 24 h 516"/>
                  <a:gd name="T48" fmla="*/ 435 w 464"/>
                  <a:gd name="T49" fmla="*/ 26 h 516"/>
                  <a:gd name="T50" fmla="*/ 454 w 464"/>
                  <a:gd name="T51" fmla="*/ 29 h 516"/>
                  <a:gd name="T52" fmla="*/ 463 w 464"/>
                  <a:gd name="T53" fmla="*/ 48 h 516"/>
                  <a:gd name="T54" fmla="*/ 454 w 464"/>
                  <a:gd name="T55" fmla="*/ 79 h 516"/>
                  <a:gd name="T56" fmla="*/ 451 w 464"/>
                  <a:gd name="T57" fmla="*/ 97 h 516"/>
                  <a:gd name="T58" fmla="*/ 449 w 464"/>
                  <a:gd name="T59" fmla="*/ 104 h 516"/>
                  <a:gd name="T60" fmla="*/ 440 w 464"/>
                  <a:gd name="T61" fmla="*/ 145 h 516"/>
                  <a:gd name="T62" fmla="*/ 423 w 464"/>
                  <a:gd name="T63" fmla="*/ 222 h 516"/>
                  <a:gd name="T64" fmla="*/ 410 w 464"/>
                  <a:gd name="T65" fmla="*/ 297 h 516"/>
                  <a:gd name="T66" fmla="*/ 402 w 464"/>
                  <a:gd name="T67" fmla="*/ 366 h 516"/>
                  <a:gd name="T68" fmla="*/ 385 w 464"/>
                  <a:gd name="T69" fmla="*/ 422 h 516"/>
                  <a:gd name="T70" fmla="*/ 373 w 464"/>
                  <a:gd name="T71" fmla="*/ 472 h 516"/>
                  <a:gd name="T72" fmla="*/ 365 w 464"/>
                  <a:gd name="T73" fmla="*/ 514 h 516"/>
                  <a:gd name="T74" fmla="*/ 331 w 464"/>
                  <a:gd name="T75" fmla="*/ 514 h 516"/>
                  <a:gd name="T76" fmla="*/ 299 w 464"/>
                  <a:gd name="T77" fmla="*/ 508 h 516"/>
                  <a:gd name="T78" fmla="*/ 266 w 464"/>
                  <a:gd name="T79" fmla="*/ 500 h 516"/>
                  <a:gd name="T80" fmla="*/ 233 w 464"/>
                  <a:gd name="T81" fmla="*/ 498 h 516"/>
                  <a:gd name="T82" fmla="*/ 210 w 464"/>
                  <a:gd name="T83" fmla="*/ 500 h 516"/>
                  <a:gd name="T84" fmla="*/ 187 w 464"/>
                  <a:gd name="T85" fmla="*/ 500 h 516"/>
                  <a:gd name="T86" fmla="*/ 165 w 464"/>
                  <a:gd name="T87" fmla="*/ 495 h 516"/>
                  <a:gd name="T88" fmla="*/ 146 w 464"/>
                  <a:gd name="T89" fmla="*/ 486 h 516"/>
                  <a:gd name="T90" fmla="*/ 119 w 464"/>
                  <a:gd name="T91" fmla="*/ 483 h 516"/>
                  <a:gd name="T92" fmla="*/ 93 w 464"/>
                  <a:gd name="T93" fmla="*/ 481 h 516"/>
                  <a:gd name="T94" fmla="*/ 68 w 464"/>
                  <a:gd name="T95" fmla="*/ 478 h 516"/>
                  <a:gd name="T96" fmla="*/ 43 w 464"/>
                  <a:gd name="T97" fmla="*/ 472 h 516"/>
                  <a:gd name="T98" fmla="*/ 22 w 464"/>
                  <a:gd name="T99" fmla="*/ 467 h 516"/>
                  <a:gd name="T100" fmla="*/ 0 w 464"/>
                  <a:gd name="T101" fmla="*/ 463 h 516"/>
                  <a:gd name="T102" fmla="*/ 5 w 464"/>
                  <a:gd name="T103" fmla="*/ 443 h 516"/>
                  <a:gd name="T104" fmla="*/ 12 w 464"/>
                  <a:gd name="T105" fmla="*/ 424 h 5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464" h="516">
                    <a:moveTo>
                      <a:pt x="12" y="424"/>
                    </a:moveTo>
                    <a:lnTo>
                      <a:pt x="22" y="379"/>
                    </a:lnTo>
                    <a:lnTo>
                      <a:pt x="28" y="333"/>
                    </a:lnTo>
                    <a:lnTo>
                      <a:pt x="33" y="285"/>
                    </a:lnTo>
                    <a:lnTo>
                      <a:pt x="37" y="237"/>
                    </a:lnTo>
                    <a:lnTo>
                      <a:pt x="42" y="227"/>
                    </a:lnTo>
                    <a:lnTo>
                      <a:pt x="48" y="219"/>
                    </a:lnTo>
                    <a:lnTo>
                      <a:pt x="56" y="211"/>
                    </a:lnTo>
                    <a:lnTo>
                      <a:pt x="63" y="203"/>
                    </a:lnTo>
                    <a:lnTo>
                      <a:pt x="73" y="196"/>
                    </a:lnTo>
                    <a:lnTo>
                      <a:pt x="81" y="189"/>
                    </a:lnTo>
                    <a:lnTo>
                      <a:pt x="91" y="181"/>
                    </a:lnTo>
                    <a:lnTo>
                      <a:pt x="101" y="175"/>
                    </a:lnTo>
                    <a:lnTo>
                      <a:pt x="109" y="166"/>
                    </a:lnTo>
                    <a:lnTo>
                      <a:pt x="119" y="160"/>
                    </a:lnTo>
                    <a:lnTo>
                      <a:pt x="127" y="150"/>
                    </a:lnTo>
                    <a:lnTo>
                      <a:pt x="136" y="142"/>
                    </a:lnTo>
                    <a:lnTo>
                      <a:pt x="139" y="140"/>
                    </a:lnTo>
                    <a:lnTo>
                      <a:pt x="142" y="135"/>
                    </a:lnTo>
                    <a:lnTo>
                      <a:pt x="146" y="133"/>
                    </a:lnTo>
                    <a:lnTo>
                      <a:pt x="151" y="133"/>
                    </a:lnTo>
                    <a:lnTo>
                      <a:pt x="162" y="122"/>
                    </a:lnTo>
                    <a:lnTo>
                      <a:pt x="174" y="109"/>
                    </a:lnTo>
                    <a:lnTo>
                      <a:pt x="185" y="97"/>
                    </a:lnTo>
                    <a:lnTo>
                      <a:pt x="197" y="84"/>
                    </a:lnTo>
                    <a:lnTo>
                      <a:pt x="207" y="74"/>
                    </a:lnTo>
                    <a:lnTo>
                      <a:pt x="217" y="62"/>
                    </a:lnTo>
                    <a:lnTo>
                      <a:pt x="227" y="52"/>
                    </a:lnTo>
                    <a:lnTo>
                      <a:pt x="236" y="41"/>
                    </a:lnTo>
                    <a:lnTo>
                      <a:pt x="246" y="31"/>
                    </a:lnTo>
                    <a:lnTo>
                      <a:pt x="258" y="20"/>
                    </a:lnTo>
                    <a:lnTo>
                      <a:pt x="268" y="10"/>
                    </a:lnTo>
                    <a:lnTo>
                      <a:pt x="279" y="0"/>
                    </a:lnTo>
                    <a:lnTo>
                      <a:pt x="284" y="0"/>
                    </a:lnTo>
                    <a:lnTo>
                      <a:pt x="288" y="1"/>
                    </a:lnTo>
                    <a:lnTo>
                      <a:pt x="293" y="3"/>
                    </a:lnTo>
                    <a:lnTo>
                      <a:pt x="296" y="3"/>
                    </a:lnTo>
                    <a:lnTo>
                      <a:pt x="309" y="1"/>
                    </a:lnTo>
                    <a:lnTo>
                      <a:pt x="321" y="3"/>
                    </a:lnTo>
                    <a:lnTo>
                      <a:pt x="334" y="5"/>
                    </a:lnTo>
                    <a:lnTo>
                      <a:pt x="344" y="6"/>
                    </a:lnTo>
                    <a:lnTo>
                      <a:pt x="355" y="11"/>
                    </a:lnTo>
                    <a:lnTo>
                      <a:pt x="365" y="15"/>
                    </a:lnTo>
                    <a:lnTo>
                      <a:pt x="375" y="20"/>
                    </a:lnTo>
                    <a:lnTo>
                      <a:pt x="385" y="24"/>
                    </a:lnTo>
                    <a:lnTo>
                      <a:pt x="395" y="24"/>
                    </a:lnTo>
                    <a:lnTo>
                      <a:pt x="405" y="24"/>
                    </a:lnTo>
                    <a:lnTo>
                      <a:pt x="415" y="24"/>
                    </a:lnTo>
                    <a:lnTo>
                      <a:pt x="425" y="26"/>
                    </a:lnTo>
                    <a:lnTo>
                      <a:pt x="435" y="26"/>
                    </a:lnTo>
                    <a:lnTo>
                      <a:pt x="444" y="28"/>
                    </a:lnTo>
                    <a:lnTo>
                      <a:pt x="454" y="29"/>
                    </a:lnTo>
                    <a:lnTo>
                      <a:pt x="464" y="33"/>
                    </a:lnTo>
                    <a:lnTo>
                      <a:pt x="463" y="48"/>
                    </a:lnTo>
                    <a:lnTo>
                      <a:pt x="459" y="62"/>
                    </a:lnTo>
                    <a:lnTo>
                      <a:pt x="454" y="79"/>
                    </a:lnTo>
                    <a:lnTo>
                      <a:pt x="453" y="94"/>
                    </a:lnTo>
                    <a:lnTo>
                      <a:pt x="451" y="97"/>
                    </a:lnTo>
                    <a:lnTo>
                      <a:pt x="451" y="100"/>
                    </a:lnTo>
                    <a:lnTo>
                      <a:pt x="449" y="104"/>
                    </a:lnTo>
                    <a:lnTo>
                      <a:pt x="448" y="107"/>
                    </a:lnTo>
                    <a:lnTo>
                      <a:pt x="440" y="145"/>
                    </a:lnTo>
                    <a:lnTo>
                      <a:pt x="431" y="184"/>
                    </a:lnTo>
                    <a:lnTo>
                      <a:pt x="423" y="222"/>
                    </a:lnTo>
                    <a:lnTo>
                      <a:pt x="413" y="260"/>
                    </a:lnTo>
                    <a:lnTo>
                      <a:pt x="410" y="297"/>
                    </a:lnTo>
                    <a:lnTo>
                      <a:pt x="406" y="331"/>
                    </a:lnTo>
                    <a:lnTo>
                      <a:pt x="402" y="366"/>
                    </a:lnTo>
                    <a:lnTo>
                      <a:pt x="392" y="399"/>
                    </a:lnTo>
                    <a:lnTo>
                      <a:pt x="385" y="422"/>
                    </a:lnTo>
                    <a:lnTo>
                      <a:pt x="380" y="447"/>
                    </a:lnTo>
                    <a:lnTo>
                      <a:pt x="373" y="472"/>
                    </a:lnTo>
                    <a:lnTo>
                      <a:pt x="369" y="496"/>
                    </a:lnTo>
                    <a:lnTo>
                      <a:pt x="365" y="514"/>
                    </a:lnTo>
                    <a:lnTo>
                      <a:pt x="347" y="516"/>
                    </a:lnTo>
                    <a:lnTo>
                      <a:pt x="331" y="514"/>
                    </a:lnTo>
                    <a:lnTo>
                      <a:pt x="314" y="511"/>
                    </a:lnTo>
                    <a:lnTo>
                      <a:pt x="299" y="508"/>
                    </a:lnTo>
                    <a:lnTo>
                      <a:pt x="283" y="503"/>
                    </a:lnTo>
                    <a:lnTo>
                      <a:pt x="266" y="500"/>
                    </a:lnTo>
                    <a:lnTo>
                      <a:pt x="250" y="498"/>
                    </a:lnTo>
                    <a:lnTo>
                      <a:pt x="233" y="498"/>
                    </a:lnTo>
                    <a:lnTo>
                      <a:pt x="222" y="500"/>
                    </a:lnTo>
                    <a:lnTo>
                      <a:pt x="210" y="500"/>
                    </a:lnTo>
                    <a:lnTo>
                      <a:pt x="198" y="500"/>
                    </a:lnTo>
                    <a:lnTo>
                      <a:pt x="187" y="500"/>
                    </a:lnTo>
                    <a:lnTo>
                      <a:pt x="177" y="498"/>
                    </a:lnTo>
                    <a:lnTo>
                      <a:pt x="165" y="495"/>
                    </a:lnTo>
                    <a:lnTo>
                      <a:pt x="156" y="491"/>
                    </a:lnTo>
                    <a:lnTo>
                      <a:pt x="146" y="486"/>
                    </a:lnTo>
                    <a:lnTo>
                      <a:pt x="132" y="485"/>
                    </a:lnTo>
                    <a:lnTo>
                      <a:pt x="119" y="483"/>
                    </a:lnTo>
                    <a:lnTo>
                      <a:pt x="106" y="481"/>
                    </a:lnTo>
                    <a:lnTo>
                      <a:pt x="93" y="481"/>
                    </a:lnTo>
                    <a:lnTo>
                      <a:pt x="80" y="480"/>
                    </a:lnTo>
                    <a:lnTo>
                      <a:pt x="68" y="478"/>
                    </a:lnTo>
                    <a:lnTo>
                      <a:pt x="55" y="476"/>
                    </a:lnTo>
                    <a:lnTo>
                      <a:pt x="43" y="472"/>
                    </a:lnTo>
                    <a:lnTo>
                      <a:pt x="33" y="470"/>
                    </a:lnTo>
                    <a:lnTo>
                      <a:pt x="22" y="467"/>
                    </a:lnTo>
                    <a:lnTo>
                      <a:pt x="12" y="465"/>
                    </a:lnTo>
                    <a:lnTo>
                      <a:pt x="0" y="463"/>
                    </a:lnTo>
                    <a:lnTo>
                      <a:pt x="2" y="453"/>
                    </a:lnTo>
                    <a:lnTo>
                      <a:pt x="5" y="443"/>
                    </a:lnTo>
                    <a:lnTo>
                      <a:pt x="9" y="434"/>
                    </a:lnTo>
                    <a:lnTo>
                      <a:pt x="12" y="424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57" name="Freeform 148"/>
              <p:cNvSpPr>
                <a:spLocks/>
              </p:cNvSpPr>
              <p:nvPr/>
            </p:nvSpPr>
            <p:spPr bwMode="auto">
              <a:xfrm>
                <a:off x="1653" y="2514"/>
                <a:ext cx="127" cy="140"/>
              </a:xfrm>
              <a:custGeom>
                <a:avLst/>
                <a:gdLst>
                  <a:gd name="T0" fmla="*/ 64 w 252"/>
                  <a:gd name="T1" fmla="*/ 162 h 281"/>
                  <a:gd name="T2" fmla="*/ 86 w 252"/>
                  <a:gd name="T3" fmla="*/ 144 h 281"/>
                  <a:gd name="T4" fmla="*/ 107 w 252"/>
                  <a:gd name="T5" fmla="*/ 127 h 281"/>
                  <a:gd name="T6" fmla="*/ 125 w 252"/>
                  <a:gd name="T7" fmla="*/ 109 h 281"/>
                  <a:gd name="T8" fmla="*/ 137 w 252"/>
                  <a:gd name="T9" fmla="*/ 91 h 281"/>
                  <a:gd name="T10" fmla="*/ 145 w 252"/>
                  <a:gd name="T11" fmla="*/ 78 h 281"/>
                  <a:gd name="T12" fmla="*/ 142 w 252"/>
                  <a:gd name="T13" fmla="*/ 68 h 281"/>
                  <a:gd name="T14" fmla="*/ 130 w 252"/>
                  <a:gd name="T15" fmla="*/ 68 h 281"/>
                  <a:gd name="T16" fmla="*/ 115 w 252"/>
                  <a:gd name="T17" fmla="*/ 66 h 281"/>
                  <a:gd name="T18" fmla="*/ 99 w 252"/>
                  <a:gd name="T19" fmla="*/ 63 h 281"/>
                  <a:gd name="T20" fmla="*/ 81 w 252"/>
                  <a:gd name="T21" fmla="*/ 60 h 281"/>
                  <a:gd name="T22" fmla="*/ 63 w 252"/>
                  <a:gd name="T23" fmla="*/ 58 h 281"/>
                  <a:gd name="T24" fmla="*/ 49 w 252"/>
                  <a:gd name="T25" fmla="*/ 55 h 281"/>
                  <a:gd name="T26" fmla="*/ 41 w 252"/>
                  <a:gd name="T27" fmla="*/ 50 h 281"/>
                  <a:gd name="T28" fmla="*/ 41 w 252"/>
                  <a:gd name="T29" fmla="*/ 35 h 281"/>
                  <a:gd name="T30" fmla="*/ 48 w 252"/>
                  <a:gd name="T31" fmla="*/ 15 h 281"/>
                  <a:gd name="T32" fmla="*/ 59 w 252"/>
                  <a:gd name="T33" fmla="*/ 0 h 281"/>
                  <a:gd name="T34" fmla="*/ 81 w 252"/>
                  <a:gd name="T35" fmla="*/ 3 h 281"/>
                  <a:gd name="T36" fmla="*/ 100 w 252"/>
                  <a:gd name="T37" fmla="*/ 5 h 281"/>
                  <a:gd name="T38" fmla="*/ 120 w 252"/>
                  <a:gd name="T39" fmla="*/ 5 h 281"/>
                  <a:gd name="T40" fmla="*/ 143 w 252"/>
                  <a:gd name="T41" fmla="*/ 7 h 281"/>
                  <a:gd name="T42" fmla="*/ 171 w 252"/>
                  <a:gd name="T43" fmla="*/ 5 h 281"/>
                  <a:gd name="T44" fmla="*/ 198 w 252"/>
                  <a:gd name="T45" fmla="*/ 7 h 281"/>
                  <a:gd name="T46" fmla="*/ 224 w 252"/>
                  <a:gd name="T47" fmla="*/ 13 h 281"/>
                  <a:gd name="T48" fmla="*/ 241 w 252"/>
                  <a:gd name="T49" fmla="*/ 23 h 281"/>
                  <a:gd name="T50" fmla="*/ 249 w 252"/>
                  <a:gd name="T51" fmla="*/ 30 h 281"/>
                  <a:gd name="T52" fmla="*/ 249 w 252"/>
                  <a:gd name="T53" fmla="*/ 40 h 281"/>
                  <a:gd name="T54" fmla="*/ 239 w 252"/>
                  <a:gd name="T55" fmla="*/ 50 h 281"/>
                  <a:gd name="T56" fmla="*/ 221 w 252"/>
                  <a:gd name="T57" fmla="*/ 64 h 281"/>
                  <a:gd name="T58" fmla="*/ 201 w 252"/>
                  <a:gd name="T59" fmla="*/ 89 h 281"/>
                  <a:gd name="T60" fmla="*/ 183 w 252"/>
                  <a:gd name="T61" fmla="*/ 116 h 281"/>
                  <a:gd name="T62" fmla="*/ 165 w 252"/>
                  <a:gd name="T63" fmla="*/ 142 h 281"/>
                  <a:gd name="T64" fmla="*/ 148 w 252"/>
                  <a:gd name="T65" fmla="*/ 163 h 281"/>
                  <a:gd name="T66" fmla="*/ 134 w 252"/>
                  <a:gd name="T67" fmla="*/ 185 h 281"/>
                  <a:gd name="T68" fmla="*/ 117 w 252"/>
                  <a:gd name="T69" fmla="*/ 205 h 281"/>
                  <a:gd name="T70" fmla="*/ 100 w 252"/>
                  <a:gd name="T71" fmla="*/ 224 h 281"/>
                  <a:gd name="T72" fmla="*/ 86 w 252"/>
                  <a:gd name="T73" fmla="*/ 244 h 281"/>
                  <a:gd name="T74" fmla="*/ 76 w 252"/>
                  <a:gd name="T75" fmla="*/ 267 h 281"/>
                  <a:gd name="T76" fmla="*/ 64 w 252"/>
                  <a:gd name="T77" fmla="*/ 281 h 281"/>
                  <a:gd name="T78" fmla="*/ 53 w 252"/>
                  <a:gd name="T79" fmla="*/ 277 h 281"/>
                  <a:gd name="T80" fmla="*/ 34 w 252"/>
                  <a:gd name="T81" fmla="*/ 272 h 281"/>
                  <a:gd name="T82" fmla="*/ 13 w 252"/>
                  <a:gd name="T83" fmla="*/ 267 h 281"/>
                  <a:gd name="T84" fmla="*/ 0 w 252"/>
                  <a:gd name="T85" fmla="*/ 251 h 281"/>
                  <a:gd name="T86" fmla="*/ 8 w 252"/>
                  <a:gd name="T87" fmla="*/ 233 h 281"/>
                  <a:gd name="T88" fmla="*/ 23 w 252"/>
                  <a:gd name="T89" fmla="*/ 208 h 281"/>
                  <a:gd name="T90" fmla="*/ 43 w 252"/>
                  <a:gd name="T91" fmla="*/ 183 h 2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252" h="281">
                    <a:moveTo>
                      <a:pt x="54" y="170"/>
                    </a:moveTo>
                    <a:lnTo>
                      <a:pt x="64" y="162"/>
                    </a:lnTo>
                    <a:lnTo>
                      <a:pt x="76" y="154"/>
                    </a:lnTo>
                    <a:lnTo>
                      <a:pt x="86" y="144"/>
                    </a:lnTo>
                    <a:lnTo>
                      <a:pt x="97" y="135"/>
                    </a:lnTo>
                    <a:lnTo>
                      <a:pt x="107" y="127"/>
                    </a:lnTo>
                    <a:lnTo>
                      <a:pt x="117" y="117"/>
                    </a:lnTo>
                    <a:lnTo>
                      <a:pt x="125" y="109"/>
                    </a:lnTo>
                    <a:lnTo>
                      <a:pt x="134" y="99"/>
                    </a:lnTo>
                    <a:lnTo>
                      <a:pt x="137" y="91"/>
                    </a:lnTo>
                    <a:lnTo>
                      <a:pt x="142" y="84"/>
                    </a:lnTo>
                    <a:lnTo>
                      <a:pt x="145" y="78"/>
                    </a:lnTo>
                    <a:lnTo>
                      <a:pt x="147" y="69"/>
                    </a:lnTo>
                    <a:lnTo>
                      <a:pt x="142" y="68"/>
                    </a:lnTo>
                    <a:lnTo>
                      <a:pt x="137" y="68"/>
                    </a:lnTo>
                    <a:lnTo>
                      <a:pt x="130" y="68"/>
                    </a:lnTo>
                    <a:lnTo>
                      <a:pt x="125" y="68"/>
                    </a:lnTo>
                    <a:lnTo>
                      <a:pt x="115" y="66"/>
                    </a:lnTo>
                    <a:lnTo>
                      <a:pt x="107" y="64"/>
                    </a:lnTo>
                    <a:lnTo>
                      <a:pt x="99" y="63"/>
                    </a:lnTo>
                    <a:lnTo>
                      <a:pt x="89" y="61"/>
                    </a:lnTo>
                    <a:lnTo>
                      <a:pt x="81" y="60"/>
                    </a:lnTo>
                    <a:lnTo>
                      <a:pt x="72" y="60"/>
                    </a:lnTo>
                    <a:lnTo>
                      <a:pt x="63" y="58"/>
                    </a:lnTo>
                    <a:lnTo>
                      <a:pt x="53" y="56"/>
                    </a:lnTo>
                    <a:lnTo>
                      <a:pt x="49" y="55"/>
                    </a:lnTo>
                    <a:lnTo>
                      <a:pt x="44" y="53"/>
                    </a:lnTo>
                    <a:lnTo>
                      <a:pt x="41" y="50"/>
                    </a:lnTo>
                    <a:lnTo>
                      <a:pt x="41" y="45"/>
                    </a:lnTo>
                    <a:lnTo>
                      <a:pt x="41" y="35"/>
                    </a:lnTo>
                    <a:lnTo>
                      <a:pt x="44" y="25"/>
                    </a:lnTo>
                    <a:lnTo>
                      <a:pt x="48" y="15"/>
                    </a:lnTo>
                    <a:lnTo>
                      <a:pt x="49" y="5"/>
                    </a:lnTo>
                    <a:lnTo>
                      <a:pt x="59" y="0"/>
                    </a:lnTo>
                    <a:lnTo>
                      <a:pt x="69" y="2"/>
                    </a:lnTo>
                    <a:lnTo>
                      <a:pt x="81" y="3"/>
                    </a:lnTo>
                    <a:lnTo>
                      <a:pt x="91" y="5"/>
                    </a:lnTo>
                    <a:lnTo>
                      <a:pt x="100" y="5"/>
                    </a:lnTo>
                    <a:lnTo>
                      <a:pt x="110" y="5"/>
                    </a:lnTo>
                    <a:lnTo>
                      <a:pt x="120" y="5"/>
                    </a:lnTo>
                    <a:lnTo>
                      <a:pt x="129" y="7"/>
                    </a:lnTo>
                    <a:lnTo>
                      <a:pt x="143" y="7"/>
                    </a:lnTo>
                    <a:lnTo>
                      <a:pt x="157" y="5"/>
                    </a:lnTo>
                    <a:lnTo>
                      <a:pt x="171" y="5"/>
                    </a:lnTo>
                    <a:lnTo>
                      <a:pt x="185" y="5"/>
                    </a:lnTo>
                    <a:lnTo>
                      <a:pt x="198" y="7"/>
                    </a:lnTo>
                    <a:lnTo>
                      <a:pt x="211" y="10"/>
                    </a:lnTo>
                    <a:lnTo>
                      <a:pt x="224" y="13"/>
                    </a:lnTo>
                    <a:lnTo>
                      <a:pt x="238" y="20"/>
                    </a:lnTo>
                    <a:lnTo>
                      <a:pt x="241" y="23"/>
                    </a:lnTo>
                    <a:lnTo>
                      <a:pt x="246" y="27"/>
                    </a:lnTo>
                    <a:lnTo>
                      <a:pt x="249" y="30"/>
                    </a:lnTo>
                    <a:lnTo>
                      <a:pt x="252" y="35"/>
                    </a:lnTo>
                    <a:lnTo>
                      <a:pt x="249" y="40"/>
                    </a:lnTo>
                    <a:lnTo>
                      <a:pt x="244" y="45"/>
                    </a:lnTo>
                    <a:lnTo>
                      <a:pt x="239" y="50"/>
                    </a:lnTo>
                    <a:lnTo>
                      <a:pt x="233" y="55"/>
                    </a:lnTo>
                    <a:lnTo>
                      <a:pt x="221" y="64"/>
                    </a:lnTo>
                    <a:lnTo>
                      <a:pt x="211" y="78"/>
                    </a:lnTo>
                    <a:lnTo>
                      <a:pt x="201" y="89"/>
                    </a:lnTo>
                    <a:lnTo>
                      <a:pt x="191" y="102"/>
                    </a:lnTo>
                    <a:lnTo>
                      <a:pt x="183" y="116"/>
                    </a:lnTo>
                    <a:lnTo>
                      <a:pt x="175" y="129"/>
                    </a:lnTo>
                    <a:lnTo>
                      <a:pt x="165" y="142"/>
                    </a:lnTo>
                    <a:lnTo>
                      <a:pt x="155" y="154"/>
                    </a:lnTo>
                    <a:lnTo>
                      <a:pt x="148" y="163"/>
                    </a:lnTo>
                    <a:lnTo>
                      <a:pt x="140" y="173"/>
                    </a:lnTo>
                    <a:lnTo>
                      <a:pt x="134" y="185"/>
                    </a:lnTo>
                    <a:lnTo>
                      <a:pt x="125" y="195"/>
                    </a:lnTo>
                    <a:lnTo>
                      <a:pt x="117" y="205"/>
                    </a:lnTo>
                    <a:lnTo>
                      <a:pt x="109" y="215"/>
                    </a:lnTo>
                    <a:lnTo>
                      <a:pt x="100" y="224"/>
                    </a:lnTo>
                    <a:lnTo>
                      <a:pt x="92" y="233"/>
                    </a:lnTo>
                    <a:lnTo>
                      <a:pt x="86" y="244"/>
                    </a:lnTo>
                    <a:lnTo>
                      <a:pt x="79" y="256"/>
                    </a:lnTo>
                    <a:lnTo>
                      <a:pt x="76" y="267"/>
                    </a:lnTo>
                    <a:lnTo>
                      <a:pt x="71" y="279"/>
                    </a:lnTo>
                    <a:lnTo>
                      <a:pt x="64" y="281"/>
                    </a:lnTo>
                    <a:lnTo>
                      <a:pt x="58" y="279"/>
                    </a:lnTo>
                    <a:lnTo>
                      <a:pt x="53" y="277"/>
                    </a:lnTo>
                    <a:lnTo>
                      <a:pt x="46" y="276"/>
                    </a:lnTo>
                    <a:lnTo>
                      <a:pt x="34" y="272"/>
                    </a:lnTo>
                    <a:lnTo>
                      <a:pt x="23" y="271"/>
                    </a:lnTo>
                    <a:lnTo>
                      <a:pt x="13" y="267"/>
                    </a:lnTo>
                    <a:lnTo>
                      <a:pt x="3" y="261"/>
                    </a:lnTo>
                    <a:lnTo>
                      <a:pt x="0" y="251"/>
                    </a:lnTo>
                    <a:lnTo>
                      <a:pt x="3" y="241"/>
                    </a:lnTo>
                    <a:lnTo>
                      <a:pt x="8" y="233"/>
                    </a:lnTo>
                    <a:lnTo>
                      <a:pt x="13" y="223"/>
                    </a:lnTo>
                    <a:lnTo>
                      <a:pt x="23" y="208"/>
                    </a:lnTo>
                    <a:lnTo>
                      <a:pt x="33" y="195"/>
                    </a:lnTo>
                    <a:lnTo>
                      <a:pt x="43" y="183"/>
                    </a:lnTo>
                    <a:lnTo>
                      <a:pt x="54" y="17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58" name="Freeform 149"/>
              <p:cNvSpPr>
                <a:spLocks/>
              </p:cNvSpPr>
              <p:nvPr/>
            </p:nvSpPr>
            <p:spPr bwMode="auto">
              <a:xfrm>
                <a:off x="1668" y="2983"/>
                <a:ext cx="27" cy="49"/>
              </a:xfrm>
              <a:custGeom>
                <a:avLst/>
                <a:gdLst>
                  <a:gd name="T0" fmla="*/ 24 w 55"/>
                  <a:gd name="T1" fmla="*/ 0 h 97"/>
                  <a:gd name="T2" fmla="*/ 32 w 55"/>
                  <a:gd name="T3" fmla="*/ 0 h 97"/>
                  <a:gd name="T4" fmla="*/ 40 w 55"/>
                  <a:gd name="T5" fmla="*/ 3 h 97"/>
                  <a:gd name="T6" fmla="*/ 47 w 55"/>
                  <a:gd name="T7" fmla="*/ 5 h 97"/>
                  <a:gd name="T8" fmla="*/ 55 w 55"/>
                  <a:gd name="T9" fmla="*/ 8 h 97"/>
                  <a:gd name="T10" fmla="*/ 50 w 55"/>
                  <a:gd name="T11" fmla="*/ 25 h 97"/>
                  <a:gd name="T12" fmla="*/ 47 w 55"/>
                  <a:gd name="T13" fmla="*/ 39 h 97"/>
                  <a:gd name="T14" fmla="*/ 42 w 55"/>
                  <a:gd name="T15" fmla="*/ 54 h 97"/>
                  <a:gd name="T16" fmla="*/ 37 w 55"/>
                  <a:gd name="T17" fmla="*/ 71 h 97"/>
                  <a:gd name="T18" fmla="*/ 34 w 55"/>
                  <a:gd name="T19" fmla="*/ 77 h 97"/>
                  <a:gd name="T20" fmla="*/ 34 w 55"/>
                  <a:gd name="T21" fmla="*/ 84 h 97"/>
                  <a:gd name="T22" fmla="*/ 32 w 55"/>
                  <a:gd name="T23" fmla="*/ 92 h 97"/>
                  <a:gd name="T24" fmla="*/ 29 w 55"/>
                  <a:gd name="T25" fmla="*/ 97 h 97"/>
                  <a:gd name="T26" fmla="*/ 22 w 55"/>
                  <a:gd name="T27" fmla="*/ 95 h 97"/>
                  <a:gd name="T28" fmla="*/ 14 w 55"/>
                  <a:gd name="T29" fmla="*/ 92 h 97"/>
                  <a:gd name="T30" fmla="*/ 7 w 55"/>
                  <a:gd name="T31" fmla="*/ 89 h 97"/>
                  <a:gd name="T32" fmla="*/ 0 w 55"/>
                  <a:gd name="T33" fmla="*/ 86 h 97"/>
                  <a:gd name="T34" fmla="*/ 5 w 55"/>
                  <a:gd name="T35" fmla="*/ 64 h 97"/>
                  <a:gd name="T36" fmla="*/ 10 w 55"/>
                  <a:gd name="T37" fmla="*/ 41 h 97"/>
                  <a:gd name="T38" fmla="*/ 15 w 55"/>
                  <a:gd name="T39" fmla="*/ 20 h 97"/>
                  <a:gd name="T40" fmla="*/ 24 w 55"/>
                  <a:gd name="T41" fmla="*/ 0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5" h="97">
                    <a:moveTo>
                      <a:pt x="24" y="0"/>
                    </a:moveTo>
                    <a:lnTo>
                      <a:pt x="32" y="0"/>
                    </a:lnTo>
                    <a:lnTo>
                      <a:pt x="40" y="3"/>
                    </a:lnTo>
                    <a:lnTo>
                      <a:pt x="47" y="5"/>
                    </a:lnTo>
                    <a:lnTo>
                      <a:pt x="55" y="8"/>
                    </a:lnTo>
                    <a:lnTo>
                      <a:pt x="50" y="25"/>
                    </a:lnTo>
                    <a:lnTo>
                      <a:pt x="47" y="39"/>
                    </a:lnTo>
                    <a:lnTo>
                      <a:pt x="42" y="54"/>
                    </a:lnTo>
                    <a:lnTo>
                      <a:pt x="37" y="71"/>
                    </a:lnTo>
                    <a:lnTo>
                      <a:pt x="34" y="77"/>
                    </a:lnTo>
                    <a:lnTo>
                      <a:pt x="34" y="84"/>
                    </a:lnTo>
                    <a:lnTo>
                      <a:pt x="32" y="92"/>
                    </a:lnTo>
                    <a:lnTo>
                      <a:pt x="29" y="97"/>
                    </a:lnTo>
                    <a:lnTo>
                      <a:pt x="22" y="95"/>
                    </a:lnTo>
                    <a:lnTo>
                      <a:pt x="14" y="92"/>
                    </a:lnTo>
                    <a:lnTo>
                      <a:pt x="7" y="89"/>
                    </a:lnTo>
                    <a:lnTo>
                      <a:pt x="0" y="86"/>
                    </a:lnTo>
                    <a:lnTo>
                      <a:pt x="5" y="64"/>
                    </a:lnTo>
                    <a:lnTo>
                      <a:pt x="10" y="41"/>
                    </a:lnTo>
                    <a:lnTo>
                      <a:pt x="15" y="20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rgbClr val="FF4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59" name="Freeform 150"/>
              <p:cNvSpPr>
                <a:spLocks/>
              </p:cNvSpPr>
              <p:nvPr/>
            </p:nvSpPr>
            <p:spPr bwMode="auto">
              <a:xfrm>
                <a:off x="1707" y="2570"/>
                <a:ext cx="297" cy="330"/>
              </a:xfrm>
              <a:custGeom>
                <a:avLst/>
                <a:gdLst>
                  <a:gd name="T0" fmla="*/ 53 w 594"/>
                  <a:gd name="T1" fmla="*/ 375 h 662"/>
                  <a:gd name="T2" fmla="*/ 79 w 594"/>
                  <a:gd name="T3" fmla="*/ 347 h 662"/>
                  <a:gd name="T4" fmla="*/ 107 w 594"/>
                  <a:gd name="T5" fmla="*/ 340 h 662"/>
                  <a:gd name="T6" fmla="*/ 135 w 594"/>
                  <a:gd name="T7" fmla="*/ 342 h 662"/>
                  <a:gd name="T8" fmla="*/ 135 w 594"/>
                  <a:gd name="T9" fmla="*/ 358 h 662"/>
                  <a:gd name="T10" fmla="*/ 134 w 594"/>
                  <a:gd name="T11" fmla="*/ 423 h 662"/>
                  <a:gd name="T12" fmla="*/ 193 w 594"/>
                  <a:gd name="T13" fmla="*/ 475 h 662"/>
                  <a:gd name="T14" fmla="*/ 268 w 594"/>
                  <a:gd name="T15" fmla="*/ 494 h 662"/>
                  <a:gd name="T16" fmla="*/ 301 w 594"/>
                  <a:gd name="T17" fmla="*/ 480 h 662"/>
                  <a:gd name="T18" fmla="*/ 315 w 594"/>
                  <a:gd name="T19" fmla="*/ 472 h 662"/>
                  <a:gd name="T20" fmla="*/ 350 w 594"/>
                  <a:gd name="T21" fmla="*/ 416 h 662"/>
                  <a:gd name="T22" fmla="*/ 348 w 594"/>
                  <a:gd name="T23" fmla="*/ 363 h 662"/>
                  <a:gd name="T24" fmla="*/ 385 w 594"/>
                  <a:gd name="T25" fmla="*/ 347 h 662"/>
                  <a:gd name="T26" fmla="*/ 429 w 594"/>
                  <a:gd name="T27" fmla="*/ 320 h 662"/>
                  <a:gd name="T28" fmla="*/ 451 w 594"/>
                  <a:gd name="T29" fmla="*/ 244 h 662"/>
                  <a:gd name="T30" fmla="*/ 436 w 594"/>
                  <a:gd name="T31" fmla="*/ 198 h 662"/>
                  <a:gd name="T32" fmla="*/ 424 w 594"/>
                  <a:gd name="T33" fmla="*/ 185 h 662"/>
                  <a:gd name="T34" fmla="*/ 405 w 594"/>
                  <a:gd name="T35" fmla="*/ 170 h 662"/>
                  <a:gd name="T36" fmla="*/ 380 w 594"/>
                  <a:gd name="T37" fmla="*/ 162 h 662"/>
                  <a:gd name="T38" fmla="*/ 337 w 594"/>
                  <a:gd name="T39" fmla="*/ 162 h 662"/>
                  <a:gd name="T40" fmla="*/ 301 w 594"/>
                  <a:gd name="T41" fmla="*/ 177 h 662"/>
                  <a:gd name="T42" fmla="*/ 273 w 594"/>
                  <a:gd name="T43" fmla="*/ 207 h 662"/>
                  <a:gd name="T44" fmla="*/ 266 w 594"/>
                  <a:gd name="T45" fmla="*/ 251 h 662"/>
                  <a:gd name="T46" fmla="*/ 244 w 594"/>
                  <a:gd name="T47" fmla="*/ 264 h 662"/>
                  <a:gd name="T48" fmla="*/ 211 w 594"/>
                  <a:gd name="T49" fmla="*/ 269 h 662"/>
                  <a:gd name="T50" fmla="*/ 200 w 594"/>
                  <a:gd name="T51" fmla="*/ 274 h 662"/>
                  <a:gd name="T52" fmla="*/ 197 w 594"/>
                  <a:gd name="T53" fmla="*/ 258 h 662"/>
                  <a:gd name="T54" fmla="*/ 221 w 594"/>
                  <a:gd name="T55" fmla="*/ 159 h 662"/>
                  <a:gd name="T56" fmla="*/ 239 w 594"/>
                  <a:gd name="T57" fmla="*/ 93 h 662"/>
                  <a:gd name="T58" fmla="*/ 281 w 594"/>
                  <a:gd name="T59" fmla="*/ 58 h 662"/>
                  <a:gd name="T60" fmla="*/ 320 w 594"/>
                  <a:gd name="T61" fmla="*/ 14 h 662"/>
                  <a:gd name="T62" fmla="*/ 342 w 594"/>
                  <a:gd name="T63" fmla="*/ 2 h 662"/>
                  <a:gd name="T64" fmla="*/ 380 w 594"/>
                  <a:gd name="T65" fmla="*/ 28 h 662"/>
                  <a:gd name="T66" fmla="*/ 419 w 594"/>
                  <a:gd name="T67" fmla="*/ 70 h 662"/>
                  <a:gd name="T68" fmla="*/ 466 w 594"/>
                  <a:gd name="T69" fmla="*/ 112 h 662"/>
                  <a:gd name="T70" fmla="*/ 515 w 594"/>
                  <a:gd name="T71" fmla="*/ 154 h 662"/>
                  <a:gd name="T72" fmla="*/ 555 w 594"/>
                  <a:gd name="T73" fmla="*/ 180 h 662"/>
                  <a:gd name="T74" fmla="*/ 588 w 594"/>
                  <a:gd name="T75" fmla="*/ 205 h 662"/>
                  <a:gd name="T76" fmla="*/ 576 w 594"/>
                  <a:gd name="T77" fmla="*/ 243 h 662"/>
                  <a:gd name="T78" fmla="*/ 547 w 594"/>
                  <a:gd name="T79" fmla="*/ 277 h 662"/>
                  <a:gd name="T80" fmla="*/ 495 w 594"/>
                  <a:gd name="T81" fmla="*/ 335 h 662"/>
                  <a:gd name="T82" fmla="*/ 441 w 594"/>
                  <a:gd name="T83" fmla="*/ 404 h 662"/>
                  <a:gd name="T84" fmla="*/ 406 w 594"/>
                  <a:gd name="T85" fmla="*/ 464 h 662"/>
                  <a:gd name="T86" fmla="*/ 363 w 594"/>
                  <a:gd name="T87" fmla="*/ 515 h 662"/>
                  <a:gd name="T88" fmla="*/ 337 w 594"/>
                  <a:gd name="T89" fmla="*/ 558 h 662"/>
                  <a:gd name="T90" fmla="*/ 309 w 594"/>
                  <a:gd name="T91" fmla="*/ 594 h 662"/>
                  <a:gd name="T92" fmla="*/ 269 w 594"/>
                  <a:gd name="T93" fmla="*/ 639 h 662"/>
                  <a:gd name="T94" fmla="*/ 259 w 594"/>
                  <a:gd name="T95" fmla="*/ 660 h 662"/>
                  <a:gd name="T96" fmla="*/ 233 w 594"/>
                  <a:gd name="T97" fmla="*/ 647 h 662"/>
                  <a:gd name="T98" fmla="*/ 200 w 594"/>
                  <a:gd name="T99" fmla="*/ 622 h 662"/>
                  <a:gd name="T100" fmla="*/ 145 w 594"/>
                  <a:gd name="T101" fmla="*/ 573 h 662"/>
                  <a:gd name="T102" fmla="*/ 84 w 594"/>
                  <a:gd name="T103" fmla="*/ 517 h 662"/>
                  <a:gd name="T104" fmla="*/ 35 w 594"/>
                  <a:gd name="T105" fmla="*/ 482 h 662"/>
                  <a:gd name="T106" fmla="*/ 7 w 594"/>
                  <a:gd name="T107" fmla="*/ 447 h 662"/>
                  <a:gd name="T108" fmla="*/ 25 w 594"/>
                  <a:gd name="T109" fmla="*/ 406 h 6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594" h="662">
                    <a:moveTo>
                      <a:pt x="33" y="396"/>
                    </a:moveTo>
                    <a:lnTo>
                      <a:pt x="40" y="390"/>
                    </a:lnTo>
                    <a:lnTo>
                      <a:pt x="46" y="383"/>
                    </a:lnTo>
                    <a:lnTo>
                      <a:pt x="53" y="375"/>
                    </a:lnTo>
                    <a:lnTo>
                      <a:pt x="60" y="368"/>
                    </a:lnTo>
                    <a:lnTo>
                      <a:pt x="66" y="362"/>
                    </a:lnTo>
                    <a:lnTo>
                      <a:pt x="73" y="353"/>
                    </a:lnTo>
                    <a:lnTo>
                      <a:pt x="79" y="347"/>
                    </a:lnTo>
                    <a:lnTo>
                      <a:pt x="86" y="340"/>
                    </a:lnTo>
                    <a:lnTo>
                      <a:pt x="93" y="340"/>
                    </a:lnTo>
                    <a:lnTo>
                      <a:pt x="101" y="340"/>
                    </a:lnTo>
                    <a:lnTo>
                      <a:pt x="107" y="340"/>
                    </a:lnTo>
                    <a:lnTo>
                      <a:pt x="114" y="340"/>
                    </a:lnTo>
                    <a:lnTo>
                      <a:pt x="122" y="342"/>
                    </a:lnTo>
                    <a:lnTo>
                      <a:pt x="129" y="342"/>
                    </a:lnTo>
                    <a:lnTo>
                      <a:pt x="135" y="342"/>
                    </a:lnTo>
                    <a:lnTo>
                      <a:pt x="142" y="342"/>
                    </a:lnTo>
                    <a:lnTo>
                      <a:pt x="140" y="347"/>
                    </a:lnTo>
                    <a:lnTo>
                      <a:pt x="137" y="352"/>
                    </a:lnTo>
                    <a:lnTo>
                      <a:pt x="135" y="358"/>
                    </a:lnTo>
                    <a:lnTo>
                      <a:pt x="132" y="363"/>
                    </a:lnTo>
                    <a:lnTo>
                      <a:pt x="132" y="383"/>
                    </a:lnTo>
                    <a:lnTo>
                      <a:pt x="131" y="403"/>
                    </a:lnTo>
                    <a:lnTo>
                      <a:pt x="134" y="423"/>
                    </a:lnTo>
                    <a:lnTo>
                      <a:pt x="144" y="439"/>
                    </a:lnTo>
                    <a:lnTo>
                      <a:pt x="160" y="451"/>
                    </a:lnTo>
                    <a:lnTo>
                      <a:pt x="177" y="464"/>
                    </a:lnTo>
                    <a:lnTo>
                      <a:pt x="193" y="475"/>
                    </a:lnTo>
                    <a:lnTo>
                      <a:pt x="211" y="485"/>
                    </a:lnTo>
                    <a:lnTo>
                      <a:pt x="230" y="492"/>
                    </a:lnTo>
                    <a:lnTo>
                      <a:pt x="248" y="495"/>
                    </a:lnTo>
                    <a:lnTo>
                      <a:pt x="268" y="494"/>
                    </a:lnTo>
                    <a:lnTo>
                      <a:pt x="289" y="487"/>
                    </a:lnTo>
                    <a:lnTo>
                      <a:pt x="292" y="485"/>
                    </a:lnTo>
                    <a:lnTo>
                      <a:pt x="297" y="484"/>
                    </a:lnTo>
                    <a:lnTo>
                      <a:pt x="301" y="480"/>
                    </a:lnTo>
                    <a:lnTo>
                      <a:pt x="306" y="480"/>
                    </a:lnTo>
                    <a:lnTo>
                      <a:pt x="307" y="477"/>
                    </a:lnTo>
                    <a:lnTo>
                      <a:pt x="312" y="474"/>
                    </a:lnTo>
                    <a:lnTo>
                      <a:pt x="315" y="472"/>
                    </a:lnTo>
                    <a:lnTo>
                      <a:pt x="319" y="469"/>
                    </a:lnTo>
                    <a:lnTo>
                      <a:pt x="332" y="452"/>
                    </a:lnTo>
                    <a:lnTo>
                      <a:pt x="343" y="434"/>
                    </a:lnTo>
                    <a:lnTo>
                      <a:pt x="350" y="416"/>
                    </a:lnTo>
                    <a:lnTo>
                      <a:pt x="353" y="395"/>
                    </a:lnTo>
                    <a:lnTo>
                      <a:pt x="352" y="385"/>
                    </a:lnTo>
                    <a:lnTo>
                      <a:pt x="350" y="373"/>
                    </a:lnTo>
                    <a:lnTo>
                      <a:pt x="348" y="363"/>
                    </a:lnTo>
                    <a:lnTo>
                      <a:pt x="347" y="353"/>
                    </a:lnTo>
                    <a:lnTo>
                      <a:pt x="360" y="352"/>
                    </a:lnTo>
                    <a:lnTo>
                      <a:pt x="372" y="350"/>
                    </a:lnTo>
                    <a:lnTo>
                      <a:pt x="385" y="347"/>
                    </a:lnTo>
                    <a:lnTo>
                      <a:pt x="398" y="342"/>
                    </a:lnTo>
                    <a:lnTo>
                      <a:pt x="410" y="337"/>
                    </a:lnTo>
                    <a:lnTo>
                      <a:pt x="419" y="329"/>
                    </a:lnTo>
                    <a:lnTo>
                      <a:pt x="429" y="320"/>
                    </a:lnTo>
                    <a:lnTo>
                      <a:pt x="436" y="309"/>
                    </a:lnTo>
                    <a:lnTo>
                      <a:pt x="444" y="287"/>
                    </a:lnTo>
                    <a:lnTo>
                      <a:pt x="449" y="266"/>
                    </a:lnTo>
                    <a:lnTo>
                      <a:pt x="451" y="244"/>
                    </a:lnTo>
                    <a:lnTo>
                      <a:pt x="448" y="221"/>
                    </a:lnTo>
                    <a:lnTo>
                      <a:pt x="444" y="213"/>
                    </a:lnTo>
                    <a:lnTo>
                      <a:pt x="439" y="207"/>
                    </a:lnTo>
                    <a:lnTo>
                      <a:pt x="436" y="198"/>
                    </a:lnTo>
                    <a:lnTo>
                      <a:pt x="431" y="192"/>
                    </a:lnTo>
                    <a:lnTo>
                      <a:pt x="428" y="190"/>
                    </a:lnTo>
                    <a:lnTo>
                      <a:pt x="426" y="188"/>
                    </a:lnTo>
                    <a:lnTo>
                      <a:pt x="424" y="185"/>
                    </a:lnTo>
                    <a:lnTo>
                      <a:pt x="423" y="183"/>
                    </a:lnTo>
                    <a:lnTo>
                      <a:pt x="418" y="178"/>
                    </a:lnTo>
                    <a:lnTo>
                      <a:pt x="411" y="175"/>
                    </a:lnTo>
                    <a:lnTo>
                      <a:pt x="405" y="170"/>
                    </a:lnTo>
                    <a:lnTo>
                      <a:pt x="398" y="167"/>
                    </a:lnTo>
                    <a:lnTo>
                      <a:pt x="393" y="165"/>
                    </a:lnTo>
                    <a:lnTo>
                      <a:pt x="386" y="162"/>
                    </a:lnTo>
                    <a:lnTo>
                      <a:pt x="380" y="162"/>
                    </a:lnTo>
                    <a:lnTo>
                      <a:pt x="373" y="160"/>
                    </a:lnTo>
                    <a:lnTo>
                      <a:pt x="362" y="160"/>
                    </a:lnTo>
                    <a:lnTo>
                      <a:pt x="348" y="160"/>
                    </a:lnTo>
                    <a:lnTo>
                      <a:pt x="337" y="162"/>
                    </a:lnTo>
                    <a:lnTo>
                      <a:pt x="327" y="164"/>
                    </a:lnTo>
                    <a:lnTo>
                      <a:pt x="319" y="167"/>
                    </a:lnTo>
                    <a:lnTo>
                      <a:pt x="309" y="172"/>
                    </a:lnTo>
                    <a:lnTo>
                      <a:pt x="301" y="177"/>
                    </a:lnTo>
                    <a:lnTo>
                      <a:pt x="292" y="183"/>
                    </a:lnTo>
                    <a:lnTo>
                      <a:pt x="286" y="190"/>
                    </a:lnTo>
                    <a:lnTo>
                      <a:pt x="279" y="198"/>
                    </a:lnTo>
                    <a:lnTo>
                      <a:pt x="273" y="207"/>
                    </a:lnTo>
                    <a:lnTo>
                      <a:pt x="268" y="215"/>
                    </a:lnTo>
                    <a:lnTo>
                      <a:pt x="266" y="226"/>
                    </a:lnTo>
                    <a:lnTo>
                      <a:pt x="266" y="238"/>
                    </a:lnTo>
                    <a:lnTo>
                      <a:pt x="266" y="251"/>
                    </a:lnTo>
                    <a:lnTo>
                      <a:pt x="268" y="263"/>
                    </a:lnTo>
                    <a:lnTo>
                      <a:pt x="259" y="264"/>
                    </a:lnTo>
                    <a:lnTo>
                      <a:pt x="253" y="264"/>
                    </a:lnTo>
                    <a:lnTo>
                      <a:pt x="244" y="264"/>
                    </a:lnTo>
                    <a:lnTo>
                      <a:pt x="236" y="264"/>
                    </a:lnTo>
                    <a:lnTo>
                      <a:pt x="228" y="266"/>
                    </a:lnTo>
                    <a:lnTo>
                      <a:pt x="220" y="268"/>
                    </a:lnTo>
                    <a:lnTo>
                      <a:pt x="211" y="269"/>
                    </a:lnTo>
                    <a:lnTo>
                      <a:pt x="205" y="274"/>
                    </a:lnTo>
                    <a:lnTo>
                      <a:pt x="203" y="274"/>
                    </a:lnTo>
                    <a:lnTo>
                      <a:pt x="202" y="274"/>
                    </a:lnTo>
                    <a:lnTo>
                      <a:pt x="200" y="274"/>
                    </a:lnTo>
                    <a:lnTo>
                      <a:pt x="198" y="276"/>
                    </a:lnTo>
                    <a:lnTo>
                      <a:pt x="197" y="269"/>
                    </a:lnTo>
                    <a:lnTo>
                      <a:pt x="195" y="263"/>
                    </a:lnTo>
                    <a:lnTo>
                      <a:pt x="197" y="258"/>
                    </a:lnTo>
                    <a:lnTo>
                      <a:pt x="197" y="251"/>
                    </a:lnTo>
                    <a:lnTo>
                      <a:pt x="205" y="220"/>
                    </a:lnTo>
                    <a:lnTo>
                      <a:pt x="213" y="190"/>
                    </a:lnTo>
                    <a:lnTo>
                      <a:pt x="221" y="159"/>
                    </a:lnTo>
                    <a:lnTo>
                      <a:pt x="228" y="127"/>
                    </a:lnTo>
                    <a:lnTo>
                      <a:pt x="231" y="116"/>
                    </a:lnTo>
                    <a:lnTo>
                      <a:pt x="235" y="104"/>
                    </a:lnTo>
                    <a:lnTo>
                      <a:pt x="239" y="93"/>
                    </a:lnTo>
                    <a:lnTo>
                      <a:pt x="248" y="84"/>
                    </a:lnTo>
                    <a:lnTo>
                      <a:pt x="259" y="76"/>
                    </a:lnTo>
                    <a:lnTo>
                      <a:pt x="271" y="68"/>
                    </a:lnTo>
                    <a:lnTo>
                      <a:pt x="281" y="58"/>
                    </a:lnTo>
                    <a:lnTo>
                      <a:pt x="291" y="46"/>
                    </a:lnTo>
                    <a:lnTo>
                      <a:pt x="301" y="37"/>
                    </a:lnTo>
                    <a:lnTo>
                      <a:pt x="310" y="25"/>
                    </a:lnTo>
                    <a:lnTo>
                      <a:pt x="320" y="14"/>
                    </a:lnTo>
                    <a:lnTo>
                      <a:pt x="330" y="2"/>
                    </a:lnTo>
                    <a:lnTo>
                      <a:pt x="334" y="0"/>
                    </a:lnTo>
                    <a:lnTo>
                      <a:pt x="337" y="0"/>
                    </a:lnTo>
                    <a:lnTo>
                      <a:pt x="342" y="2"/>
                    </a:lnTo>
                    <a:lnTo>
                      <a:pt x="345" y="4"/>
                    </a:lnTo>
                    <a:lnTo>
                      <a:pt x="357" y="12"/>
                    </a:lnTo>
                    <a:lnTo>
                      <a:pt x="368" y="20"/>
                    </a:lnTo>
                    <a:lnTo>
                      <a:pt x="380" y="28"/>
                    </a:lnTo>
                    <a:lnTo>
                      <a:pt x="390" y="37"/>
                    </a:lnTo>
                    <a:lnTo>
                      <a:pt x="400" y="48"/>
                    </a:lnTo>
                    <a:lnTo>
                      <a:pt x="410" y="58"/>
                    </a:lnTo>
                    <a:lnTo>
                      <a:pt x="419" y="70"/>
                    </a:lnTo>
                    <a:lnTo>
                      <a:pt x="429" y="81"/>
                    </a:lnTo>
                    <a:lnTo>
                      <a:pt x="443" y="91"/>
                    </a:lnTo>
                    <a:lnTo>
                      <a:pt x="454" y="103"/>
                    </a:lnTo>
                    <a:lnTo>
                      <a:pt x="466" y="112"/>
                    </a:lnTo>
                    <a:lnTo>
                      <a:pt x="479" y="124"/>
                    </a:lnTo>
                    <a:lnTo>
                      <a:pt x="490" y="134"/>
                    </a:lnTo>
                    <a:lnTo>
                      <a:pt x="502" y="145"/>
                    </a:lnTo>
                    <a:lnTo>
                      <a:pt x="515" y="154"/>
                    </a:lnTo>
                    <a:lnTo>
                      <a:pt x="528" y="162"/>
                    </a:lnTo>
                    <a:lnTo>
                      <a:pt x="537" y="169"/>
                    </a:lnTo>
                    <a:lnTo>
                      <a:pt x="545" y="175"/>
                    </a:lnTo>
                    <a:lnTo>
                      <a:pt x="555" y="180"/>
                    </a:lnTo>
                    <a:lnTo>
                      <a:pt x="563" y="185"/>
                    </a:lnTo>
                    <a:lnTo>
                      <a:pt x="571" y="192"/>
                    </a:lnTo>
                    <a:lnTo>
                      <a:pt x="580" y="198"/>
                    </a:lnTo>
                    <a:lnTo>
                      <a:pt x="588" y="205"/>
                    </a:lnTo>
                    <a:lnTo>
                      <a:pt x="594" y="213"/>
                    </a:lnTo>
                    <a:lnTo>
                      <a:pt x="589" y="223"/>
                    </a:lnTo>
                    <a:lnTo>
                      <a:pt x="583" y="233"/>
                    </a:lnTo>
                    <a:lnTo>
                      <a:pt x="576" y="243"/>
                    </a:lnTo>
                    <a:lnTo>
                      <a:pt x="570" y="251"/>
                    </a:lnTo>
                    <a:lnTo>
                      <a:pt x="561" y="261"/>
                    </a:lnTo>
                    <a:lnTo>
                      <a:pt x="553" y="269"/>
                    </a:lnTo>
                    <a:lnTo>
                      <a:pt x="547" y="277"/>
                    </a:lnTo>
                    <a:lnTo>
                      <a:pt x="538" y="287"/>
                    </a:lnTo>
                    <a:lnTo>
                      <a:pt x="525" y="302"/>
                    </a:lnTo>
                    <a:lnTo>
                      <a:pt x="510" y="319"/>
                    </a:lnTo>
                    <a:lnTo>
                      <a:pt x="495" y="335"/>
                    </a:lnTo>
                    <a:lnTo>
                      <a:pt x="481" y="352"/>
                    </a:lnTo>
                    <a:lnTo>
                      <a:pt x="467" y="368"/>
                    </a:lnTo>
                    <a:lnTo>
                      <a:pt x="454" y="386"/>
                    </a:lnTo>
                    <a:lnTo>
                      <a:pt x="441" y="404"/>
                    </a:lnTo>
                    <a:lnTo>
                      <a:pt x="431" y="423"/>
                    </a:lnTo>
                    <a:lnTo>
                      <a:pt x="423" y="436"/>
                    </a:lnTo>
                    <a:lnTo>
                      <a:pt x="414" y="449"/>
                    </a:lnTo>
                    <a:lnTo>
                      <a:pt x="406" y="464"/>
                    </a:lnTo>
                    <a:lnTo>
                      <a:pt x="396" y="477"/>
                    </a:lnTo>
                    <a:lnTo>
                      <a:pt x="386" y="490"/>
                    </a:lnTo>
                    <a:lnTo>
                      <a:pt x="375" y="503"/>
                    </a:lnTo>
                    <a:lnTo>
                      <a:pt x="363" y="515"/>
                    </a:lnTo>
                    <a:lnTo>
                      <a:pt x="355" y="530"/>
                    </a:lnTo>
                    <a:lnTo>
                      <a:pt x="348" y="540"/>
                    </a:lnTo>
                    <a:lnTo>
                      <a:pt x="343" y="548"/>
                    </a:lnTo>
                    <a:lnTo>
                      <a:pt x="337" y="558"/>
                    </a:lnTo>
                    <a:lnTo>
                      <a:pt x="330" y="568"/>
                    </a:lnTo>
                    <a:lnTo>
                      <a:pt x="324" y="576"/>
                    </a:lnTo>
                    <a:lnTo>
                      <a:pt x="317" y="586"/>
                    </a:lnTo>
                    <a:lnTo>
                      <a:pt x="309" y="594"/>
                    </a:lnTo>
                    <a:lnTo>
                      <a:pt x="299" y="602"/>
                    </a:lnTo>
                    <a:lnTo>
                      <a:pt x="287" y="614"/>
                    </a:lnTo>
                    <a:lnTo>
                      <a:pt x="279" y="626"/>
                    </a:lnTo>
                    <a:lnTo>
                      <a:pt x="269" y="639"/>
                    </a:lnTo>
                    <a:lnTo>
                      <a:pt x="263" y="654"/>
                    </a:lnTo>
                    <a:lnTo>
                      <a:pt x="263" y="655"/>
                    </a:lnTo>
                    <a:lnTo>
                      <a:pt x="261" y="659"/>
                    </a:lnTo>
                    <a:lnTo>
                      <a:pt x="259" y="660"/>
                    </a:lnTo>
                    <a:lnTo>
                      <a:pt x="259" y="662"/>
                    </a:lnTo>
                    <a:lnTo>
                      <a:pt x="251" y="657"/>
                    </a:lnTo>
                    <a:lnTo>
                      <a:pt x="241" y="652"/>
                    </a:lnTo>
                    <a:lnTo>
                      <a:pt x="233" y="647"/>
                    </a:lnTo>
                    <a:lnTo>
                      <a:pt x="225" y="640"/>
                    </a:lnTo>
                    <a:lnTo>
                      <a:pt x="216" y="634"/>
                    </a:lnTo>
                    <a:lnTo>
                      <a:pt x="208" y="627"/>
                    </a:lnTo>
                    <a:lnTo>
                      <a:pt x="200" y="622"/>
                    </a:lnTo>
                    <a:lnTo>
                      <a:pt x="192" y="616"/>
                    </a:lnTo>
                    <a:lnTo>
                      <a:pt x="177" y="602"/>
                    </a:lnTo>
                    <a:lnTo>
                      <a:pt x="160" y="588"/>
                    </a:lnTo>
                    <a:lnTo>
                      <a:pt x="145" y="573"/>
                    </a:lnTo>
                    <a:lnTo>
                      <a:pt x="132" y="556"/>
                    </a:lnTo>
                    <a:lnTo>
                      <a:pt x="117" y="543"/>
                    </a:lnTo>
                    <a:lnTo>
                      <a:pt x="101" y="528"/>
                    </a:lnTo>
                    <a:lnTo>
                      <a:pt x="84" y="517"/>
                    </a:lnTo>
                    <a:lnTo>
                      <a:pt x="68" y="508"/>
                    </a:lnTo>
                    <a:lnTo>
                      <a:pt x="56" y="502"/>
                    </a:lnTo>
                    <a:lnTo>
                      <a:pt x="45" y="492"/>
                    </a:lnTo>
                    <a:lnTo>
                      <a:pt x="35" y="482"/>
                    </a:lnTo>
                    <a:lnTo>
                      <a:pt x="28" y="469"/>
                    </a:lnTo>
                    <a:lnTo>
                      <a:pt x="22" y="461"/>
                    </a:lnTo>
                    <a:lnTo>
                      <a:pt x="13" y="454"/>
                    </a:lnTo>
                    <a:lnTo>
                      <a:pt x="7" y="447"/>
                    </a:lnTo>
                    <a:lnTo>
                      <a:pt x="0" y="439"/>
                    </a:lnTo>
                    <a:lnTo>
                      <a:pt x="8" y="429"/>
                    </a:lnTo>
                    <a:lnTo>
                      <a:pt x="17" y="418"/>
                    </a:lnTo>
                    <a:lnTo>
                      <a:pt x="25" y="406"/>
                    </a:lnTo>
                    <a:lnTo>
                      <a:pt x="33" y="396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60" name="Freeform 151"/>
              <p:cNvSpPr>
                <a:spLocks/>
              </p:cNvSpPr>
              <p:nvPr/>
            </p:nvSpPr>
            <p:spPr bwMode="auto">
              <a:xfrm>
                <a:off x="1708" y="3074"/>
                <a:ext cx="2" cy="1"/>
              </a:xfrm>
              <a:custGeom>
                <a:avLst/>
                <a:gdLst>
                  <a:gd name="T0" fmla="*/ 1 w 3"/>
                  <a:gd name="T1" fmla="*/ 0 h 4"/>
                  <a:gd name="T2" fmla="*/ 3 w 3"/>
                  <a:gd name="T3" fmla="*/ 2 h 4"/>
                  <a:gd name="T4" fmla="*/ 3 w 3"/>
                  <a:gd name="T5" fmla="*/ 2 h 4"/>
                  <a:gd name="T6" fmla="*/ 3 w 3"/>
                  <a:gd name="T7" fmla="*/ 4 h 4"/>
                  <a:gd name="T8" fmla="*/ 3 w 3"/>
                  <a:gd name="T9" fmla="*/ 4 h 4"/>
                  <a:gd name="T10" fmla="*/ 0 w 3"/>
                  <a:gd name="T11" fmla="*/ 2 h 4"/>
                  <a:gd name="T12" fmla="*/ 1 w 3"/>
                  <a:gd name="T13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" h="4">
                    <a:moveTo>
                      <a:pt x="1" y="0"/>
                    </a:moveTo>
                    <a:lnTo>
                      <a:pt x="3" y="2"/>
                    </a:lnTo>
                    <a:lnTo>
                      <a:pt x="3" y="2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0" y="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61" name="Freeform 152"/>
              <p:cNvSpPr>
                <a:spLocks/>
              </p:cNvSpPr>
              <p:nvPr/>
            </p:nvSpPr>
            <p:spPr bwMode="auto">
              <a:xfrm>
                <a:off x="1709" y="2999"/>
                <a:ext cx="33" cy="42"/>
              </a:xfrm>
              <a:custGeom>
                <a:avLst/>
                <a:gdLst>
                  <a:gd name="T0" fmla="*/ 10 w 66"/>
                  <a:gd name="T1" fmla="*/ 29 h 84"/>
                  <a:gd name="T2" fmla="*/ 12 w 66"/>
                  <a:gd name="T3" fmla="*/ 25 h 84"/>
                  <a:gd name="T4" fmla="*/ 15 w 66"/>
                  <a:gd name="T5" fmla="*/ 20 h 84"/>
                  <a:gd name="T6" fmla="*/ 17 w 66"/>
                  <a:gd name="T7" fmla="*/ 15 h 84"/>
                  <a:gd name="T8" fmla="*/ 19 w 66"/>
                  <a:gd name="T9" fmla="*/ 10 h 84"/>
                  <a:gd name="T10" fmla="*/ 19 w 66"/>
                  <a:gd name="T11" fmla="*/ 6 h 84"/>
                  <a:gd name="T12" fmla="*/ 19 w 66"/>
                  <a:gd name="T13" fmla="*/ 5 h 84"/>
                  <a:gd name="T14" fmla="*/ 19 w 66"/>
                  <a:gd name="T15" fmla="*/ 1 h 84"/>
                  <a:gd name="T16" fmla="*/ 20 w 66"/>
                  <a:gd name="T17" fmla="*/ 0 h 84"/>
                  <a:gd name="T18" fmla="*/ 32 w 66"/>
                  <a:gd name="T19" fmla="*/ 5 h 84"/>
                  <a:gd name="T20" fmla="*/ 43 w 66"/>
                  <a:gd name="T21" fmla="*/ 8 h 84"/>
                  <a:gd name="T22" fmla="*/ 55 w 66"/>
                  <a:gd name="T23" fmla="*/ 10 h 84"/>
                  <a:gd name="T24" fmla="*/ 66 w 66"/>
                  <a:gd name="T25" fmla="*/ 11 h 84"/>
                  <a:gd name="T26" fmla="*/ 66 w 66"/>
                  <a:gd name="T27" fmla="*/ 26 h 84"/>
                  <a:gd name="T28" fmla="*/ 63 w 66"/>
                  <a:gd name="T29" fmla="*/ 41 h 84"/>
                  <a:gd name="T30" fmla="*/ 58 w 66"/>
                  <a:gd name="T31" fmla="*/ 56 h 84"/>
                  <a:gd name="T32" fmla="*/ 53 w 66"/>
                  <a:gd name="T33" fmla="*/ 69 h 84"/>
                  <a:gd name="T34" fmla="*/ 50 w 66"/>
                  <a:gd name="T35" fmla="*/ 72 h 84"/>
                  <a:gd name="T36" fmla="*/ 47 w 66"/>
                  <a:gd name="T37" fmla="*/ 76 h 84"/>
                  <a:gd name="T38" fmla="*/ 45 w 66"/>
                  <a:gd name="T39" fmla="*/ 81 h 84"/>
                  <a:gd name="T40" fmla="*/ 42 w 66"/>
                  <a:gd name="T41" fmla="*/ 84 h 84"/>
                  <a:gd name="T42" fmla="*/ 32 w 66"/>
                  <a:gd name="T43" fmla="*/ 84 h 84"/>
                  <a:gd name="T44" fmla="*/ 22 w 66"/>
                  <a:gd name="T45" fmla="*/ 82 h 84"/>
                  <a:gd name="T46" fmla="*/ 10 w 66"/>
                  <a:gd name="T47" fmla="*/ 82 h 84"/>
                  <a:gd name="T48" fmla="*/ 0 w 66"/>
                  <a:gd name="T49" fmla="*/ 79 h 84"/>
                  <a:gd name="T50" fmla="*/ 4 w 66"/>
                  <a:gd name="T51" fmla="*/ 66 h 84"/>
                  <a:gd name="T52" fmla="*/ 5 w 66"/>
                  <a:gd name="T53" fmla="*/ 54 h 84"/>
                  <a:gd name="T54" fmla="*/ 9 w 66"/>
                  <a:gd name="T55" fmla="*/ 41 h 84"/>
                  <a:gd name="T56" fmla="*/ 10 w 66"/>
                  <a:gd name="T57" fmla="*/ 29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66" h="84">
                    <a:moveTo>
                      <a:pt x="10" y="29"/>
                    </a:moveTo>
                    <a:lnTo>
                      <a:pt x="12" y="25"/>
                    </a:lnTo>
                    <a:lnTo>
                      <a:pt x="15" y="20"/>
                    </a:lnTo>
                    <a:lnTo>
                      <a:pt x="17" y="15"/>
                    </a:lnTo>
                    <a:lnTo>
                      <a:pt x="19" y="10"/>
                    </a:lnTo>
                    <a:lnTo>
                      <a:pt x="19" y="6"/>
                    </a:lnTo>
                    <a:lnTo>
                      <a:pt x="19" y="5"/>
                    </a:lnTo>
                    <a:lnTo>
                      <a:pt x="19" y="1"/>
                    </a:lnTo>
                    <a:lnTo>
                      <a:pt x="20" y="0"/>
                    </a:lnTo>
                    <a:lnTo>
                      <a:pt x="32" y="5"/>
                    </a:lnTo>
                    <a:lnTo>
                      <a:pt x="43" y="8"/>
                    </a:lnTo>
                    <a:lnTo>
                      <a:pt x="55" y="10"/>
                    </a:lnTo>
                    <a:lnTo>
                      <a:pt x="66" y="11"/>
                    </a:lnTo>
                    <a:lnTo>
                      <a:pt x="66" y="26"/>
                    </a:lnTo>
                    <a:lnTo>
                      <a:pt x="63" y="41"/>
                    </a:lnTo>
                    <a:lnTo>
                      <a:pt x="58" y="56"/>
                    </a:lnTo>
                    <a:lnTo>
                      <a:pt x="53" y="69"/>
                    </a:lnTo>
                    <a:lnTo>
                      <a:pt x="50" y="72"/>
                    </a:lnTo>
                    <a:lnTo>
                      <a:pt x="47" y="76"/>
                    </a:lnTo>
                    <a:lnTo>
                      <a:pt x="45" y="81"/>
                    </a:lnTo>
                    <a:lnTo>
                      <a:pt x="42" y="84"/>
                    </a:lnTo>
                    <a:lnTo>
                      <a:pt x="32" y="84"/>
                    </a:lnTo>
                    <a:lnTo>
                      <a:pt x="22" y="82"/>
                    </a:lnTo>
                    <a:lnTo>
                      <a:pt x="10" y="82"/>
                    </a:lnTo>
                    <a:lnTo>
                      <a:pt x="0" y="79"/>
                    </a:lnTo>
                    <a:lnTo>
                      <a:pt x="4" y="66"/>
                    </a:lnTo>
                    <a:lnTo>
                      <a:pt x="5" y="54"/>
                    </a:lnTo>
                    <a:lnTo>
                      <a:pt x="9" y="41"/>
                    </a:lnTo>
                    <a:lnTo>
                      <a:pt x="10" y="29"/>
                    </a:lnTo>
                    <a:close/>
                  </a:path>
                </a:pathLst>
              </a:custGeom>
              <a:solidFill>
                <a:srgbClr val="E054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62" name="Freeform 153"/>
              <p:cNvSpPr>
                <a:spLocks/>
              </p:cNvSpPr>
              <p:nvPr/>
            </p:nvSpPr>
            <p:spPr bwMode="auto">
              <a:xfrm>
                <a:off x="1803" y="2730"/>
                <a:ext cx="54" cy="53"/>
              </a:xfrm>
              <a:custGeom>
                <a:avLst/>
                <a:gdLst>
                  <a:gd name="T0" fmla="*/ 10 w 109"/>
                  <a:gd name="T1" fmla="*/ 30 h 108"/>
                  <a:gd name="T2" fmla="*/ 16 w 109"/>
                  <a:gd name="T3" fmla="*/ 27 h 108"/>
                  <a:gd name="T4" fmla="*/ 21 w 109"/>
                  <a:gd name="T5" fmla="*/ 20 h 108"/>
                  <a:gd name="T6" fmla="*/ 28 w 109"/>
                  <a:gd name="T7" fmla="*/ 15 h 108"/>
                  <a:gd name="T8" fmla="*/ 34 w 109"/>
                  <a:gd name="T9" fmla="*/ 12 h 108"/>
                  <a:gd name="T10" fmla="*/ 44 w 109"/>
                  <a:gd name="T11" fmla="*/ 7 h 108"/>
                  <a:gd name="T12" fmla="*/ 54 w 109"/>
                  <a:gd name="T13" fmla="*/ 4 h 108"/>
                  <a:gd name="T14" fmla="*/ 64 w 109"/>
                  <a:gd name="T15" fmla="*/ 0 h 108"/>
                  <a:gd name="T16" fmla="*/ 77 w 109"/>
                  <a:gd name="T17" fmla="*/ 0 h 108"/>
                  <a:gd name="T18" fmla="*/ 85 w 109"/>
                  <a:gd name="T19" fmla="*/ 7 h 108"/>
                  <a:gd name="T20" fmla="*/ 94 w 109"/>
                  <a:gd name="T21" fmla="*/ 14 h 108"/>
                  <a:gd name="T22" fmla="*/ 100 w 109"/>
                  <a:gd name="T23" fmla="*/ 22 h 108"/>
                  <a:gd name="T24" fmla="*/ 105 w 109"/>
                  <a:gd name="T25" fmla="*/ 30 h 108"/>
                  <a:gd name="T26" fmla="*/ 109 w 109"/>
                  <a:gd name="T27" fmla="*/ 43 h 108"/>
                  <a:gd name="T28" fmla="*/ 109 w 109"/>
                  <a:gd name="T29" fmla="*/ 56 h 108"/>
                  <a:gd name="T30" fmla="*/ 105 w 109"/>
                  <a:gd name="T31" fmla="*/ 70 h 108"/>
                  <a:gd name="T32" fmla="*/ 99 w 109"/>
                  <a:gd name="T33" fmla="*/ 80 h 108"/>
                  <a:gd name="T34" fmla="*/ 95 w 109"/>
                  <a:gd name="T35" fmla="*/ 83 h 108"/>
                  <a:gd name="T36" fmla="*/ 92 w 109"/>
                  <a:gd name="T37" fmla="*/ 84 h 108"/>
                  <a:gd name="T38" fmla="*/ 89 w 109"/>
                  <a:gd name="T39" fmla="*/ 88 h 108"/>
                  <a:gd name="T40" fmla="*/ 84 w 109"/>
                  <a:gd name="T41" fmla="*/ 89 h 108"/>
                  <a:gd name="T42" fmla="*/ 77 w 109"/>
                  <a:gd name="T43" fmla="*/ 93 h 108"/>
                  <a:gd name="T44" fmla="*/ 72 w 109"/>
                  <a:gd name="T45" fmla="*/ 96 h 108"/>
                  <a:gd name="T46" fmla="*/ 66 w 109"/>
                  <a:gd name="T47" fmla="*/ 101 h 108"/>
                  <a:gd name="T48" fmla="*/ 59 w 109"/>
                  <a:gd name="T49" fmla="*/ 103 h 108"/>
                  <a:gd name="T50" fmla="*/ 52 w 109"/>
                  <a:gd name="T51" fmla="*/ 108 h 108"/>
                  <a:gd name="T52" fmla="*/ 43 w 109"/>
                  <a:gd name="T53" fmla="*/ 108 h 108"/>
                  <a:gd name="T54" fmla="*/ 34 w 109"/>
                  <a:gd name="T55" fmla="*/ 108 h 108"/>
                  <a:gd name="T56" fmla="*/ 26 w 109"/>
                  <a:gd name="T57" fmla="*/ 104 h 108"/>
                  <a:gd name="T58" fmla="*/ 16 w 109"/>
                  <a:gd name="T59" fmla="*/ 98 h 108"/>
                  <a:gd name="T60" fmla="*/ 10 w 109"/>
                  <a:gd name="T61" fmla="*/ 89 h 108"/>
                  <a:gd name="T62" fmla="*/ 3 w 109"/>
                  <a:gd name="T63" fmla="*/ 81 h 108"/>
                  <a:gd name="T64" fmla="*/ 0 w 109"/>
                  <a:gd name="T65" fmla="*/ 71 h 108"/>
                  <a:gd name="T66" fmla="*/ 0 w 109"/>
                  <a:gd name="T67" fmla="*/ 61 h 108"/>
                  <a:gd name="T68" fmla="*/ 1 w 109"/>
                  <a:gd name="T69" fmla="*/ 50 h 108"/>
                  <a:gd name="T70" fmla="*/ 6 w 109"/>
                  <a:gd name="T71" fmla="*/ 40 h 108"/>
                  <a:gd name="T72" fmla="*/ 10 w 109"/>
                  <a:gd name="T73" fmla="*/ 30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09" h="108">
                    <a:moveTo>
                      <a:pt x="10" y="30"/>
                    </a:moveTo>
                    <a:lnTo>
                      <a:pt x="16" y="27"/>
                    </a:lnTo>
                    <a:lnTo>
                      <a:pt x="21" y="20"/>
                    </a:lnTo>
                    <a:lnTo>
                      <a:pt x="28" y="15"/>
                    </a:lnTo>
                    <a:lnTo>
                      <a:pt x="34" y="12"/>
                    </a:lnTo>
                    <a:lnTo>
                      <a:pt x="44" y="7"/>
                    </a:lnTo>
                    <a:lnTo>
                      <a:pt x="54" y="4"/>
                    </a:lnTo>
                    <a:lnTo>
                      <a:pt x="64" y="0"/>
                    </a:lnTo>
                    <a:lnTo>
                      <a:pt x="77" y="0"/>
                    </a:lnTo>
                    <a:lnTo>
                      <a:pt x="85" y="7"/>
                    </a:lnTo>
                    <a:lnTo>
                      <a:pt x="94" y="14"/>
                    </a:lnTo>
                    <a:lnTo>
                      <a:pt x="100" y="22"/>
                    </a:lnTo>
                    <a:lnTo>
                      <a:pt x="105" y="30"/>
                    </a:lnTo>
                    <a:lnTo>
                      <a:pt x="109" y="43"/>
                    </a:lnTo>
                    <a:lnTo>
                      <a:pt x="109" y="56"/>
                    </a:lnTo>
                    <a:lnTo>
                      <a:pt x="105" y="70"/>
                    </a:lnTo>
                    <a:lnTo>
                      <a:pt x="99" y="80"/>
                    </a:lnTo>
                    <a:lnTo>
                      <a:pt x="95" y="83"/>
                    </a:lnTo>
                    <a:lnTo>
                      <a:pt x="92" y="84"/>
                    </a:lnTo>
                    <a:lnTo>
                      <a:pt x="89" y="88"/>
                    </a:lnTo>
                    <a:lnTo>
                      <a:pt x="84" y="89"/>
                    </a:lnTo>
                    <a:lnTo>
                      <a:pt x="77" y="93"/>
                    </a:lnTo>
                    <a:lnTo>
                      <a:pt x="72" y="96"/>
                    </a:lnTo>
                    <a:lnTo>
                      <a:pt x="66" y="101"/>
                    </a:lnTo>
                    <a:lnTo>
                      <a:pt x="59" y="103"/>
                    </a:lnTo>
                    <a:lnTo>
                      <a:pt x="52" y="108"/>
                    </a:lnTo>
                    <a:lnTo>
                      <a:pt x="43" y="108"/>
                    </a:lnTo>
                    <a:lnTo>
                      <a:pt x="34" y="108"/>
                    </a:lnTo>
                    <a:lnTo>
                      <a:pt x="26" y="104"/>
                    </a:lnTo>
                    <a:lnTo>
                      <a:pt x="16" y="98"/>
                    </a:lnTo>
                    <a:lnTo>
                      <a:pt x="10" y="89"/>
                    </a:lnTo>
                    <a:lnTo>
                      <a:pt x="3" y="81"/>
                    </a:lnTo>
                    <a:lnTo>
                      <a:pt x="0" y="71"/>
                    </a:lnTo>
                    <a:lnTo>
                      <a:pt x="0" y="61"/>
                    </a:lnTo>
                    <a:lnTo>
                      <a:pt x="1" y="50"/>
                    </a:lnTo>
                    <a:lnTo>
                      <a:pt x="6" y="40"/>
                    </a:lnTo>
                    <a:lnTo>
                      <a:pt x="10" y="30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63" name="Freeform 154"/>
              <p:cNvSpPr>
                <a:spLocks/>
              </p:cNvSpPr>
              <p:nvPr/>
            </p:nvSpPr>
            <p:spPr bwMode="auto">
              <a:xfrm>
                <a:off x="1818" y="2793"/>
                <a:ext cx="221" cy="272"/>
              </a:xfrm>
              <a:custGeom>
                <a:avLst/>
                <a:gdLst>
                  <a:gd name="T0" fmla="*/ 10 w 443"/>
                  <a:gd name="T1" fmla="*/ 268 h 543"/>
                  <a:gd name="T2" fmla="*/ 28 w 443"/>
                  <a:gd name="T3" fmla="*/ 278 h 543"/>
                  <a:gd name="T4" fmla="*/ 45 w 443"/>
                  <a:gd name="T5" fmla="*/ 284 h 543"/>
                  <a:gd name="T6" fmla="*/ 53 w 443"/>
                  <a:gd name="T7" fmla="*/ 287 h 543"/>
                  <a:gd name="T8" fmla="*/ 76 w 443"/>
                  <a:gd name="T9" fmla="*/ 269 h 543"/>
                  <a:gd name="T10" fmla="*/ 98 w 443"/>
                  <a:gd name="T11" fmla="*/ 241 h 543"/>
                  <a:gd name="T12" fmla="*/ 122 w 443"/>
                  <a:gd name="T13" fmla="*/ 266 h 543"/>
                  <a:gd name="T14" fmla="*/ 156 w 443"/>
                  <a:gd name="T15" fmla="*/ 274 h 543"/>
                  <a:gd name="T16" fmla="*/ 185 w 443"/>
                  <a:gd name="T17" fmla="*/ 273 h 543"/>
                  <a:gd name="T18" fmla="*/ 207 w 443"/>
                  <a:gd name="T19" fmla="*/ 269 h 543"/>
                  <a:gd name="T20" fmla="*/ 197 w 443"/>
                  <a:gd name="T21" fmla="*/ 306 h 543"/>
                  <a:gd name="T22" fmla="*/ 175 w 443"/>
                  <a:gd name="T23" fmla="*/ 375 h 543"/>
                  <a:gd name="T24" fmla="*/ 162 w 443"/>
                  <a:gd name="T25" fmla="*/ 438 h 543"/>
                  <a:gd name="T26" fmla="*/ 182 w 443"/>
                  <a:gd name="T27" fmla="*/ 442 h 543"/>
                  <a:gd name="T28" fmla="*/ 205 w 443"/>
                  <a:gd name="T29" fmla="*/ 441 h 543"/>
                  <a:gd name="T30" fmla="*/ 225 w 443"/>
                  <a:gd name="T31" fmla="*/ 405 h 543"/>
                  <a:gd name="T32" fmla="*/ 243 w 443"/>
                  <a:gd name="T33" fmla="*/ 348 h 543"/>
                  <a:gd name="T34" fmla="*/ 261 w 443"/>
                  <a:gd name="T35" fmla="*/ 292 h 543"/>
                  <a:gd name="T36" fmla="*/ 286 w 443"/>
                  <a:gd name="T37" fmla="*/ 246 h 543"/>
                  <a:gd name="T38" fmla="*/ 304 w 443"/>
                  <a:gd name="T39" fmla="*/ 157 h 543"/>
                  <a:gd name="T40" fmla="*/ 274 w 443"/>
                  <a:gd name="T41" fmla="*/ 88 h 543"/>
                  <a:gd name="T42" fmla="*/ 256 w 443"/>
                  <a:gd name="T43" fmla="*/ 75 h 543"/>
                  <a:gd name="T44" fmla="*/ 233 w 443"/>
                  <a:gd name="T45" fmla="*/ 70 h 543"/>
                  <a:gd name="T46" fmla="*/ 248 w 443"/>
                  <a:gd name="T47" fmla="*/ 38 h 543"/>
                  <a:gd name="T48" fmla="*/ 276 w 443"/>
                  <a:gd name="T49" fmla="*/ 9 h 543"/>
                  <a:gd name="T50" fmla="*/ 293 w 443"/>
                  <a:gd name="T51" fmla="*/ 7 h 543"/>
                  <a:gd name="T52" fmla="*/ 329 w 443"/>
                  <a:gd name="T53" fmla="*/ 4 h 543"/>
                  <a:gd name="T54" fmla="*/ 368 w 443"/>
                  <a:gd name="T55" fmla="*/ 2 h 543"/>
                  <a:gd name="T56" fmla="*/ 397 w 443"/>
                  <a:gd name="T57" fmla="*/ 9 h 543"/>
                  <a:gd name="T58" fmla="*/ 397 w 443"/>
                  <a:gd name="T59" fmla="*/ 33 h 543"/>
                  <a:gd name="T60" fmla="*/ 406 w 443"/>
                  <a:gd name="T61" fmla="*/ 195 h 543"/>
                  <a:gd name="T62" fmla="*/ 420 w 443"/>
                  <a:gd name="T63" fmla="*/ 307 h 543"/>
                  <a:gd name="T64" fmla="*/ 430 w 443"/>
                  <a:gd name="T65" fmla="*/ 401 h 543"/>
                  <a:gd name="T66" fmla="*/ 443 w 443"/>
                  <a:gd name="T67" fmla="*/ 497 h 543"/>
                  <a:gd name="T68" fmla="*/ 408 w 443"/>
                  <a:gd name="T69" fmla="*/ 504 h 543"/>
                  <a:gd name="T70" fmla="*/ 362 w 443"/>
                  <a:gd name="T71" fmla="*/ 513 h 543"/>
                  <a:gd name="T72" fmla="*/ 309 w 443"/>
                  <a:gd name="T73" fmla="*/ 522 h 543"/>
                  <a:gd name="T74" fmla="*/ 256 w 443"/>
                  <a:gd name="T75" fmla="*/ 525 h 543"/>
                  <a:gd name="T76" fmla="*/ 200 w 443"/>
                  <a:gd name="T77" fmla="*/ 533 h 543"/>
                  <a:gd name="T78" fmla="*/ 146 w 443"/>
                  <a:gd name="T79" fmla="*/ 535 h 543"/>
                  <a:gd name="T80" fmla="*/ 103 w 443"/>
                  <a:gd name="T81" fmla="*/ 538 h 543"/>
                  <a:gd name="T82" fmla="*/ 80 w 443"/>
                  <a:gd name="T83" fmla="*/ 540 h 543"/>
                  <a:gd name="T84" fmla="*/ 58 w 443"/>
                  <a:gd name="T85" fmla="*/ 543 h 543"/>
                  <a:gd name="T86" fmla="*/ 43 w 443"/>
                  <a:gd name="T87" fmla="*/ 508 h 543"/>
                  <a:gd name="T88" fmla="*/ 28 w 443"/>
                  <a:gd name="T89" fmla="*/ 442 h 543"/>
                  <a:gd name="T90" fmla="*/ 10 w 443"/>
                  <a:gd name="T91" fmla="*/ 355 h 543"/>
                  <a:gd name="T92" fmla="*/ 4 w 443"/>
                  <a:gd name="T93" fmla="*/ 284 h 5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443" h="543">
                    <a:moveTo>
                      <a:pt x="0" y="261"/>
                    </a:moveTo>
                    <a:lnTo>
                      <a:pt x="5" y="264"/>
                    </a:lnTo>
                    <a:lnTo>
                      <a:pt x="10" y="268"/>
                    </a:lnTo>
                    <a:lnTo>
                      <a:pt x="17" y="271"/>
                    </a:lnTo>
                    <a:lnTo>
                      <a:pt x="23" y="273"/>
                    </a:lnTo>
                    <a:lnTo>
                      <a:pt x="28" y="278"/>
                    </a:lnTo>
                    <a:lnTo>
                      <a:pt x="33" y="281"/>
                    </a:lnTo>
                    <a:lnTo>
                      <a:pt x="38" y="282"/>
                    </a:lnTo>
                    <a:lnTo>
                      <a:pt x="45" y="284"/>
                    </a:lnTo>
                    <a:lnTo>
                      <a:pt x="47" y="287"/>
                    </a:lnTo>
                    <a:lnTo>
                      <a:pt x="50" y="287"/>
                    </a:lnTo>
                    <a:lnTo>
                      <a:pt x="53" y="287"/>
                    </a:lnTo>
                    <a:lnTo>
                      <a:pt x="56" y="286"/>
                    </a:lnTo>
                    <a:lnTo>
                      <a:pt x="68" y="279"/>
                    </a:lnTo>
                    <a:lnTo>
                      <a:pt x="76" y="269"/>
                    </a:lnTo>
                    <a:lnTo>
                      <a:pt x="83" y="259"/>
                    </a:lnTo>
                    <a:lnTo>
                      <a:pt x="89" y="249"/>
                    </a:lnTo>
                    <a:lnTo>
                      <a:pt x="98" y="241"/>
                    </a:lnTo>
                    <a:lnTo>
                      <a:pt x="104" y="251"/>
                    </a:lnTo>
                    <a:lnTo>
                      <a:pt x="114" y="259"/>
                    </a:lnTo>
                    <a:lnTo>
                      <a:pt x="122" y="266"/>
                    </a:lnTo>
                    <a:lnTo>
                      <a:pt x="134" y="269"/>
                    </a:lnTo>
                    <a:lnTo>
                      <a:pt x="144" y="273"/>
                    </a:lnTo>
                    <a:lnTo>
                      <a:pt x="156" y="274"/>
                    </a:lnTo>
                    <a:lnTo>
                      <a:pt x="167" y="274"/>
                    </a:lnTo>
                    <a:lnTo>
                      <a:pt x="179" y="274"/>
                    </a:lnTo>
                    <a:lnTo>
                      <a:pt x="185" y="273"/>
                    </a:lnTo>
                    <a:lnTo>
                      <a:pt x="193" y="271"/>
                    </a:lnTo>
                    <a:lnTo>
                      <a:pt x="200" y="269"/>
                    </a:lnTo>
                    <a:lnTo>
                      <a:pt x="207" y="269"/>
                    </a:lnTo>
                    <a:lnTo>
                      <a:pt x="205" y="281"/>
                    </a:lnTo>
                    <a:lnTo>
                      <a:pt x="202" y="294"/>
                    </a:lnTo>
                    <a:lnTo>
                      <a:pt x="197" y="306"/>
                    </a:lnTo>
                    <a:lnTo>
                      <a:pt x="195" y="319"/>
                    </a:lnTo>
                    <a:lnTo>
                      <a:pt x="185" y="347"/>
                    </a:lnTo>
                    <a:lnTo>
                      <a:pt x="175" y="375"/>
                    </a:lnTo>
                    <a:lnTo>
                      <a:pt x="164" y="403"/>
                    </a:lnTo>
                    <a:lnTo>
                      <a:pt x="157" y="433"/>
                    </a:lnTo>
                    <a:lnTo>
                      <a:pt x="162" y="438"/>
                    </a:lnTo>
                    <a:lnTo>
                      <a:pt x="169" y="441"/>
                    </a:lnTo>
                    <a:lnTo>
                      <a:pt x="175" y="442"/>
                    </a:lnTo>
                    <a:lnTo>
                      <a:pt x="182" y="442"/>
                    </a:lnTo>
                    <a:lnTo>
                      <a:pt x="190" y="442"/>
                    </a:lnTo>
                    <a:lnTo>
                      <a:pt x="197" y="441"/>
                    </a:lnTo>
                    <a:lnTo>
                      <a:pt x="205" y="441"/>
                    </a:lnTo>
                    <a:lnTo>
                      <a:pt x="212" y="441"/>
                    </a:lnTo>
                    <a:lnTo>
                      <a:pt x="220" y="424"/>
                    </a:lnTo>
                    <a:lnTo>
                      <a:pt x="225" y="405"/>
                    </a:lnTo>
                    <a:lnTo>
                      <a:pt x="230" y="386"/>
                    </a:lnTo>
                    <a:lnTo>
                      <a:pt x="236" y="368"/>
                    </a:lnTo>
                    <a:lnTo>
                      <a:pt x="243" y="348"/>
                    </a:lnTo>
                    <a:lnTo>
                      <a:pt x="250" y="330"/>
                    </a:lnTo>
                    <a:lnTo>
                      <a:pt x="256" y="312"/>
                    </a:lnTo>
                    <a:lnTo>
                      <a:pt x="261" y="292"/>
                    </a:lnTo>
                    <a:lnTo>
                      <a:pt x="268" y="276"/>
                    </a:lnTo>
                    <a:lnTo>
                      <a:pt x="276" y="261"/>
                    </a:lnTo>
                    <a:lnTo>
                      <a:pt x="286" y="246"/>
                    </a:lnTo>
                    <a:lnTo>
                      <a:pt x="296" y="233"/>
                    </a:lnTo>
                    <a:lnTo>
                      <a:pt x="301" y="197"/>
                    </a:lnTo>
                    <a:lnTo>
                      <a:pt x="304" y="157"/>
                    </a:lnTo>
                    <a:lnTo>
                      <a:pt x="299" y="122"/>
                    </a:lnTo>
                    <a:lnTo>
                      <a:pt x="281" y="93"/>
                    </a:lnTo>
                    <a:lnTo>
                      <a:pt x="274" y="88"/>
                    </a:lnTo>
                    <a:lnTo>
                      <a:pt x="269" y="83"/>
                    </a:lnTo>
                    <a:lnTo>
                      <a:pt x="263" y="80"/>
                    </a:lnTo>
                    <a:lnTo>
                      <a:pt x="256" y="75"/>
                    </a:lnTo>
                    <a:lnTo>
                      <a:pt x="248" y="73"/>
                    </a:lnTo>
                    <a:lnTo>
                      <a:pt x="241" y="70"/>
                    </a:lnTo>
                    <a:lnTo>
                      <a:pt x="233" y="70"/>
                    </a:lnTo>
                    <a:lnTo>
                      <a:pt x="225" y="68"/>
                    </a:lnTo>
                    <a:lnTo>
                      <a:pt x="235" y="53"/>
                    </a:lnTo>
                    <a:lnTo>
                      <a:pt x="248" y="38"/>
                    </a:lnTo>
                    <a:lnTo>
                      <a:pt x="260" y="23"/>
                    </a:lnTo>
                    <a:lnTo>
                      <a:pt x="271" y="9"/>
                    </a:lnTo>
                    <a:lnTo>
                      <a:pt x="276" y="9"/>
                    </a:lnTo>
                    <a:lnTo>
                      <a:pt x="283" y="9"/>
                    </a:lnTo>
                    <a:lnTo>
                      <a:pt x="288" y="9"/>
                    </a:lnTo>
                    <a:lnTo>
                      <a:pt x="293" y="7"/>
                    </a:lnTo>
                    <a:lnTo>
                      <a:pt x="304" y="5"/>
                    </a:lnTo>
                    <a:lnTo>
                      <a:pt x="317" y="5"/>
                    </a:lnTo>
                    <a:lnTo>
                      <a:pt x="329" y="4"/>
                    </a:lnTo>
                    <a:lnTo>
                      <a:pt x="342" y="4"/>
                    </a:lnTo>
                    <a:lnTo>
                      <a:pt x="355" y="4"/>
                    </a:lnTo>
                    <a:lnTo>
                      <a:pt x="368" y="2"/>
                    </a:lnTo>
                    <a:lnTo>
                      <a:pt x="382" y="2"/>
                    </a:lnTo>
                    <a:lnTo>
                      <a:pt x="395" y="0"/>
                    </a:lnTo>
                    <a:lnTo>
                      <a:pt x="397" y="9"/>
                    </a:lnTo>
                    <a:lnTo>
                      <a:pt x="397" y="17"/>
                    </a:lnTo>
                    <a:lnTo>
                      <a:pt x="397" y="25"/>
                    </a:lnTo>
                    <a:lnTo>
                      <a:pt x="397" y="33"/>
                    </a:lnTo>
                    <a:lnTo>
                      <a:pt x="397" y="89"/>
                    </a:lnTo>
                    <a:lnTo>
                      <a:pt x="402" y="142"/>
                    </a:lnTo>
                    <a:lnTo>
                      <a:pt x="406" y="195"/>
                    </a:lnTo>
                    <a:lnTo>
                      <a:pt x="410" y="249"/>
                    </a:lnTo>
                    <a:lnTo>
                      <a:pt x="413" y="279"/>
                    </a:lnTo>
                    <a:lnTo>
                      <a:pt x="420" y="307"/>
                    </a:lnTo>
                    <a:lnTo>
                      <a:pt x="425" y="337"/>
                    </a:lnTo>
                    <a:lnTo>
                      <a:pt x="428" y="367"/>
                    </a:lnTo>
                    <a:lnTo>
                      <a:pt x="430" y="401"/>
                    </a:lnTo>
                    <a:lnTo>
                      <a:pt x="431" y="434"/>
                    </a:lnTo>
                    <a:lnTo>
                      <a:pt x="436" y="466"/>
                    </a:lnTo>
                    <a:lnTo>
                      <a:pt x="443" y="497"/>
                    </a:lnTo>
                    <a:lnTo>
                      <a:pt x="431" y="500"/>
                    </a:lnTo>
                    <a:lnTo>
                      <a:pt x="420" y="502"/>
                    </a:lnTo>
                    <a:lnTo>
                      <a:pt x="408" y="504"/>
                    </a:lnTo>
                    <a:lnTo>
                      <a:pt x="397" y="505"/>
                    </a:lnTo>
                    <a:lnTo>
                      <a:pt x="378" y="510"/>
                    </a:lnTo>
                    <a:lnTo>
                      <a:pt x="362" y="513"/>
                    </a:lnTo>
                    <a:lnTo>
                      <a:pt x="344" y="517"/>
                    </a:lnTo>
                    <a:lnTo>
                      <a:pt x="327" y="520"/>
                    </a:lnTo>
                    <a:lnTo>
                      <a:pt x="309" y="522"/>
                    </a:lnTo>
                    <a:lnTo>
                      <a:pt x="293" y="523"/>
                    </a:lnTo>
                    <a:lnTo>
                      <a:pt x="274" y="525"/>
                    </a:lnTo>
                    <a:lnTo>
                      <a:pt x="256" y="525"/>
                    </a:lnTo>
                    <a:lnTo>
                      <a:pt x="238" y="528"/>
                    </a:lnTo>
                    <a:lnTo>
                      <a:pt x="220" y="532"/>
                    </a:lnTo>
                    <a:lnTo>
                      <a:pt x="200" y="533"/>
                    </a:lnTo>
                    <a:lnTo>
                      <a:pt x="182" y="533"/>
                    </a:lnTo>
                    <a:lnTo>
                      <a:pt x="164" y="535"/>
                    </a:lnTo>
                    <a:lnTo>
                      <a:pt x="146" y="535"/>
                    </a:lnTo>
                    <a:lnTo>
                      <a:pt x="127" y="537"/>
                    </a:lnTo>
                    <a:lnTo>
                      <a:pt x="109" y="540"/>
                    </a:lnTo>
                    <a:lnTo>
                      <a:pt x="103" y="538"/>
                    </a:lnTo>
                    <a:lnTo>
                      <a:pt x="94" y="538"/>
                    </a:lnTo>
                    <a:lnTo>
                      <a:pt x="88" y="538"/>
                    </a:lnTo>
                    <a:lnTo>
                      <a:pt x="80" y="540"/>
                    </a:lnTo>
                    <a:lnTo>
                      <a:pt x="73" y="540"/>
                    </a:lnTo>
                    <a:lnTo>
                      <a:pt x="65" y="541"/>
                    </a:lnTo>
                    <a:lnTo>
                      <a:pt x="58" y="543"/>
                    </a:lnTo>
                    <a:lnTo>
                      <a:pt x="50" y="543"/>
                    </a:lnTo>
                    <a:lnTo>
                      <a:pt x="45" y="527"/>
                    </a:lnTo>
                    <a:lnTo>
                      <a:pt x="43" y="508"/>
                    </a:lnTo>
                    <a:lnTo>
                      <a:pt x="40" y="490"/>
                    </a:lnTo>
                    <a:lnTo>
                      <a:pt x="37" y="472"/>
                    </a:lnTo>
                    <a:lnTo>
                      <a:pt x="28" y="442"/>
                    </a:lnTo>
                    <a:lnTo>
                      <a:pt x="20" y="414"/>
                    </a:lnTo>
                    <a:lnTo>
                      <a:pt x="14" y="386"/>
                    </a:lnTo>
                    <a:lnTo>
                      <a:pt x="10" y="355"/>
                    </a:lnTo>
                    <a:lnTo>
                      <a:pt x="9" y="332"/>
                    </a:lnTo>
                    <a:lnTo>
                      <a:pt x="5" y="307"/>
                    </a:lnTo>
                    <a:lnTo>
                      <a:pt x="4" y="284"/>
                    </a:lnTo>
                    <a:lnTo>
                      <a:pt x="0" y="261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64" name="Freeform 155"/>
              <p:cNvSpPr>
                <a:spLocks/>
              </p:cNvSpPr>
              <p:nvPr/>
            </p:nvSpPr>
            <p:spPr bwMode="auto">
              <a:xfrm>
                <a:off x="1869" y="2680"/>
                <a:ext cx="36" cy="35"/>
              </a:xfrm>
              <a:custGeom>
                <a:avLst/>
                <a:gdLst>
                  <a:gd name="T0" fmla="*/ 11 w 72"/>
                  <a:gd name="T1" fmla="*/ 10 h 70"/>
                  <a:gd name="T2" fmla="*/ 19 w 72"/>
                  <a:gd name="T3" fmla="*/ 5 h 70"/>
                  <a:gd name="T4" fmla="*/ 29 w 72"/>
                  <a:gd name="T5" fmla="*/ 2 h 70"/>
                  <a:gd name="T6" fmla="*/ 39 w 72"/>
                  <a:gd name="T7" fmla="*/ 0 h 70"/>
                  <a:gd name="T8" fmla="*/ 49 w 72"/>
                  <a:gd name="T9" fmla="*/ 0 h 70"/>
                  <a:gd name="T10" fmla="*/ 57 w 72"/>
                  <a:gd name="T11" fmla="*/ 5 h 70"/>
                  <a:gd name="T12" fmla="*/ 66 w 72"/>
                  <a:gd name="T13" fmla="*/ 10 h 70"/>
                  <a:gd name="T14" fmla="*/ 71 w 72"/>
                  <a:gd name="T15" fmla="*/ 19 h 70"/>
                  <a:gd name="T16" fmla="*/ 72 w 72"/>
                  <a:gd name="T17" fmla="*/ 28 h 70"/>
                  <a:gd name="T18" fmla="*/ 71 w 72"/>
                  <a:gd name="T19" fmla="*/ 42 h 70"/>
                  <a:gd name="T20" fmla="*/ 67 w 72"/>
                  <a:gd name="T21" fmla="*/ 53 h 70"/>
                  <a:gd name="T22" fmla="*/ 61 w 72"/>
                  <a:gd name="T23" fmla="*/ 63 h 70"/>
                  <a:gd name="T24" fmla="*/ 51 w 72"/>
                  <a:gd name="T25" fmla="*/ 70 h 70"/>
                  <a:gd name="T26" fmla="*/ 39 w 72"/>
                  <a:gd name="T27" fmla="*/ 70 h 70"/>
                  <a:gd name="T28" fmla="*/ 28 w 72"/>
                  <a:gd name="T29" fmla="*/ 68 h 70"/>
                  <a:gd name="T30" fmla="*/ 16 w 72"/>
                  <a:gd name="T31" fmla="*/ 65 h 70"/>
                  <a:gd name="T32" fmla="*/ 8 w 72"/>
                  <a:gd name="T33" fmla="*/ 55 h 70"/>
                  <a:gd name="T34" fmla="*/ 3 w 72"/>
                  <a:gd name="T35" fmla="*/ 48 h 70"/>
                  <a:gd name="T36" fmla="*/ 1 w 72"/>
                  <a:gd name="T37" fmla="*/ 40 h 70"/>
                  <a:gd name="T38" fmla="*/ 0 w 72"/>
                  <a:gd name="T39" fmla="*/ 30 h 70"/>
                  <a:gd name="T40" fmla="*/ 3 w 72"/>
                  <a:gd name="T41" fmla="*/ 22 h 70"/>
                  <a:gd name="T42" fmla="*/ 5 w 72"/>
                  <a:gd name="T43" fmla="*/ 20 h 70"/>
                  <a:gd name="T44" fmla="*/ 8 w 72"/>
                  <a:gd name="T45" fmla="*/ 17 h 70"/>
                  <a:gd name="T46" fmla="*/ 10 w 72"/>
                  <a:gd name="T47" fmla="*/ 14 h 70"/>
                  <a:gd name="T48" fmla="*/ 11 w 72"/>
                  <a:gd name="T49" fmla="*/ 1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72" h="70">
                    <a:moveTo>
                      <a:pt x="11" y="10"/>
                    </a:moveTo>
                    <a:lnTo>
                      <a:pt x="19" y="5"/>
                    </a:lnTo>
                    <a:lnTo>
                      <a:pt x="29" y="2"/>
                    </a:lnTo>
                    <a:lnTo>
                      <a:pt x="39" y="0"/>
                    </a:lnTo>
                    <a:lnTo>
                      <a:pt x="49" y="0"/>
                    </a:lnTo>
                    <a:lnTo>
                      <a:pt x="57" y="5"/>
                    </a:lnTo>
                    <a:lnTo>
                      <a:pt x="66" y="10"/>
                    </a:lnTo>
                    <a:lnTo>
                      <a:pt x="71" y="19"/>
                    </a:lnTo>
                    <a:lnTo>
                      <a:pt x="72" y="28"/>
                    </a:lnTo>
                    <a:lnTo>
                      <a:pt x="71" y="42"/>
                    </a:lnTo>
                    <a:lnTo>
                      <a:pt x="67" y="53"/>
                    </a:lnTo>
                    <a:lnTo>
                      <a:pt x="61" y="63"/>
                    </a:lnTo>
                    <a:lnTo>
                      <a:pt x="51" y="70"/>
                    </a:lnTo>
                    <a:lnTo>
                      <a:pt x="39" y="70"/>
                    </a:lnTo>
                    <a:lnTo>
                      <a:pt x="28" y="68"/>
                    </a:lnTo>
                    <a:lnTo>
                      <a:pt x="16" y="65"/>
                    </a:lnTo>
                    <a:lnTo>
                      <a:pt x="8" y="55"/>
                    </a:lnTo>
                    <a:lnTo>
                      <a:pt x="3" y="48"/>
                    </a:lnTo>
                    <a:lnTo>
                      <a:pt x="1" y="40"/>
                    </a:lnTo>
                    <a:lnTo>
                      <a:pt x="0" y="30"/>
                    </a:lnTo>
                    <a:lnTo>
                      <a:pt x="3" y="22"/>
                    </a:lnTo>
                    <a:lnTo>
                      <a:pt x="5" y="20"/>
                    </a:lnTo>
                    <a:lnTo>
                      <a:pt x="8" y="17"/>
                    </a:lnTo>
                    <a:lnTo>
                      <a:pt x="10" y="14"/>
                    </a:lnTo>
                    <a:lnTo>
                      <a:pt x="11" y="10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65" name="Freeform 156"/>
              <p:cNvSpPr>
                <a:spLocks/>
              </p:cNvSpPr>
              <p:nvPr/>
            </p:nvSpPr>
            <p:spPr bwMode="auto">
              <a:xfrm>
                <a:off x="1889" y="2858"/>
                <a:ext cx="54" cy="43"/>
              </a:xfrm>
              <a:custGeom>
                <a:avLst/>
                <a:gdLst>
                  <a:gd name="T0" fmla="*/ 7 w 107"/>
                  <a:gd name="T1" fmla="*/ 30 h 87"/>
                  <a:gd name="T2" fmla="*/ 12 w 107"/>
                  <a:gd name="T3" fmla="*/ 23 h 87"/>
                  <a:gd name="T4" fmla="*/ 16 w 107"/>
                  <a:gd name="T5" fmla="*/ 18 h 87"/>
                  <a:gd name="T6" fmla="*/ 21 w 107"/>
                  <a:gd name="T7" fmla="*/ 12 h 87"/>
                  <a:gd name="T8" fmla="*/ 28 w 107"/>
                  <a:gd name="T9" fmla="*/ 8 h 87"/>
                  <a:gd name="T10" fmla="*/ 35 w 107"/>
                  <a:gd name="T11" fmla="*/ 5 h 87"/>
                  <a:gd name="T12" fmla="*/ 41 w 107"/>
                  <a:gd name="T13" fmla="*/ 2 h 87"/>
                  <a:gd name="T14" fmla="*/ 49 w 107"/>
                  <a:gd name="T15" fmla="*/ 0 h 87"/>
                  <a:gd name="T16" fmla="*/ 56 w 107"/>
                  <a:gd name="T17" fmla="*/ 0 h 87"/>
                  <a:gd name="T18" fmla="*/ 64 w 107"/>
                  <a:gd name="T19" fmla="*/ 3 h 87"/>
                  <a:gd name="T20" fmla="*/ 73 w 107"/>
                  <a:gd name="T21" fmla="*/ 5 h 87"/>
                  <a:gd name="T22" fmla="*/ 79 w 107"/>
                  <a:gd name="T23" fmla="*/ 10 h 87"/>
                  <a:gd name="T24" fmla="*/ 86 w 107"/>
                  <a:gd name="T25" fmla="*/ 17 h 87"/>
                  <a:gd name="T26" fmla="*/ 94 w 107"/>
                  <a:gd name="T27" fmla="*/ 23 h 87"/>
                  <a:gd name="T28" fmla="*/ 101 w 107"/>
                  <a:gd name="T29" fmla="*/ 31 h 87"/>
                  <a:gd name="T30" fmla="*/ 106 w 107"/>
                  <a:gd name="T31" fmla="*/ 41 h 87"/>
                  <a:gd name="T32" fmla="*/ 107 w 107"/>
                  <a:gd name="T33" fmla="*/ 51 h 87"/>
                  <a:gd name="T34" fmla="*/ 107 w 107"/>
                  <a:gd name="T35" fmla="*/ 59 h 87"/>
                  <a:gd name="T36" fmla="*/ 107 w 107"/>
                  <a:gd name="T37" fmla="*/ 66 h 87"/>
                  <a:gd name="T38" fmla="*/ 107 w 107"/>
                  <a:gd name="T39" fmla="*/ 73 h 87"/>
                  <a:gd name="T40" fmla="*/ 102 w 107"/>
                  <a:gd name="T41" fmla="*/ 79 h 87"/>
                  <a:gd name="T42" fmla="*/ 94 w 107"/>
                  <a:gd name="T43" fmla="*/ 84 h 87"/>
                  <a:gd name="T44" fmla="*/ 86 w 107"/>
                  <a:gd name="T45" fmla="*/ 86 h 87"/>
                  <a:gd name="T46" fmla="*/ 76 w 107"/>
                  <a:gd name="T47" fmla="*/ 87 h 87"/>
                  <a:gd name="T48" fmla="*/ 68 w 107"/>
                  <a:gd name="T49" fmla="*/ 87 h 87"/>
                  <a:gd name="T50" fmla="*/ 58 w 107"/>
                  <a:gd name="T51" fmla="*/ 87 h 87"/>
                  <a:gd name="T52" fmla="*/ 48 w 107"/>
                  <a:gd name="T53" fmla="*/ 87 h 87"/>
                  <a:gd name="T54" fmla="*/ 38 w 107"/>
                  <a:gd name="T55" fmla="*/ 86 h 87"/>
                  <a:gd name="T56" fmla="*/ 28 w 107"/>
                  <a:gd name="T57" fmla="*/ 86 h 87"/>
                  <a:gd name="T58" fmla="*/ 16 w 107"/>
                  <a:gd name="T59" fmla="*/ 79 h 87"/>
                  <a:gd name="T60" fmla="*/ 10 w 107"/>
                  <a:gd name="T61" fmla="*/ 69 h 87"/>
                  <a:gd name="T62" fmla="*/ 5 w 107"/>
                  <a:gd name="T63" fmla="*/ 56 h 87"/>
                  <a:gd name="T64" fmla="*/ 0 w 107"/>
                  <a:gd name="T65" fmla="*/ 43 h 87"/>
                  <a:gd name="T66" fmla="*/ 0 w 107"/>
                  <a:gd name="T67" fmla="*/ 40 h 87"/>
                  <a:gd name="T68" fmla="*/ 2 w 107"/>
                  <a:gd name="T69" fmla="*/ 36 h 87"/>
                  <a:gd name="T70" fmla="*/ 5 w 107"/>
                  <a:gd name="T71" fmla="*/ 33 h 87"/>
                  <a:gd name="T72" fmla="*/ 7 w 107"/>
                  <a:gd name="T73" fmla="*/ 30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07" h="87">
                    <a:moveTo>
                      <a:pt x="7" y="30"/>
                    </a:moveTo>
                    <a:lnTo>
                      <a:pt x="12" y="23"/>
                    </a:lnTo>
                    <a:lnTo>
                      <a:pt x="16" y="18"/>
                    </a:lnTo>
                    <a:lnTo>
                      <a:pt x="21" y="12"/>
                    </a:lnTo>
                    <a:lnTo>
                      <a:pt x="28" y="8"/>
                    </a:lnTo>
                    <a:lnTo>
                      <a:pt x="35" y="5"/>
                    </a:lnTo>
                    <a:lnTo>
                      <a:pt x="41" y="2"/>
                    </a:lnTo>
                    <a:lnTo>
                      <a:pt x="49" y="0"/>
                    </a:lnTo>
                    <a:lnTo>
                      <a:pt x="56" y="0"/>
                    </a:lnTo>
                    <a:lnTo>
                      <a:pt x="64" y="3"/>
                    </a:lnTo>
                    <a:lnTo>
                      <a:pt x="73" y="5"/>
                    </a:lnTo>
                    <a:lnTo>
                      <a:pt x="79" y="10"/>
                    </a:lnTo>
                    <a:lnTo>
                      <a:pt x="86" y="17"/>
                    </a:lnTo>
                    <a:lnTo>
                      <a:pt x="94" y="23"/>
                    </a:lnTo>
                    <a:lnTo>
                      <a:pt x="101" y="31"/>
                    </a:lnTo>
                    <a:lnTo>
                      <a:pt x="106" y="41"/>
                    </a:lnTo>
                    <a:lnTo>
                      <a:pt x="107" y="51"/>
                    </a:lnTo>
                    <a:lnTo>
                      <a:pt x="107" y="59"/>
                    </a:lnTo>
                    <a:lnTo>
                      <a:pt x="107" y="66"/>
                    </a:lnTo>
                    <a:lnTo>
                      <a:pt x="107" y="73"/>
                    </a:lnTo>
                    <a:lnTo>
                      <a:pt x="102" y="79"/>
                    </a:lnTo>
                    <a:lnTo>
                      <a:pt x="94" y="84"/>
                    </a:lnTo>
                    <a:lnTo>
                      <a:pt x="86" y="86"/>
                    </a:lnTo>
                    <a:lnTo>
                      <a:pt x="76" y="87"/>
                    </a:lnTo>
                    <a:lnTo>
                      <a:pt x="68" y="87"/>
                    </a:lnTo>
                    <a:lnTo>
                      <a:pt x="58" y="87"/>
                    </a:lnTo>
                    <a:lnTo>
                      <a:pt x="48" y="87"/>
                    </a:lnTo>
                    <a:lnTo>
                      <a:pt x="38" y="86"/>
                    </a:lnTo>
                    <a:lnTo>
                      <a:pt x="28" y="86"/>
                    </a:lnTo>
                    <a:lnTo>
                      <a:pt x="16" y="79"/>
                    </a:lnTo>
                    <a:lnTo>
                      <a:pt x="10" y="69"/>
                    </a:lnTo>
                    <a:lnTo>
                      <a:pt x="5" y="56"/>
                    </a:lnTo>
                    <a:lnTo>
                      <a:pt x="0" y="43"/>
                    </a:lnTo>
                    <a:lnTo>
                      <a:pt x="0" y="40"/>
                    </a:lnTo>
                    <a:lnTo>
                      <a:pt x="2" y="36"/>
                    </a:lnTo>
                    <a:lnTo>
                      <a:pt x="5" y="33"/>
                    </a:lnTo>
                    <a:lnTo>
                      <a:pt x="7" y="30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66" name="Freeform 157"/>
              <p:cNvSpPr>
                <a:spLocks/>
              </p:cNvSpPr>
              <p:nvPr/>
            </p:nvSpPr>
            <p:spPr bwMode="auto">
              <a:xfrm>
                <a:off x="1982" y="2517"/>
                <a:ext cx="239" cy="331"/>
              </a:xfrm>
              <a:custGeom>
                <a:avLst/>
                <a:gdLst>
                  <a:gd name="T0" fmla="*/ 21 w 477"/>
                  <a:gd name="T1" fmla="*/ 442 h 663"/>
                  <a:gd name="T2" fmla="*/ 38 w 477"/>
                  <a:gd name="T3" fmla="*/ 410 h 663"/>
                  <a:gd name="T4" fmla="*/ 53 w 477"/>
                  <a:gd name="T5" fmla="*/ 389 h 663"/>
                  <a:gd name="T6" fmla="*/ 86 w 477"/>
                  <a:gd name="T7" fmla="*/ 349 h 663"/>
                  <a:gd name="T8" fmla="*/ 114 w 477"/>
                  <a:gd name="T9" fmla="*/ 320 h 663"/>
                  <a:gd name="T10" fmla="*/ 94 w 477"/>
                  <a:gd name="T11" fmla="*/ 292 h 663"/>
                  <a:gd name="T12" fmla="*/ 96 w 477"/>
                  <a:gd name="T13" fmla="*/ 274 h 663"/>
                  <a:gd name="T14" fmla="*/ 115 w 477"/>
                  <a:gd name="T15" fmla="*/ 249 h 663"/>
                  <a:gd name="T16" fmla="*/ 142 w 477"/>
                  <a:gd name="T17" fmla="*/ 224 h 663"/>
                  <a:gd name="T18" fmla="*/ 175 w 477"/>
                  <a:gd name="T19" fmla="*/ 196 h 663"/>
                  <a:gd name="T20" fmla="*/ 203 w 477"/>
                  <a:gd name="T21" fmla="*/ 161 h 663"/>
                  <a:gd name="T22" fmla="*/ 183 w 477"/>
                  <a:gd name="T23" fmla="*/ 125 h 663"/>
                  <a:gd name="T24" fmla="*/ 162 w 477"/>
                  <a:gd name="T25" fmla="*/ 112 h 663"/>
                  <a:gd name="T26" fmla="*/ 124 w 477"/>
                  <a:gd name="T27" fmla="*/ 151 h 663"/>
                  <a:gd name="T28" fmla="*/ 92 w 477"/>
                  <a:gd name="T29" fmla="*/ 191 h 663"/>
                  <a:gd name="T30" fmla="*/ 64 w 477"/>
                  <a:gd name="T31" fmla="*/ 224 h 663"/>
                  <a:gd name="T32" fmla="*/ 53 w 477"/>
                  <a:gd name="T33" fmla="*/ 239 h 663"/>
                  <a:gd name="T34" fmla="*/ 20 w 477"/>
                  <a:gd name="T35" fmla="*/ 214 h 663"/>
                  <a:gd name="T36" fmla="*/ 36 w 477"/>
                  <a:gd name="T37" fmla="*/ 150 h 663"/>
                  <a:gd name="T38" fmla="*/ 79 w 477"/>
                  <a:gd name="T39" fmla="*/ 109 h 663"/>
                  <a:gd name="T40" fmla="*/ 112 w 477"/>
                  <a:gd name="T41" fmla="*/ 79 h 663"/>
                  <a:gd name="T42" fmla="*/ 144 w 477"/>
                  <a:gd name="T43" fmla="*/ 48 h 663"/>
                  <a:gd name="T44" fmla="*/ 157 w 477"/>
                  <a:gd name="T45" fmla="*/ 31 h 663"/>
                  <a:gd name="T46" fmla="*/ 178 w 477"/>
                  <a:gd name="T47" fmla="*/ 6 h 663"/>
                  <a:gd name="T48" fmla="*/ 206 w 477"/>
                  <a:gd name="T49" fmla="*/ 20 h 663"/>
                  <a:gd name="T50" fmla="*/ 236 w 477"/>
                  <a:gd name="T51" fmla="*/ 46 h 663"/>
                  <a:gd name="T52" fmla="*/ 274 w 477"/>
                  <a:gd name="T53" fmla="*/ 72 h 663"/>
                  <a:gd name="T54" fmla="*/ 314 w 477"/>
                  <a:gd name="T55" fmla="*/ 100 h 663"/>
                  <a:gd name="T56" fmla="*/ 345 w 477"/>
                  <a:gd name="T57" fmla="*/ 122 h 663"/>
                  <a:gd name="T58" fmla="*/ 375 w 477"/>
                  <a:gd name="T59" fmla="*/ 150 h 663"/>
                  <a:gd name="T60" fmla="*/ 408 w 477"/>
                  <a:gd name="T61" fmla="*/ 178 h 663"/>
                  <a:gd name="T62" fmla="*/ 436 w 477"/>
                  <a:gd name="T63" fmla="*/ 204 h 663"/>
                  <a:gd name="T64" fmla="*/ 464 w 477"/>
                  <a:gd name="T65" fmla="*/ 226 h 663"/>
                  <a:gd name="T66" fmla="*/ 475 w 477"/>
                  <a:gd name="T67" fmla="*/ 237 h 663"/>
                  <a:gd name="T68" fmla="*/ 457 w 477"/>
                  <a:gd name="T69" fmla="*/ 260 h 663"/>
                  <a:gd name="T70" fmla="*/ 427 w 477"/>
                  <a:gd name="T71" fmla="*/ 310 h 663"/>
                  <a:gd name="T72" fmla="*/ 393 w 477"/>
                  <a:gd name="T73" fmla="*/ 348 h 663"/>
                  <a:gd name="T74" fmla="*/ 360 w 477"/>
                  <a:gd name="T75" fmla="*/ 382 h 663"/>
                  <a:gd name="T76" fmla="*/ 327 w 477"/>
                  <a:gd name="T77" fmla="*/ 435 h 663"/>
                  <a:gd name="T78" fmla="*/ 281 w 477"/>
                  <a:gd name="T79" fmla="*/ 498 h 663"/>
                  <a:gd name="T80" fmla="*/ 234 w 477"/>
                  <a:gd name="T81" fmla="*/ 562 h 663"/>
                  <a:gd name="T82" fmla="*/ 200 w 477"/>
                  <a:gd name="T83" fmla="*/ 612 h 663"/>
                  <a:gd name="T84" fmla="*/ 165 w 477"/>
                  <a:gd name="T85" fmla="*/ 653 h 663"/>
                  <a:gd name="T86" fmla="*/ 144 w 477"/>
                  <a:gd name="T87" fmla="*/ 656 h 663"/>
                  <a:gd name="T88" fmla="*/ 130 w 477"/>
                  <a:gd name="T89" fmla="*/ 577 h 663"/>
                  <a:gd name="T90" fmla="*/ 124 w 477"/>
                  <a:gd name="T91" fmla="*/ 516 h 663"/>
                  <a:gd name="T92" fmla="*/ 87 w 477"/>
                  <a:gd name="T93" fmla="*/ 508 h 663"/>
                  <a:gd name="T94" fmla="*/ 54 w 477"/>
                  <a:gd name="T95" fmla="*/ 508 h 663"/>
                  <a:gd name="T96" fmla="*/ 11 w 477"/>
                  <a:gd name="T97" fmla="*/ 503 h 663"/>
                  <a:gd name="T98" fmla="*/ 2 w 477"/>
                  <a:gd name="T99" fmla="*/ 475 h 6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77" h="663">
                    <a:moveTo>
                      <a:pt x="8" y="468"/>
                    </a:moveTo>
                    <a:lnTo>
                      <a:pt x="11" y="460"/>
                    </a:lnTo>
                    <a:lnTo>
                      <a:pt x="16" y="450"/>
                    </a:lnTo>
                    <a:lnTo>
                      <a:pt x="21" y="442"/>
                    </a:lnTo>
                    <a:lnTo>
                      <a:pt x="26" y="434"/>
                    </a:lnTo>
                    <a:lnTo>
                      <a:pt x="30" y="425"/>
                    </a:lnTo>
                    <a:lnTo>
                      <a:pt x="33" y="417"/>
                    </a:lnTo>
                    <a:lnTo>
                      <a:pt x="38" y="410"/>
                    </a:lnTo>
                    <a:lnTo>
                      <a:pt x="43" y="402"/>
                    </a:lnTo>
                    <a:lnTo>
                      <a:pt x="44" y="397"/>
                    </a:lnTo>
                    <a:lnTo>
                      <a:pt x="49" y="394"/>
                    </a:lnTo>
                    <a:lnTo>
                      <a:pt x="53" y="389"/>
                    </a:lnTo>
                    <a:lnTo>
                      <a:pt x="54" y="386"/>
                    </a:lnTo>
                    <a:lnTo>
                      <a:pt x="66" y="374"/>
                    </a:lnTo>
                    <a:lnTo>
                      <a:pt x="76" y="363"/>
                    </a:lnTo>
                    <a:lnTo>
                      <a:pt x="86" y="349"/>
                    </a:lnTo>
                    <a:lnTo>
                      <a:pt x="97" y="340"/>
                    </a:lnTo>
                    <a:lnTo>
                      <a:pt x="104" y="335"/>
                    </a:lnTo>
                    <a:lnTo>
                      <a:pt x="110" y="328"/>
                    </a:lnTo>
                    <a:lnTo>
                      <a:pt x="114" y="320"/>
                    </a:lnTo>
                    <a:lnTo>
                      <a:pt x="114" y="312"/>
                    </a:lnTo>
                    <a:lnTo>
                      <a:pt x="109" y="305"/>
                    </a:lnTo>
                    <a:lnTo>
                      <a:pt x="102" y="298"/>
                    </a:lnTo>
                    <a:lnTo>
                      <a:pt x="94" y="292"/>
                    </a:lnTo>
                    <a:lnTo>
                      <a:pt x="89" y="285"/>
                    </a:lnTo>
                    <a:lnTo>
                      <a:pt x="91" y="282"/>
                    </a:lnTo>
                    <a:lnTo>
                      <a:pt x="92" y="277"/>
                    </a:lnTo>
                    <a:lnTo>
                      <a:pt x="96" y="274"/>
                    </a:lnTo>
                    <a:lnTo>
                      <a:pt x="99" y="270"/>
                    </a:lnTo>
                    <a:lnTo>
                      <a:pt x="104" y="264"/>
                    </a:lnTo>
                    <a:lnTo>
                      <a:pt x="110" y="257"/>
                    </a:lnTo>
                    <a:lnTo>
                      <a:pt x="115" y="249"/>
                    </a:lnTo>
                    <a:lnTo>
                      <a:pt x="122" y="242"/>
                    </a:lnTo>
                    <a:lnTo>
                      <a:pt x="129" y="236"/>
                    </a:lnTo>
                    <a:lnTo>
                      <a:pt x="135" y="231"/>
                    </a:lnTo>
                    <a:lnTo>
                      <a:pt x="142" y="224"/>
                    </a:lnTo>
                    <a:lnTo>
                      <a:pt x="150" y="219"/>
                    </a:lnTo>
                    <a:lnTo>
                      <a:pt x="158" y="211"/>
                    </a:lnTo>
                    <a:lnTo>
                      <a:pt x="167" y="203"/>
                    </a:lnTo>
                    <a:lnTo>
                      <a:pt x="175" y="196"/>
                    </a:lnTo>
                    <a:lnTo>
                      <a:pt x="183" y="189"/>
                    </a:lnTo>
                    <a:lnTo>
                      <a:pt x="191" y="181"/>
                    </a:lnTo>
                    <a:lnTo>
                      <a:pt x="198" y="171"/>
                    </a:lnTo>
                    <a:lnTo>
                      <a:pt x="203" y="161"/>
                    </a:lnTo>
                    <a:lnTo>
                      <a:pt x="206" y="150"/>
                    </a:lnTo>
                    <a:lnTo>
                      <a:pt x="201" y="140"/>
                    </a:lnTo>
                    <a:lnTo>
                      <a:pt x="193" y="132"/>
                    </a:lnTo>
                    <a:lnTo>
                      <a:pt x="183" y="125"/>
                    </a:lnTo>
                    <a:lnTo>
                      <a:pt x="175" y="117"/>
                    </a:lnTo>
                    <a:lnTo>
                      <a:pt x="170" y="115"/>
                    </a:lnTo>
                    <a:lnTo>
                      <a:pt x="167" y="114"/>
                    </a:lnTo>
                    <a:lnTo>
                      <a:pt x="162" y="112"/>
                    </a:lnTo>
                    <a:lnTo>
                      <a:pt x="157" y="114"/>
                    </a:lnTo>
                    <a:lnTo>
                      <a:pt x="144" y="125"/>
                    </a:lnTo>
                    <a:lnTo>
                      <a:pt x="134" y="138"/>
                    </a:lnTo>
                    <a:lnTo>
                      <a:pt x="124" y="151"/>
                    </a:lnTo>
                    <a:lnTo>
                      <a:pt x="114" y="166"/>
                    </a:lnTo>
                    <a:lnTo>
                      <a:pt x="107" y="175"/>
                    </a:lnTo>
                    <a:lnTo>
                      <a:pt x="99" y="183"/>
                    </a:lnTo>
                    <a:lnTo>
                      <a:pt x="92" y="191"/>
                    </a:lnTo>
                    <a:lnTo>
                      <a:pt x="86" y="199"/>
                    </a:lnTo>
                    <a:lnTo>
                      <a:pt x="77" y="208"/>
                    </a:lnTo>
                    <a:lnTo>
                      <a:pt x="71" y="216"/>
                    </a:lnTo>
                    <a:lnTo>
                      <a:pt x="64" y="224"/>
                    </a:lnTo>
                    <a:lnTo>
                      <a:pt x="58" y="232"/>
                    </a:lnTo>
                    <a:lnTo>
                      <a:pt x="56" y="234"/>
                    </a:lnTo>
                    <a:lnTo>
                      <a:pt x="54" y="236"/>
                    </a:lnTo>
                    <a:lnTo>
                      <a:pt x="53" y="239"/>
                    </a:lnTo>
                    <a:lnTo>
                      <a:pt x="51" y="241"/>
                    </a:lnTo>
                    <a:lnTo>
                      <a:pt x="41" y="232"/>
                    </a:lnTo>
                    <a:lnTo>
                      <a:pt x="30" y="222"/>
                    </a:lnTo>
                    <a:lnTo>
                      <a:pt x="20" y="214"/>
                    </a:lnTo>
                    <a:lnTo>
                      <a:pt x="10" y="206"/>
                    </a:lnTo>
                    <a:lnTo>
                      <a:pt x="16" y="186"/>
                    </a:lnTo>
                    <a:lnTo>
                      <a:pt x="26" y="168"/>
                    </a:lnTo>
                    <a:lnTo>
                      <a:pt x="36" y="150"/>
                    </a:lnTo>
                    <a:lnTo>
                      <a:pt x="46" y="132"/>
                    </a:lnTo>
                    <a:lnTo>
                      <a:pt x="56" y="123"/>
                    </a:lnTo>
                    <a:lnTo>
                      <a:pt x="68" y="117"/>
                    </a:lnTo>
                    <a:lnTo>
                      <a:pt x="79" y="109"/>
                    </a:lnTo>
                    <a:lnTo>
                      <a:pt x="87" y="100"/>
                    </a:lnTo>
                    <a:lnTo>
                      <a:pt x="96" y="94"/>
                    </a:lnTo>
                    <a:lnTo>
                      <a:pt x="104" y="86"/>
                    </a:lnTo>
                    <a:lnTo>
                      <a:pt x="112" y="79"/>
                    </a:lnTo>
                    <a:lnTo>
                      <a:pt x="120" y="71"/>
                    </a:lnTo>
                    <a:lnTo>
                      <a:pt x="129" y="64"/>
                    </a:lnTo>
                    <a:lnTo>
                      <a:pt x="137" y="56"/>
                    </a:lnTo>
                    <a:lnTo>
                      <a:pt x="144" y="48"/>
                    </a:lnTo>
                    <a:lnTo>
                      <a:pt x="152" y="39"/>
                    </a:lnTo>
                    <a:lnTo>
                      <a:pt x="153" y="36"/>
                    </a:lnTo>
                    <a:lnTo>
                      <a:pt x="155" y="34"/>
                    </a:lnTo>
                    <a:lnTo>
                      <a:pt x="157" y="31"/>
                    </a:lnTo>
                    <a:lnTo>
                      <a:pt x="158" y="29"/>
                    </a:lnTo>
                    <a:lnTo>
                      <a:pt x="165" y="21"/>
                    </a:lnTo>
                    <a:lnTo>
                      <a:pt x="172" y="15"/>
                    </a:lnTo>
                    <a:lnTo>
                      <a:pt x="178" y="6"/>
                    </a:lnTo>
                    <a:lnTo>
                      <a:pt x="185" y="0"/>
                    </a:lnTo>
                    <a:lnTo>
                      <a:pt x="191" y="6"/>
                    </a:lnTo>
                    <a:lnTo>
                      <a:pt x="200" y="13"/>
                    </a:lnTo>
                    <a:lnTo>
                      <a:pt x="206" y="20"/>
                    </a:lnTo>
                    <a:lnTo>
                      <a:pt x="213" y="28"/>
                    </a:lnTo>
                    <a:lnTo>
                      <a:pt x="221" y="34"/>
                    </a:lnTo>
                    <a:lnTo>
                      <a:pt x="228" y="41"/>
                    </a:lnTo>
                    <a:lnTo>
                      <a:pt x="236" y="46"/>
                    </a:lnTo>
                    <a:lnTo>
                      <a:pt x="244" y="51"/>
                    </a:lnTo>
                    <a:lnTo>
                      <a:pt x="254" y="57"/>
                    </a:lnTo>
                    <a:lnTo>
                      <a:pt x="264" y="64"/>
                    </a:lnTo>
                    <a:lnTo>
                      <a:pt x="274" y="72"/>
                    </a:lnTo>
                    <a:lnTo>
                      <a:pt x="284" y="79"/>
                    </a:lnTo>
                    <a:lnTo>
                      <a:pt x="294" y="86"/>
                    </a:lnTo>
                    <a:lnTo>
                      <a:pt x="304" y="94"/>
                    </a:lnTo>
                    <a:lnTo>
                      <a:pt x="314" y="100"/>
                    </a:lnTo>
                    <a:lnTo>
                      <a:pt x="322" y="107"/>
                    </a:lnTo>
                    <a:lnTo>
                      <a:pt x="330" y="112"/>
                    </a:lnTo>
                    <a:lnTo>
                      <a:pt x="337" y="117"/>
                    </a:lnTo>
                    <a:lnTo>
                      <a:pt x="345" y="122"/>
                    </a:lnTo>
                    <a:lnTo>
                      <a:pt x="352" y="127"/>
                    </a:lnTo>
                    <a:lnTo>
                      <a:pt x="360" y="135"/>
                    </a:lnTo>
                    <a:lnTo>
                      <a:pt x="366" y="143"/>
                    </a:lnTo>
                    <a:lnTo>
                      <a:pt x="375" y="150"/>
                    </a:lnTo>
                    <a:lnTo>
                      <a:pt x="383" y="156"/>
                    </a:lnTo>
                    <a:lnTo>
                      <a:pt x="391" y="163"/>
                    </a:lnTo>
                    <a:lnTo>
                      <a:pt x="399" y="170"/>
                    </a:lnTo>
                    <a:lnTo>
                      <a:pt x="408" y="178"/>
                    </a:lnTo>
                    <a:lnTo>
                      <a:pt x="414" y="186"/>
                    </a:lnTo>
                    <a:lnTo>
                      <a:pt x="421" y="191"/>
                    </a:lnTo>
                    <a:lnTo>
                      <a:pt x="429" y="198"/>
                    </a:lnTo>
                    <a:lnTo>
                      <a:pt x="436" y="204"/>
                    </a:lnTo>
                    <a:lnTo>
                      <a:pt x="442" y="209"/>
                    </a:lnTo>
                    <a:lnTo>
                      <a:pt x="449" y="216"/>
                    </a:lnTo>
                    <a:lnTo>
                      <a:pt x="456" y="221"/>
                    </a:lnTo>
                    <a:lnTo>
                      <a:pt x="464" y="226"/>
                    </a:lnTo>
                    <a:lnTo>
                      <a:pt x="470" y="231"/>
                    </a:lnTo>
                    <a:lnTo>
                      <a:pt x="472" y="232"/>
                    </a:lnTo>
                    <a:lnTo>
                      <a:pt x="474" y="236"/>
                    </a:lnTo>
                    <a:lnTo>
                      <a:pt x="475" y="237"/>
                    </a:lnTo>
                    <a:lnTo>
                      <a:pt x="477" y="239"/>
                    </a:lnTo>
                    <a:lnTo>
                      <a:pt x="472" y="249"/>
                    </a:lnTo>
                    <a:lnTo>
                      <a:pt x="465" y="254"/>
                    </a:lnTo>
                    <a:lnTo>
                      <a:pt x="457" y="260"/>
                    </a:lnTo>
                    <a:lnTo>
                      <a:pt x="452" y="269"/>
                    </a:lnTo>
                    <a:lnTo>
                      <a:pt x="444" y="282"/>
                    </a:lnTo>
                    <a:lnTo>
                      <a:pt x="436" y="295"/>
                    </a:lnTo>
                    <a:lnTo>
                      <a:pt x="427" y="310"/>
                    </a:lnTo>
                    <a:lnTo>
                      <a:pt x="418" y="323"/>
                    </a:lnTo>
                    <a:lnTo>
                      <a:pt x="409" y="331"/>
                    </a:lnTo>
                    <a:lnTo>
                      <a:pt x="401" y="340"/>
                    </a:lnTo>
                    <a:lnTo>
                      <a:pt x="393" y="348"/>
                    </a:lnTo>
                    <a:lnTo>
                      <a:pt x="385" y="356"/>
                    </a:lnTo>
                    <a:lnTo>
                      <a:pt x="375" y="364"/>
                    </a:lnTo>
                    <a:lnTo>
                      <a:pt x="368" y="373"/>
                    </a:lnTo>
                    <a:lnTo>
                      <a:pt x="360" y="382"/>
                    </a:lnTo>
                    <a:lnTo>
                      <a:pt x="355" y="392"/>
                    </a:lnTo>
                    <a:lnTo>
                      <a:pt x="347" y="407"/>
                    </a:lnTo>
                    <a:lnTo>
                      <a:pt x="337" y="420"/>
                    </a:lnTo>
                    <a:lnTo>
                      <a:pt x="327" y="435"/>
                    </a:lnTo>
                    <a:lnTo>
                      <a:pt x="319" y="450"/>
                    </a:lnTo>
                    <a:lnTo>
                      <a:pt x="305" y="467"/>
                    </a:lnTo>
                    <a:lnTo>
                      <a:pt x="292" y="481"/>
                    </a:lnTo>
                    <a:lnTo>
                      <a:pt x="281" y="498"/>
                    </a:lnTo>
                    <a:lnTo>
                      <a:pt x="267" y="513"/>
                    </a:lnTo>
                    <a:lnTo>
                      <a:pt x="256" y="529"/>
                    </a:lnTo>
                    <a:lnTo>
                      <a:pt x="244" y="546"/>
                    </a:lnTo>
                    <a:lnTo>
                      <a:pt x="234" y="562"/>
                    </a:lnTo>
                    <a:lnTo>
                      <a:pt x="224" y="580"/>
                    </a:lnTo>
                    <a:lnTo>
                      <a:pt x="216" y="592"/>
                    </a:lnTo>
                    <a:lnTo>
                      <a:pt x="208" y="602"/>
                    </a:lnTo>
                    <a:lnTo>
                      <a:pt x="200" y="612"/>
                    </a:lnTo>
                    <a:lnTo>
                      <a:pt x="191" y="622"/>
                    </a:lnTo>
                    <a:lnTo>
                      <a:pt x="181" y="632"/>
                    </a:lnTo>
                    <a:lnTo>
                      <a:pt x="173" y="643"/>
                    </a:lnTo>
                    <a:lnTo>
                      <a:pt x="165" y="653"/>
                    </a:lnTo>
                    <a:lnTo>
                      <a:pt x="155" y="663"/>
                    </a:lnTo>
                    <a:lnTo>
                      <a:pt x="152" y="661"/>
                    </a:lnTo>
                    <a:lnTo>
                      <a:pt x="148" y="660"/>
                    </a:lnTo>
                    <a:lnTo>
                      <a:pt x="144" y="656"/>
                    </a:lnTo>
                    <a:lnTo>
                      <a:pt x="140" y="655"/>
                    </a:lnTo>
                    <a:lnTo>
                      <a:pt x="135" y="630"/>
                    </a:lnTo>
                    <a:lnTo>
                      <a:pt x="134" y="604"/>
                    </a:lnTo>
                    <a:lnTo>
                      <a:pt x="130" y="577"/>
                    </a:lnTo>
                    <a:lnTo>
                      <a:pt x="130" y="551"/>
                    </a:lnTo>
                    <a:lnTo>
                      <a:pt x="129" y="539"/>
                    </a:lnTo>
                    <a:lnTo>
                      <a:pt x="127" y="528"/>
                    </a:lnTo>
                    <a:lnTo>
                      <a:pt x="124" y="516"/>
                    </a:lnTo>
                    <a:lnTo>
                      <a:pt x="114" y="509"/>
                    </a:lnTo>
                    <a:lnTo>
                      <a:pt x="106" y="508"/>
                    </a:lnTo>
                    <a:lnTo>
                      <a:pt x="96" y="508"/>
                    </a:lnTo>
                    <a:lnTo>
                      <a:pt x="87" y="508"/>
                    </a:lnTo>
                    <a:lnTo>
                      <a:pt x="81" y="506"/>
                    </a:lnTo>
                    <a:lnTo>
                      <a:pt x="73" y="508"/>
                    </a:lnTo>
                    <a:lnTo>
                      <a:pt x="64" y="508"/>
                    </a:lnTo>
                    <a:lnTo>
                      <a:pt x="54" y="508"/>
                    </a:lnTo>
                    <a:lnTo>
                      <a:pt x="46" y="509"/>
                    </a:lnTo>
                    <a:lnTo>
                      <a:pt x="35" y="508"/>
                    </a:lnTo>
                    <a:lnTo>
                      <a:pt x="23" y="506"/>
                    </a:lnTo>
                    <a:lnTo>
                      <a:pt x="11" y="503"/>
                    </a:lnTo>
                    <a:lnTo>
                      <a:pt x="0" y="503"/>
                    </a:lnTo>
                    <a:lnTo>
                      <a:pt x="3" y="495"/>
                    </a:lnTo>
                    <a:lnTo>
                      <a:pt x="2" y="485"/>
                    </a:lnTo>
                    <a:lnTo>
                      <a:pt x="2" y="475"/>
                    </a:lnTo>
                    <a:lnTo>
                      <a:pt x="8" y="468"/>
                    </a:lnTo>
                    <a:close/>
                  </a:path>
                </a:pathLst>
              </a:custGeom>
              <a:solidFill>
                <a:srgbClr val="00C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67" name="Freeform 158"/>
              <p:cNvSpPr>
                <a:spLocks/>
              </p:cNvSpPr>
              <p:nvPr/>
            </p:nvSpPr>
            <p:spPr bwMode="auto">
              <a:xfrm>
                <a:off x="2028" y="2623"/>
                <a:ext cx="118" cy="144"/>
              </a:xfrm>
              <a:custGeom>
                <a:avLst/>
                <a:gdLst>
                  <a:gd name="T0" fmla="*/ 22 w 236"/>
                  <a:gd name="T1" fmla="*/ 138 h 287"/>
                  <a:gd name="T2" fmla="*/ 32 w 236"/>
                  <a:gd name="T3" fmla="*/ 125 h 287"/>
                  <a:gd name="T4" fmla="*/ 38 w 236"/>
                  <a:gd name="T5" fmla="*/ 108 h 287"/>
                  <a:gd name="T6" fmla="*/ 45 w 236"/>
                  <a:gd name="T7" fmla="*/ 94 h 287"/>
                  <a:gd name="T8" fmla="*/ 55 w 236"/>
                  <a:gd name="T9" fmla="*/ 80 h 287"/>
                  <a:gd name="T10" fmla="*/ 70 w 236"/>
                  <a:gd name="T11" fmla="*/ 64 h 287"/>
                  <a:gd name="T12" fmla="*/ 86 w 236"/>
                  <a:gd name="T13" fmla="*/ 47 h 287"/>
                  <a:gd name="T14" fmla="*/ 103 w 236"/>
                  <a:gd name="T15" fmla="*/ 31 h 287"/>
                  <a:gd name="T16" fmla="*/ 121 w 236"/>
                  <a:gd name="T17" fmla="*/ 18 h 287"/>
                  <a:gd name="T18" fmla="*/ 141 w 236"/>
                  <a:gd name="T19" fmla="*/ 8 h 287"/>
                  <a:gd name="T20" fmla="*/ 160 w 236"/>
                  <a:gd name="T21" fmla="*/ 1 h 287"/>
                  <a:gd name="T22" fmla="*/ 184 w 236"/>
                  <a:gd name="T23" fmla="*/ 0 h 287"/>
                  <a:gd name="T24" fmla="*/ 207 w 236"/>
                  <a:gd name="T25" fmla="*/ 3 h 287"/>
                  <a:gd name="T26" fmla="*/ 218 w 236"/>
                  <a:gd name="T27" fmla="*/ 11 h 287"/>
                  <a:gd name="T28" fmla="*/ 227 w 236"/>
                  <a:gd name="T29" fmla="*/ 24 h 287"/>
                  <a:gd name="T30" fmla="*/ 231 w 236"/>
                  <a:gd name="T31" fmla="*/ 37 h 287"/>
                  <a:gd name="T32" fmla="*/ 236 w 236"/>
                  <a:gd name="T33" fmla="*/ 52 h 287"/>
                  <a:gd name="T34" fmla="*/ 236 w 236"/>
                  <a:gd name="T35" fmla="*/ 72 h 287"/>
                  <a:gd name="T36" fmla="*/ 233 w 236"/>
                  <a:gd name="T37" fmla="*/ 92 h 287"/>
                  <a:gd name="T38" fmla="*/ 230 w 236"/>
                  <a:gd name="T39" fmla="*/ 112 h 287"/>
                  <a:gd name="T40" fmla="*/ 225 w 236"/>
                  <a:gd name="T41" fmla="*/ 132 h 287"/>
                  <a:gd name="T42" fmla="*/ 218 w 236"/>
                  <a:gd name="T43" fmla="*/ 146 h 287"/>
                  <a:gd name="T44" fmla="*/ 215 w 236"/>
                  <a:gd name="T45" fmla="*/ 161 h 287"/>
                  <a:gd name="T46" fmla="*/ 212 w 236"/>
                  <a:gd name="T47" fmla="*/ 176 h 287"/>
                  <a:gd name="T48" fmla="*/ 205 w 236"/>
                  <a:gd name="T49" fmla="*/ 191 h 287"/>
                  <a:gd name="T50" fmla="*/ 198 w 236"/>
                  <a:gd name="T51" fmla="*/ 199 h 287"/>
                  <a:gd name="T52" fmla="*/ 192 w 236"/>
                  <a:gd name="T53" fmla="*/ 206 h 287"/>
                  <a:gd name="T54" fmla="*/ 185 w 236"/>
                  <a:gd name="T55" fmla="*/ 214 h 287"/>
                  <a:gd name="T56" fmla="*/ 179 w 236"/>
                  <a:gd name="T57" fmla="*/ 221 h 287"/>
                  <a:gd name="T58" fmla="*/ 175 w 236"/>
                  <a:gd name="T59" fmla="*/ 224 h 287"/>
                  <a:gd name="T60" fmla="*/ 172 w 236"/>
                  <a:gd name="T61" fmla="*/ 227 h 287"/>
                  <a:gd name="T62" fmla="*/ 169 w 236"/>
                  <a:gd name="T63" fmla="*/ 229 h 287"/>
                  <a:gd name="T64" fmla="*/ 167 w 236"/>
                  <a:gd name="T65" fmla="*/ 234 h 287"/>
                  <a:gd name="T66" fmla="*/ 159 w 236"/>
                  <a:gd name="T67" fmla="*/ 240 h 287"/>
                  <a:gd name="T68" fmla="*/ 149 w 236"/>
                  <a:gd name="T69" fmla="*/ 247 h 287"/>
                  <a:gd name="T70" fmla="*/ 141 w 236"/>
                  <a:gd name="T71" fmla="*/ 252 h 287"/>
                  <a:gd name="T72" fmla="*/ 132 w 236"/>
                  <a:gd name="T73" fmla="*/ 259 h 287"/>
                  <a:gd name="T74" fmla="*/ 124 w 236"/>
                  <a:gd name="T75" fmla="*/ 263 h 287"/>
                  <a:gd name="T76" fmla="*/ 114 w 236"/>
                  <a:gd name="T77" fmla="*/ 267 h 287"/>
                  <a:gd name="T78" fmla="*/ 104 w 236"/>
                  <a:gd name="T79" fmla="*/ 272 h 287"/>
                  <a:gd name="T80" fmla="*/ 94 w 236"/>
                  <a:gd name="T81" fmla="*/ 273 h 287"/>
                  <a:gd name="T82" fmla="*/ 89 w 236"/>
                  <a:gd name="T83" fmla="*/ 277 h 287"/>
                  <a:gd name="T84" fmla="*/ 83 w 236"/>
                  <a:gd name="T85" fmla="*/ 280 h 287"/>
                  <a:gd name="T86" fmla="*/ 76 w 236"/>
                  <a:gd name="T87" fmla="*/ 282 h 287"/>
                  <a:gd name="T88" fmla="*/ 71 w 236"/>
                  <a:gd name="T89" fmla="*/ 285 h 287"/>
                  <a:gd name="T90" fmla="*/ 65 w 236"/>
                  <a:gd name="T91" fmla="*/ 287 h 287"/>
                  <a:gd name="T92" fmla="*/ 58 w 236"/>
                  <a:gd name="T93" fmla="*/ 287 h 287"/>
                  <a:gd name="T94" fmla="*/ 50 w 236"/>
                  <a:gd name="T95" fmla="*/ 285 h 287"/>
                  <a:gd name="T96" fmla="*/ 43 w 236"/>
                  <a:gd name="T97" fmla="*/ 283 h 287"/>
                  <a:gd name="T98" fmla="*/ 25 w 236"/>
                  <a:gd name="T99" fmla="*/ 268 h 287"/>
                  <a:gd name="T100" fmla="*/ 14 w 236"/>
                  <a:gd name="T101" fmla="*/ 249 h 287"/>
                  <a:gd name="T102" fmla="*/ 7 w 236"/>
                  <a:gd name="T103" fmla="*/ 227 h 287"/>
                  <a:gd name="T104" fmla="*/ 0 w 236"/>
                  <a:gd name="T105" fmla="*/ 204 h 287"/>
                  <a:gd name="T106" fmla="*/ 0 w 236"/>
                  <a:gd name="T107" fmla="*/ 186 h 287"/>
                  <a:gd name="T108" fmla="*/ 7 w 236"/>
                  <a:gd name="T109" fmla="*/ 169 h 287"/>
                  <a:gd name="T110" fmla="*/ 15 w 236"/>
                  <a:gd name="T111" fmla="*/ 153 h 287"/>
                  <a:gd name="T112" fmla="*/ 22 w 236"/>
                  <a:gd name="T113" fmla="*/ 138 h 2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236" h="287">
                    <a:moveTo>
                      <a:pt x="22" y="138"/>
                    </a:moveTo>
                    <a:lnTo>
                      <a:pt x="32" y="125"/>
                    </a:lnTo>
                    <a:lnTo>
                      <a:pt x="38" y="108"/>
                    </a:lnTo>
                    <a:lnTo>
                      <a:pt x="45" y="94"/>
                    </a:lnTo>
                    <a:lnTo>
                      <a:pt x="55" y="80"/>
                    </a:lnTo>
                    <a:lnTo>
                      <a:pt x="70" y="64"/>
                    </a:lnTo>
                    <a:lnTo>
                      <a:pt x="86" y="47"/>
                    </a:lnTo>
                    <a:lnTo>
                      <a:pt x="103" y="31"/>
                    </a:lnTo>
                    <a:lnTo>
                      <a:pt x="121" y="18"/>
                    </a:lnTo>
                    <a:lnTo>
                      <a:pt x="141" y="8"/>
                    </a:lnTo>
                    <a:lnTo>
                      <a:pt x="160" y="1"/>
                    </a:lnTo>
                    <a:lnTo>
                      <a:pt x="184" y="0"/>
                    </a:lnTo>
                    <a:lnTo>
                      <a:pt x="207" y="3"/>
                    </a:lnTo>
                    <a:lnTo>
                      <a:pt x="218" y="11"/>
                    </a:lnTo>
                    <a:lnTo>
                      <a:pt x="227" y="24"/>
                    </a:lnTo>
                    <a:lnTo>
                      <a:pt x="231" y="37"/>
                    </a:lnTo>
                    <a:lnTo>
                      <a:pt x="236" y="52"/>
                    </a:lnTo>
                    <a:lnTo>
                      <a:pt x="236" y="72"/>
                    </a:lnTo>
                    <a:lnTo>
                      <a:pt x="233" y="92"/>
                    </a:lnTo>
                    <a:lnTo>
                      <a:pt x="230" y="112"/>
                    </a:lnTo>
                    <a:lnTo>
                      <a:pt x="225" y="132"/>
                    </a:lnTo>
                    <a:lnTo>
                      <a:pt x="218" y="146"/>
                    </a:lnTo>
                    <a:lnTo>
                      <a:pt x="215" y="161"/>
                    </a:lnTo>
                    <a:lnTo>
                      <a:pt x="212" y="176"/>
                    </a:lnTo>
                    <a:lnTo>
                      <a:pt x="205" y="191"/>
                    </a:lnTo>
                    <a:lnTo>
                      <a:pt x="198" y="199"/>
                    </a:lnTo>
                    <a:lnTo>
                      <a:pt x="192" y="206"/>
                    </a:lnTo>
                    <a:lnTo>
                      <a:pt x="185" y="214"/>
                    </a:lnTo>
                    <a:lnTo>
                      <a:pt x="179" y="221"/>
                    </a:lnTo>
                    <a:lnTo>
                      <a:pt x="175" y="224"/>
                    </a:lnTo>
                    <a:lnTo>
                      <a:pt x="172" y="227"/>
                    </a:lnTo>
                    <a:lnTo>
                      <a:pt x="169" y="229"/>
                    </a:lnTo>
                    <a:lnTo>
                      <a:pt x="167" y="234"/>
                    </a:lnTo>
                    <a:lnTo>
                      <a:pt x="159" y="240"/>
                    </a:lnTo>
                    <a:lnTo>
                      <a:pt x="149" y="247"/>
                    </a:lnTo>
                    <a:lnTo>
                      <a:pt x="141" y="252"/>
                    </a:lnTo>
                    <a:lnTo>
                      <a:pt x="132" y="259"/>
                    </a:lnTo>
                    <a:lnTo>
                      <a:pt x="124" y="263"/>
                    </a:lnTo>
                    <a:lnTo>
                      <a:pt x="114" y="267"/>
                    </a:lnTo>
                    <a:lnTo>
                      <a:pt x="104" y="272"/>
                    </a:lnTo>
                    <a:lnTo>
                      <a:pt x="94" y="273"/>
                    </a:lnTo>
                    <a:lnTo>
                      <a:pt x="89" y="277"/>
                    </a:lnTo>
                    <a:lnTo>
                      <a:pt x="83" y="280"/>
                    </a:lnTo>
                    <a:lnTo>
                      <a:pt x="76" y="282"/>
                    </a:lnTo>
                    <a:lnTo>
                      <a:pt x="71" y="285"/>
                    </a:lnTo>
                    <a:lnTo>
                      <a:pt x="65" y="287"/>
                    </a:lnTo>
                    <a:lnTo>
                      <a:pt x="58" y="287"/>
                    </a:lnTo>
                    <a:lnTo>
                      <a:pt x="50" y="285"/>
                    </a:lnTo>
                    <a:lnTo>
                      <a:pt x="43" y="283"/>
                    </a:lnTo>
                    <a:lnTo>
                      <a:pt x="25" y="268"/>
                    </a:lnTo>
                    <a:lnTo>
                      <a:pt x="14" y="249"/>
                    </a:lnTo>
                    <a:lnTo>
                      <a:pt x="7" y="227"/>
                    </a:lnTo>
                    <a:lnTo>
                      <a:pt x="0" y="204"/>
                    </a:lnTo>
                    <a:lnTo>
                      <a:pt x="0" y="186"/>
                    </a:lnTo>
                    <a:lnTo>
                      <a:pt x="7" y="169"/>
                    </a:lnTo>
                    <a:lnTo>
                      <a:pt x="15" y="153"/>
                    </a:lnTo>
                    <a:lnTo>
                      <a:pt x="22" y="138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68" name="Freeform 159"/>
              <p:cNvSpPr>
                <a:spLocks/>
              </p:cNvSpPr>
              <p:nvPr/>
            </p:nvSpPr>
            <p:spPr bwMode="auto">
              <a:xfrm>
                <a:off x="2059" y="2658"/>
                <a:ext cx="57" cy="68"/>
              </a:xfrm>
              <a:custGeom>
                <a:avLst/>
                <a:gdLst>
                  <a:gd name="T0" fmla="*/ 27 w 116"/>
                  <a:gd name="T1" fmla="*/ 48 h 137"/>
                  <a:gd name="T2" fmla="*/ 35 w 116"/>
                  <a:gd name="T3" fmla="*/ 39 h 137"/>
                  <a:gd name="T4" fmla="*/ 43 w 116"/>
                  <a:gd name="T5" fmla="*/ 31 h 137"/>
                  <a:gd name="T6" fmla="*/ 53 w 116"/>
                  <a:gd name="T7" fmla="*/ 23 h 137"/>
                  <a:gd name="T8" fmla="*/ 62 w 116"/>
                  <a:gd name="T9" fmla="*/ 15 h 137"/>
                  <a:gd name="T10" fmla="*/ 71 w 116"/>
                  <a:gd name="T11" fmla="*/ 8 h 137"/>
                  <a:gd name="T12" fmla="*/ 83 w 116"/>
                  <a:gd name="T13" fmla="*/ 3 h 137"/>
                  <a:gd name="T14" fmla="*/ 95 w 116"/>
                  <a:gd name="T15" fmla="*/ 0 h 137"/>
                  <a:gd name="T16" fmla="*/ 108 w 116"/>
                  <a:gd name="T17" fmla="*/ 0 h 137"/>
                  <a:gd name="T18" fmla="*/ 116 w 116"/>
                  <a:gd name="T19" fmla="*/ 16 h 137"/>
                  <a:gd name="T20" fmla="*/ 114 w 116"/>
                  <a:gd name="T21" fmla="*/ 33 h 137"/>
                  <a:gd name="T22" fmla="*/ 109 w 116"/>
                  <a:gd name="T23" fmla="*/ 51 h 137"/>
                  <a:gd name="T24" fmla="*/ 104 w 116"/>
                  <a:gd name="T25" fmla="*/ 67 h 137"/>
                  <a:gd name="T26" fmla="*/ 98 w 116"/>
                  <a:gd name="T27" fmla="*/ 81 h 137"/>
                  <a:gd name="T28" fmla="*/ 91 w 116"/>
                  <a:gd name="T29" fmla="*/ 94 h 137"/>
                  <a:gd name="T30" fmla="*/ 83 w 116"/>
                  <a:gd name="T31" fmla="*/ 105 h 137"/>
                  <a:gd name="T32" fmla="*/ 73 w 116"/>
                  <a:gd name="T33" fmla="*/ 115 h 137"/>
                  <a:gd name="T34" fmla="*/ 63 w 116"/>
                  <a:gd name="T35" fmla="*/ 125 h 137"/>
                  <a:gd name="T36" fmla="*/ 52 w 116"/>
                  <a:gd name="T37" fmla="*/ 132 h 137"/>
                  <a:gd name="T38" fmla="*/ 40 w 116"/>
                  <a:gd name="T39" fmla="*/ 137 h 137"/>
                  <a:gd name="T40" fmla="*/ 25 w 116"/>
                  <a:gd name="T41" fmla="*/ 135 h 137"/>
                  <a:gd name="T42" fmla="*/ 20 w 116"/>
                  <a:gd name="T43" fmla="*/ 135 h 137"/>
                  <a:gd name="T44" fmla="*/ 15 w 116"/>
                  <a:gd name="T45" fmla="*/ 135 h 137"/>
                  <a:gd name="T46" fmla="*/ 10 w 116"/>
                  <a:gd name="T47" fmla="*/ 135 h 137"/>
                  <a:gd name="T48" fmla="*/ 5 w 116"/>
                  <a:gd name="T49" fmla="*/ 132 h 137"/>
                  <a:gd name="T50" fmla="*/ 0 w 116"/>
                  <a:gd name="T51" fmla="*/ 115 h 137"/>
                  <a:gd name="T52" fmla="*/ 2 w 116"/>
                  <a:gd name="T53" fmla="*/ 100 h 137"/>
                  <a:gd name="T54" fmla="*/ 7 w 116"/>
                  <a:gd name="T55" fmla="*/ 84 h 137"/>
                  <a:gd name="T56" fmla="*/ 10 w 116"/>
                  <a:gd name="T57" fmla="*/ 69 h 137"/>
                  <a:gd name="T58" fmla="*/ 27 w 116"/>
                  <a:gd name="T59" fmla="*/ 48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116" h="137">
                    <a:moveTo>
                      <a:pt x="27" y="48"/>
                    </a:moveTo>
                    <a:lnTo>
                      <a:pt x="35" y="39"/>
                    </a:lnTo>
                    <a:lnTo>
                      <a:pt x="43" y="31"/>
                    </a:lnTo>
                    <a:lnTo>
                      <a:pt x="53" y="23"/>
                    </a:lnTo>
                    <a:lnTo>
                      <a:pt x="62" y="15"/>
                    </a:lnTo>
                    <a:lnTo>
                      <a:pt x="71" y="8"/>
                    </a:lnTo>
                    <a:lnTo>
                      <a:pt x="83" y="3"/>
                    </a:lnTo>
                    <a:lnTo>
                      <a:pt x="95" y="0"/>
                    </a:lnTo>
                    <a:lnTo>
                      <a:pt x="108" y="0"/>
                    </a:lnTo>
                    <a:lnTo>
                      <a:pt x="116" y="16"/>
                    </a:lnTo>
                    <a:lnTo>
                      <a:pt x="114" y="33"/>
                    </a:lnTo>
                    <a:lnTo>
                      <a:pt x="109" y="51"/>
                    </a:lnTo>
                    <a:lnTo>
                      <a:pt x="104" y="67"/>
                    </a:lnTo>
                    <a:lnTo>
                      <a:pt x="98" y="81"/>
                    </a:lnTo>
                    <a:lnTo>
                      <a:pt x="91" y="94"/>
                    </a:lnTo>
                    <a:lnTo>
                      <a:pt x="83" y="105"/>
                    </a:lnTo>
                    <a:lnTo>
                      <a:pt x="73" y="115"/>
                    </a:lnTo>
                    <a:lnTo>
                      <a:pt x="63" y="125"/>
                    </a:lnTo>
                    <a:lnTo>
                      <a:pt x="52" y="132"/>
                    </a:lnTo>
                    <a:lnTo>
                      <a:pt x="40" y="137"/>
                    </a:lnTo>
                    <a:lnTo>
                      <a:pt x="25" y="135"/>
                    </a:lnTo>
                    <a:lnTo>
                      <a:pt x="20" y="135"/>
                    </a:lnTo>
                    <a:lnTo>
                      <a:pt x="15" y="135"/>
                    </a:lnTo>
                    <a:lnTo>
                      <a:pt x="10" y="135"/>
                    </a:lnTo>
                    <a:lnTo>
                      <a:pt x="5" y="132"/>
                    </a:lnTo>
                    <a:lnTo>
                      <a:pt x="0" y="115"/>
                    </a:lnTo>
                    <a:lnTo>
                      <a:pt x="2" y="100"/>
                    </a:lnTo>
                    <a:lnTo>
                      <a:pt x="7" y="84"/>
                    </a:lnTo>
                    <a:lnTo>
                      <a:pt x="10" y="69"/>
                    </a:lnTo>
                    <a:lnTo>
                      <a:pt x="27" y="48"/>
                    </a:lnTo>
                    <a:close/>
                  </a:path>
                </a:pathLst>
              </a:custGeom>
              <a:solidFill>
                <a:srgbClr val="00C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</p:grpSp>
        <p:sp>
          <p:nvSpPr>
            <p:cNvPr id="13" name="WordArt 160"/>
            <p:cNvSpPr>
              <a:spLocks noChangeArrowheads="1" noChangeShapeType="1" noTextEdit="1"/>
            </p:cNvSpPr>
            <p:nvPr/>
          </p:nvSpPr>
          <p:spPr bwMode="auto">
            <a:xfrm>
              <a:off x="3374" y="849"/>
              <a:ext cx="216" cy="153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SlantUp">
                <a:avLst>
                  <a:gd name="adj" fmla="val 27032"/>
                </a:avLst>
              </a:prstTxWarp>
            </a:bodyPr>
            <a:lstStyle/>
            <a:p>
              <a:pPr algn="ctr"/>
              <a:r>
                <a:rPr lang="en-US" sz="3600" b="1" kern="1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ại</a:t>
              </a:r>
              <a:r>
                <a:rPr lang="en-US" sz="3600" b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số</a:t>
              </a:r>
            </a:p>
          </p:txBody>
        </p:sp>
      </p:grpSp>
      <p:pic>
        <p:nvPicPr>
          <p:cNvPr id="69" name="图片 1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5312" y="1209675"/>
            <a:ext cx="1958208" cy="1614251"/>
          </a:xfrm>
          <a:prstGeom prst="rect">
            <a:avLst/>
          </a:prstGeom>
        </p:spPr>
      </p:pic>
      <p:pic>
        <p:nvPicPr>
          <p:cNvPr id="70" name="图片 1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966103" y="2340221"/>
            <a:ext cx="1797271" cy="1732828"/>
          </a:xfrm>
          <a:prstGeom prst="rect">
            <a:avLst/>
          </a:prstGeom>
        </p:spPr>
      </p:pic>
      <p:pic>
        <p:nvPicPr>
          <p:cNvPr id="71" name="图片 2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141915">
            <a:off x="639233" y="2835312"/>
            <a:ext cx="1539485" cy="2352800"/>
          </a:xfrm>
          <a:prstGeom prst="rect">
            <a:avLst/>
          </a:prstGeom>
        </p:spPr>
      </p:pic>
      <p:sp>
        <p:nvSpPr>
          <p:cNvPr id="73" name="Rectangle 72"/>
          <p:cNvSpPr/>
          <p:nvPr/>
        </p:nvSpPr>
        <p:spPr>
          <a:xfrm>
            <a:off x="1423702" y="519139"/>
            <a:ext cx="9018255" cy="144655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400" b="1" cap="none" spc="50" dirty="0" smtClean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70AD47">
                    <a:tint val="1000"/>
                  </a:srgbClr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</a:rPr>
              <a:t>CHÀO MỪNG CÁC THẦY CÔ GIÁO VỀ DỰ </a:t>
            </a:r>
            <a:r>
              <a:rPr lang="en-US" sz="4400" b="1" cap="none" spc="50" dirty="0" smtClean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70AD47">
                    <a:tint val="1000"/>
                  </a:srgbClr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</a:rPr>
              <a:t>GIỜ</a:t>
            </a:r>
            <a:endParaRPr lang="en-US" sz="4400" b="1" cap="none" spc="50" dirty="0">
              <a:ln w="9525" cmpd="sng">
                <a:solidFill>
                  <a:schemeClr val="accent1"/>
                </a:solidFill>
                <a:prstDash val="solid"/>
              </a:ln>
              <a:solidFill>
                <a:srgbClr val="70AD47">
                  <a:tint val="1000"/>
                </a:srgbClr>
              </a:solidFill>
              <a:effectLst>
                <a:glow rad="38100">
                  <a:schemeClr val="accent1">
                    <a:alpha val="40000"/>
                  </a:schemeClr>
                </a:glo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331676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" presetClass="entr" presetSubtype="4" decel="24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2. Chia </a:t>
            </a:r>
            <a:r>
              <a:rPr lang="en-US" b="1" dirty="0" err="1" smtClean="0"/>
              <a:t>hai</a:t>
            </a:r>
            <a:r>
              <a:rPr lang="en-US" b="1" dirty="0" smtClean="0"/>
              <a:t> </a:t>
            </a:r>
            <a:r>
              <a:rPr lang="en-US" b="1" dirty="0" err="1" smtClean="0"/>
              <a:t>số</a:t>
            </a:r>
            <a:r>
              <a:rPr lang="en-US" b="1" dirty="0" smtClean="0"/>
              <a:t> </a:t>
            </a:r>
            <a:r>
              <a:rPr lang="en-US" b="1" dirty="0" err="1" smtClean="0"/>
              <a:t>hữu</a:t>
            </a:r>
            <a:r>
              <a:rPr lang="en-US" b="1" dirty="0" smtClean="0"/>
              <a:t> </a:t>
            </a:r>
            <a:r>
              <a:rPr lang="en-US" b="1" dirty="0" err="1" smtClean="0"/>
              <a:t>tỉ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Với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511604" y="1740466"/>
                <a:ext cx="1230850" cy="5849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400" b="1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𝒂</m:t>
                        </m:r>
                      </m:num>
                      <m:den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𝒃</m:t>
                        </m:r>
                      </m:den>
                    </m:f>
                  </m:oMath>
                </a14:m>
                <a:r>
                  <a:rPr lang="en-US" b="1" dirty="0" smtClean="0"/>
                  <a:t> ;    </a:t>
                </a:r>
                <a:endParaRPr lang="en-US" b="1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1604" y="1740466"/>
                <a:ext cx="1230850" cy="584904"/>
              </a:xfrm>
              <a:prstGeom prst="rect">
                <a:avLst/>
              </a:prstGeom>
              <a:blipFill rotWithShape="0">
                <a:blip r:embed="rId2"/>
                <a:stretch>
                  <a:fillRect r="-2970" b="-10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493980" y="1714817"/>
                <a:ext cx="1041695" cy="5849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2400" b="1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𝒄</m:t>
                        </m:r>
                      </m:num>
                      <m:den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𝒅</m:t>
                        </m:r>
                      </m:den>
                    </m:f>
                  </m:oMath>
                </a14:m>
                <a:r>
                  <a:rPr lang="en-US" sz="2000" b="1" dirty="0" smtClean="0"/>
                  <a:t> ;</a:t>
                </a:r>
                <a:endParaRPr lang="en-US" sz="2000" b="1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980" y="1714817"/>
                <a:ext cx="1041695" cy="584904"/>
              </a:xfrm>
              <a:prstGeom prst="rect">
                <a:avLst/>
              </a:prstGeom>
              <a:blipFill rotWithShape="0">
                <a:blip r:embed="rId3"/>
                <a:stretch>
                  <a:fillRect r="-5263" b="-3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3717009" y="1690688"/>
            <a:ext cx="166596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dirty="0" smtClean="0"/>
              <a:t>y </a:t>
            </a:r>
            <a:r>
              <a:rPr lang="en-US" sz="3200" i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≠0</a:t>
            </a:r>
            <a:endParaRPr lang="en-US" sz="3200" i="1" dirty="0"/>
          </a:p>
        </p:txBody>
      </p:sp>
      <p:sp>
        <p:nvSpPr>
          <p:cNvPr id="7" name="TextBox 6"/>
          <p:cNvSpPr txBox="1"/>
          <p:nvPr/>
        </p:nvSpPr>
        <p:spPr>
          <a:xfrm>
            <a:off x="4882227" y="1690688"/>
            <a:ext cx="11774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425370" y="2723137"/>
                <a:ext cx="5779159" cy="92333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5400" b="1" i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54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5400" b="1" i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6000" b="1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370" y="2723137"/>
                <a:ext cx="5779159" cy="92333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278196" y="2670944"/>
                <a:ext cx="3525132" cy="10277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num>
                        <m:den>
                          <m:r>
                            <a:rPr lang="en-US" sz="32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den>
                      </m:f>
                      <m:r>
                        <a:rPr lang="en-US" sz="3200" b="1" i="0">
                          <a:latin typeface="Cambria Math" panose="02040503050406030204" pitchFamily="18" charset="0"/>
                        </a:rPr>
                        <m:t>:</m:t>
                      </m:r>
                      <m:f>
                        <m:fPr>
                          <m:ctrlPr>
                            <a:rPr lang="en-US" sz="32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1">
                              <a:latin typeface="Cambria Math" panose="02040503050406030204" pitchFamily="18" charset="0"/>
                            </a:rPr>
                            <m:t>𝒄</m:t>
                          </m:r>
                        </m:num>
                        <m:den>
                          <m:r>
                            <a:rPr lang="en-US" sz="3200" b="1" i="1">
                              <a:latin typeface="Cambria Math" panose="02040503050406030204" pitchFamily="18" charset="0"/>
                            </a:rPr>
                            <m:t>𝒅</m:t>
                          </m:r>
                        </m:den>
                      </m:f>
                      <m:r>
                        <a:rPr lang="en-US" sz="32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num>
                        <m:den>
                          <m:r>
                            <a:rPr lang="en-US" sz="32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den>
                      </m:f>
                      <m:r>
                        <a:rPr lang="en-US" sz="3200" b="1" i="0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32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1">
                              <a:latin typeface="Cambria Math" panose="02040503050406030204" pitchFamily="18" charset="0"/>
                            </a:rPr>
                            <m:t>𝒅</m:t>
                          </m:r>
                        </m:num>
                        <m:den>
                          <m:r>
                            <a:rPr lang="en-US" sz="3200" b="1" i="1">
                              <a:latin typeface="Cambria Math" panose="02040503050406030204" pitchFamily="18" charset="0"/>
                            </a:rPr>
                            <m:t>𝒄</m:t>
                          </m:r>
                        </m:den>
                      </m:f>
                      <m:r>
                        <a:rPr lang="en-US" sz="32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1"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3200" b="1" i="1">
                              <a:latin typeface="Cambria Math" panose="02040503050406030204" pitchFamily="18" charset="0"/>
                            </a:rPr>
                            <m:t>𝒅</m:t>
                          </m:r>
                        </m:num>
                        <m:den>
                          <m:r>
                            <a:rPr lang="en-US" sz="3200" b="1" i="1">
                              <a:latin typeface="Cambria Math" panose="02040503050406030204" pitchFamily="18" charset="0"/>
                            </a:rPr>
                            <m:t>𝒃</m:t>
                          </m:r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3200" b="1" i="1">
                              <a:latin typeface="Cambria Math" panose="02040503050406030204" pitchFamily="18" charset="0"/>
                            </a:rPr>
                            <m:t>𝒄</m:t>
                          </m:r>
                        </m:den>
                      </m:f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8196" y="2670944"/>
                <a:ext cx="3525132" cy="102771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/>
          <p:cNvSpPr/>
          <p:nvPr/>
        </p:nvSpPr>
        <p:spPr>
          <a:xfrm>
            <a:off x="757443" y="3766728"/>
            <a:ext cx="1635384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Ví dụ: </a:t>
            </a:r>
            <a:endParaRPr lang="en-US" sz="4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2493980" y="3970869"/>
                <a:ext cx="1865126" cy="9221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1" i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2400" b="1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b="1" i="0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sz="2400" b="1" i="0">
                          <a:latin typeface="Cambria Math" panose="02040503050406030204" pitchFamily="18" charset="0"/>
                        </a:rPr>
                        <m:t>:</m:t>
                      </m:r>
                      <m:d>
                        <m:d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1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num>
                            <m:den>
                              <m:r>
                                <a:rPr lang="en-US" sz="2400" b="1" i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980" y="3970869"/>
                <a:ext cx="1865126" cy="922176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4317651" y="4001294"/>
                <a:ext cx="4924104" cy="8613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1" i="0"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2400" b="1" i="0">
                              <a:latin typeface="Cambria Math" panose="02040503050406030204" pitchFamily="18" charset="0"/>
                            </a:rPr>
                            <m:t>𝟏𝟎</m:t>
                          </m:r>
                        </m:den>
                      </m:f>
                      <m:r>
                        <a:rPr lang="en-US" sz="2400" b="1" i="0">
                          <a:latin typeface="Cambria Math" panose="02040503050406030204" pitchFamily="18" charset="0"/>
                        </a:rPr>
                        <m:t>:</m:t>
                      </m:r>
                      <m:f>
                        <m:f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2400" b="1" i="0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24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2400" b="1" i="0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sz="2400" b="1" i="0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1" i="0"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2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24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sz="2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d>
                          <m:r>
                            <a:rPr lang="en-US" sz="2400" b="1" i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2400" b="1" i="0"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2400" b="1" i="0"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sz="2400" b="1" i="0">
                              <a:latin typeface="Cambria Math" panose="02040503050406030204" pitchFamily="18" charset="0"/>
                            </a:rPr>
                            <m:t>.</m:t>
                          </m:r>
                          <m:d>
                            <m:dPr>
                              <m:ctrlPr>
                                <a:rPr lang="en-US" sz="2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d>
                        </m:den>
                      </m:f>
                      <m:r>
                        <a:rPr lang="en-US" sz="24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2400" b="1" i="0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7651" y="4001294"/>
                <a:ext cx="4924104" cy="861326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12972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4" grpId="0"/>
      <p:bldP spid="5" grpId="0"/>
      <p:bldP spid="6" grpId="0"/>
      <p:bldP spid="7" grpId="0"/>
      <p:bldP spid="9" grpId="0" animBg="1"/>
      <p:bldP spid="10" grpId="0"/>
      <p:bldP spid="13" grpId="0"/>
      <p:bldP spid="14" grpId="0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a,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b,  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750073" y="318139"/>
            <a:ext cx="505267" cy="92333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?</a:t>
            </a:r>
            <a:endParaRPr lang="en-US" sz="5400" b="1" cap="none" spc="0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253404" y="1413774"/>
                <a:ext cx="2410916" cy="11988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3200" b="1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3200" b="1" i="0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3200" b="1" i="0">
                          <a:latin typeface="Cambria Math" panose="020405030504060302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32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𝟏</m:t>
                          </m:r>
                          <m:f>
                            <m:fPr>
                              <m:ctrlPr>
                                <a:rPr lang="en-US" sz="32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2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num>
                            <m:den>
                              <m:r>
                                <a:rPr lang="en-US" sz="3200" b="1" i="0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3404" y="1413774"/>
                <a:ext cx="2410916" cy="1198854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3664320" y="1489179"/>
                <a:ext cx="4031680" cy="10480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𝟑𝟓</m:t>
                          </m:r>
                        </m:num>
                        <m:den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𝟏𝟎</m:t>
                          </m:r>
                        </m:den>
                      </m:f>
                      <m:r>
                        <a:rPr lang="en-US" sz="3200" b="1" i="0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32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sz="32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𝟑𝟓</m:t>
                          </m:r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.</m:t>
                          </m:r>
                          <m:d>
                            <m:dPr>
                              <m:ctrlPr>
                                <a:rPr lang="en-US" sz="32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200" b="1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b="1" i="0">
                                  <a:latin typeface="Cambria Math" panose="02040503050406030204" pitchFamily="18" charset="0"/>
                                </a:rPr>
                                <m:t>𝟕</m:t>
                              </m:r>
                            </m:e>
                          </m:d>
                        </m:num>
                        <m:den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𝟏𝟎</m:t>
                          </m:r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4320" y="1489179"/>
                <a:ext cx="4031680" cy="104804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7696000" y="1450121"/>
                <a:ext cx="3319370" cy="10480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𝟕</m:t>
                          </m:r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.</m:t>
                          </m:r>
                          <m:d>
                            <m:dPr>
                              <m:ctrlPr>
                                <a:rPr lang="en-US" sz="32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200" b="1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b="1" i="0">
                                  <a:latin typeface="Cambria Math" panose="02040503050406030204" pitchFamily="18" charset="0"/>
                                </a:rPr>
                                <m:t>𝟕</m:t>
                              </m:r>
                            </m:e>
                          </m:d>
                        </m:num>
                        <m:den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𝟏𝟎</m:t>
                          </m:r>
                        </m:den>
                      </m:f>
                      <m:r>
                        <a:rPr lang="en-US" sz="32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𝟒𝟗</m:t>
                          </m:r>
                        </m:num>
                        <m:den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𝟏𝟎</m:t>
                          </m:r>
                        </m:den>
                      </m:f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6000" y="1450121"/>
                <a:ext cx="3319370" cy="104804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253404" y="3487531"/>
                <a:ext cx="1966949" cy="10275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𝟐𝟑</m:t>
                          </m:r>
                        </m:den>
                      </m:f>
                      <m:r>
                        <a:rPr lang="en-US" sz="3200" b="1" i="0">
                          <a:latin typeface="Cambria Math" panose="02040503050406030204" pitchFamily="18" charset="0"/>
                        </a:rPr>
                        <m:t>:</m:t>
                      </m:r>
                      <m:d>
                        <m:dPr>
                          <m:ctrlPr>
                            <a:rPr lang="en-US" sz="32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d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3404" y="3487531"/>
                <a:ext cx="1966949" cy="102752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3110270" y="3373068"/>
                <a:ext cx="5518818" cy="10480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𝟐𝟑</m:t>
                          </m:r>
                        </m:den>
                      </m:f>
                      <m:r>
                        <a:rPr lang="en-US" sz="3200" b="1" i="0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32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32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sz="32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200" b="1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b="1" i="0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</m:d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.</m:t>
                          </m:r>
                          <m:d>
                            <m:dPr>
                              <m:ctrlPr>
                                <a:rPr lang="en-US" sz="32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200" b="1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num>
                        <m:den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𝟐𝟑</m:t>
                          </m:r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32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𝟒𝟔</m:t>
                          </m:r>
                        </m:den>
                      </m:f>
                    </m:oMath>
                  </m:oMathPara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0270" y="3373068"/>
                <a:ext cx="5518818" cy="1048044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1700613" y="520077"/>
            <a:ext cx="15197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/>
              <a:t>Tính:</a:t>
            </a:r>
            <a:endParaRPr lang="en-US" sz="4000" b="1" dirty="0"/>
          </a:p>
        </p:txBody>
      </p:sp>
    </p:spTree>
    <p:extLst>
      <p:ext uri="{BB962C8B-B14F-4D97-AF65-F5344CB8AC3E}">
        <p14:creationId xmlns:p14="http://schemas.microsoft.com/office/powerpoint/2010/main" val="1160953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animBg="1"/>
      <p:bldP spid="6" grpId="0"/>
      <p:bldP spid="8" grpId="0"/>
      <p:bldP spid="9" grpId="0"/>
      <p:bldP spid="10" grpId="0"/>
      <p:bldP spid="11" grpId="0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792414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US" u="sng" dirty="0" smtClean="0"/>
              <a:t>Chú ý: </a:t>
            </a:r>
            <a:br>
              <a:rPr lang="en-US" u="sng" dirty="0" smtClean="0"/>
            </a:br>
            <a:r>
              <a:rPr lang="en-US" dirty="0" smtClean="0"/>
              <a:t>Thương của phép chia số hữu tỉ x cho số hữu tỉ y </a:t>
            </a:r>
            <a:br>
              <a:rPr lang="en-US" dirty="0" smtClean="0"/>
            </a:b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(y≠0) gọi là tỉ số của hai số x và y, kí hiệu là         hay x:y                                      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9577686" y="1455195"/>
                <a:ext cx="522899" cy="10271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num>
                        <m:den>
                          <m:r>
                            <a:rPr lang="en-US" sz="3200" b="1" i="1">
                              <a:latin typeface="Cambria Math" panose="02040503050406030204" pitchFamily="18" charset="0"/>
                            </a:rPr>
                            <m:t>𝒚</m:t>
                          </m:r>
                        </m:den>
                      </m:f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77686" y="1455195"/>
                <a:ext cx="522899" cy="1027141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956020" y="2993712"/>
            <a:ext cx="1385316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000" b="0" u="sng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Ví dụ:</a:t>
            </a:r>
            <a:endParaRPr lang="en-US" sz="4000" b="0" u="sng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56020" y="3869447"/>
            <a:ext cx="901913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Tỉ số của hai số -5,12 và 10,25 được viết là              hay -5,12:10,25 </a:t>
            </a:r>
            <a:endParaRPr lang="en-US" sz="4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9859650" y="3683562"/>
                <a:ext cx="1351652" cy="10796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i="0">
                              <a:latin typeface="Cambria Math" panose="02040503050406030204" pitchFamily="18" charset="0"/>
                            </a:rPr>
                            <m:t>5,12</m:t>
                          </m:r>
                        </m:num>
                        <m:den>
                          <m:r>
                            <a:rPr lang="en-US" sz="3200" i="0">
                              <a:latin typeface="Cambria Math" panose="02040503050406030204" pitchFamily="18" charset="0"/>
                            </a:rPr>
                            <m:t>10,25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59650" y="3683562"/>
                <a:ext cx="1351652" cy="107965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52794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7" grpId="0"/>
      <p:bldP spid="8" grpId="0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Content Placeholder 5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627586740"/>
                  </p:ext>
                </p:extLst>
              </p:nvPr>
            </p:nvGraphicFramePr>
            <p:xfrm>
              <a:off x="2381249" y="1130375"/>
              <a:ext cx="7180470" cy="518640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436094"/>
                    <a:gridCol w="1436094"/>
                    <a:gridCol w="1436094"/>
                    <a:gridCol w="1436094"/>
                    <a:gridCol w="1436094"/>
                  </a:tblGrid>
                  <a:tr h="1052674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2400" b="1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b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lang="en-US" sz="2400" b="1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en-US" sz="2400" b="1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𝟑𝟐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 smtClean="0">
                              <a:solidFill>
                                <a:schemeClr val="tx1"/>
                              </a:solidFill>
                            </a:rPr>
                            <a:t>x</a:t>
                          </a:r>
                          <a:endParaRPr lang="en-US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"/>
                              </m:oMathParaPr>
                              <m:oMath xmlns:m="http://schemas.openxmlformats.org/officeDocument/2006/math">
                                <m:r>
                                  <a:rPr lang="en-US" sz="2400" b="1" i="1" kern="12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𝟒</m:t>
                                </m:r>
                              </m:oMath>
                            </m:oMathPara>
                          </a14:m>
                          <a:endParaRPr lang="en-US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 smtClean="0">
                              <a:solidFill>
                                <a:schemeClr val="tx1"/>
                              </a:solidFill>
                            </a:rPr>
                            <a:t>=</a:t>
                          </a:r>
                          <a:endParaRPr lang="en-US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</a:tcPr>
                    </a:tc>
                  </a:tr>
                  <a:tr h="101590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 smtClean="0">
                              <a:solidFill>
                                <a:schemeClr val="tx1"/>
                              </a:solidFill>
                            </a:rPr>
                            <a:t>:</a:t>
                          </a:r>
                          <a:endParaRPr lang="en-US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pattFill prst="ltHorz">
                          <a:fgClr>
                            <a:schemeClr val="accent1">
                              <a:tint val="40000"/>
                            </a:schemeClr>
                          </a:fgClr>
                          <a:bgClr>
                            <a:schemeClr val="bg1"/>
                          </a:bgClr>
                        </a:patt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 smtClean="0">
                              <a:solidFill>
                                <a:schemeClr val="tx1"/>
                              </a:solidFill>
                            </a:rPr>
                            <a:t>x</a:t>
                          </a:r>
                          <a:endParaRPr lang="en-US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pattFill prst="ltHorz">
                          <a:fgClr>
                            <a:schemeClr val="accent1">
                              <a:tint val="40000"/>
                            </a:schemeClr>
                          </a:fgClr>
                          <a:bgClr>
                            <a:schemeClr val="bg1"/>
                          </a:bgClr>
                        </a:patt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 smtClean="0">
                              <a:solidFill>
                                <a:schemeClr val="tx1"/>
                              </a:solidFill>
                            </a:rPr>
                            <a:t>:</a:t>
                          </a:r>
                          <a:endParaRPr lang="en-US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10492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1" kern="12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</m:t>
                                </m:r>
                                <m:r>
                                  <a:rPr lang="en-US" sz="2400" b="1" i="0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𝟖</m:t>
                                </m:r>
                              </m:oMath>
                            </m:oMathPara>
                          </a14:m>
                          <a:endParaRPr lang="en-US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 smtClean="0">
                              <a:solidFill>
                                <a:schemeClr val="tx1"/>
                              </a:solidFill>
                            </a:rPr>
                            <a:t>:</a:t>
                          </a:r>
                          <a:endParaRPr lang="en-US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2400" b="1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b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lang="en-US" sz="2400" b="1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en-US" sz="2400" b="1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𝟐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 smtClean="0">
                              <a:solidFill>
                                <a:schemeClr val="tx1"/>
                              </a:solidFill>
                            </a:rPr>
                            <a:t>=</a:t>
                          </a:r>
                          <a:endParaRPr lang="en-US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</a:tcPr>
                    </a:tc>
                  </a:tr>
                  <a:tr h="101590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 smtClean="0">
                              <a:solidFill>
                                <a:schemeClr val="tx1"/>
                              </a:solidFill>
                            </a:rPr>
                            <a:t>=</a:t>
                          </a:r>
                          <a:endParaRPr lang="en-US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pattFill prst="ltHorz">
                          <a:fgClr>
                            <a:schemeClr val="accent1">
                              <a:tint val="40000"/>
                            </a:schemeClr>
                          </a:fgClr>
                          <a:bgClr>
                            <a:schemeClr val="bg1"/>
                          </a:bgClr>
                        </a:patt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 smtClean="0">
                              <a:solidFill>
                                <a:schemeClr val="tx1"/>
                              </a:solidFill>
                            </a:rPr>
                            <a:t>=</a:t>
                          </a:r>
                          <a:endParaRPr lang="en-US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pattFill prst="ltHorz">
                          <a:fgClr>
                            <a:schemeClr val="accent1">
                              <a:tint val="40000"/>
                            </a:schemeClr>
                          </a:fgClr>
                          <a:bgClr>
                            <a:schemeClr val="bg1"/>
                          </a:bgClr>
                        </a:patt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 smtClean="0">
                              <a:solidFill>
                                <a:schemeClr val="tx1"/>
                              </a:solidFill>
                            </a:rPr>
                            <a:t>=</a:t>
                          </a:r>
                          <a:endParaRPr lang="en-US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1052674">
                    <a:tc>
                      <a:txBody>
                        <a:bodyPr/>
                        <a:lstStyle/>
                        <a:p>
                          <a:pPr algn="ctr"/>
                          <a:endParaRPr lang="en-US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 smtClean="0">
                              <a:solidFill>
                                <a:schemeClr val="tx1"/>
                              </a:solidFill>
                            </a:rPr>
                            <a:t>x</a:t>
                          </a:r>
                          <a:endParaRPr lang="en-US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 smtClean="0">
                              <a:solidFill>
                                <a:schemeClr val="tx1"/>
                              </a:solidFill>
                            </a:rPr>
                            <a:t>=</a:t>
                          </a:r>
                          <a:endParaRPr lang="en-US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Content Placeholder 5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627586740"/>
                  </p:ext>
                </p:extLst>
              </p:nvPr>
            </p:nvGraphicFramePr>
            <p:xfrm>
              <a:off x="2381249" y="1130375"/>
              <a:ext cx="7180470" cy="518640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436094"/>
                    <a:gridCol w="1436094"/>
                    <a:gridCol w="1436094"/>
                    <a:gridCol w="1436094"/>
                    <a:gridCol w="1436094"/>
                  </a:tblGrid>
                  <a:tr h="105267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424" t="-4624" r="-401271" b="-39364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 smtClean="0">
                              <a:solidFill>
                                <a:schemeClr val="tx1"/>
                              </a:solidFill>
                            </a:rPr>
                            <a:t>x</a:t>
                          </a:r>
                          <a:endParaRPr lang="en-US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201277" t="-4624" r="-202553" b="-39364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 smtClean="0">
                              <a:solidFill>
                                <a:schemeClr val="tx1"/>
                              </a:solidFill>
                            </a:rPr>
                            <a:t>=</a:t>
                          </a:r>
                          <a:endParaRPr lang="en-US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</a:tcPr>
                    </a:tc>
                  </a:tr>
                  <a:tr h="101590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 smtClean="0">
                              <a:solidFill>
                                <a:schemeClr val="tx1"/>
                              </a:solidFill>
                            </a:rPr>
                            <a:t>:</a:t>
                          </a:r>
                          <a:endParaRPr lang="en-US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pattFill prst="ltHorz">
                          <a:fgClr>
                            <a:schemeClr val="accent1">
                              <a:tint val="40000"/>
                            </a:schemeClr>
                          </a:fgClr>
                          <a:bgClr>
                            <a:schemeClr val="bg1"/>
                          </a:bgClr>
                        </a:patt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 smtClean="0">
                              <a:solidFill>
                                <a:schemeClr val="tx1"/>
                              </a:solidFill>
                            </a:rPr>
                            <a:t>x</a:t>
                          </a:r>
                          <a:endParaRPr lang="en-US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pattFill prst="ltHorz">
                          <a:fgClr>
                            <a:schemeClr val="accent1">
                              <a:tint val="40000"/>
                            </a:schemeClr>
                          </a:fgClr>
                          <a:bgClr>
                            <a:schemeClr val="bg1"/>
                          </a:bgClr>
                        </a:patt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 smtClean="0">
                              <a:solidFill>
                                <a:schemeClr val="tx1"/>
                              </a:solidFill>
                            </a:rPr>
                            <a:t>:</a:t>
                          </a:r>
                          <a:endParaRPr lang="en-US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10492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424" t="-202326" r="-401271" b="-1988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 smtClean="0">
                              <a:solidFill>
                                <a:schemeClr val="tx1"/>
                              </a:solidFill>
                            </a:rPr>
                            <a:t>:</a:t>
                          </a:r>
                          <a:endParaRPr lang="en-US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201277" t="-202326" r="-202553" b="-1988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 smtClean="0">
                              <a:solidFill>
                                <a:schemeClr val="tx1"/>
                              </a:solidFill>
                            </a:rPr>
                            <a:t>=</a:t>
                          </a:r>
                          <a:endParaRPr lang="en-US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</a:tcPr>
                    </a:tc>
                  </a:tr>
                  <a:tr h="101590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 smtClean="0">
                              <a:solidFill>
                                <a:schemeClr val="tx1"/>
                              </a:solidFill>
                            </a:rPr>
                            <a:t>=</a:t>
                          </a:r>
                          <a:endParaRPr lang="en-US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pattFill prst="ltHorz">
                          <a:fgClr>
                            <a:schemeClr val="accent1">
                              <a:tint val="40000"/>
                            </a:schemeClr>
                          </a:fgClr>
                          <a:bgClr>
                            <a:schemeClr val="bg1"/>
                          </a:bgClr>
                        </a:patt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 smtClean="0">
                              <a:solidFill>
                                <a:schemeClr val="tx1"/>
                              </a:solidFill>
                            </a:rPr>
                            <a:t>=</a:t>
                          </a:r>
                          <a:endParaRPr lang="en-US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pattFill prst="ltHorz">
                          <a:fgClr>
                            <a:schemeClr val="accent1">
                              <a:tint val="40000"/>
                            </a:schemeClr>
                          </a:fgClr>
                          <a:bgClr>
                            <a:schemeClr val="bg1"/>
                          </a:bgClr>
                        </a:patt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 smtClean="0">
                              <a:solidFill>
                                <a:schemeClr val="tx1"/>
                              </a:solidFill>
                            </a:rPr>
                            <a:t>=</a:t>
                          </a:r>
                          <a:endParaRPr lang="en-US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1052674">
                    <a:tc>
                      <a:txBody>
                        <a:bodyPr/>
                        <a:lstStyle/>
                        <a:p>
                          <a:pPr algn="ctr"/>
                          <a:endParaRPr lang="en-US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 smtClean="0">
                              <a:solidFill>
                                <a:schemeClr val="tx1"/>
                              </a:solidFill>
                            </a:rPr>
                            <a:t>x</a:t>
                          </a:r>
                          <a:endParaRPr lang="en-US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 smtClean="0">
                              <a:solidFill>
                                <a:schemeClr val="tx1"/>
                              </a:solidFill>
                            </a:rPr>
                            <a:t>=</a:t>
                          </a:r>
                          <a:endParaRPr lang="en-US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4" name="Rectangle 3"/>
          <p:cNvSpPr/>
          <p:nvPr/>
        </p:nvSpPr>
        <p:spPr>
          <a:xfrm>
            <a:off x="3405365" y="207044"/>
            <a:ext cx="498816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Trò chơi tiếp sức</a:t>
            </a:r>
            <a:endParaRPr lang="en-US" sz="54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8467725" y="3438525"/>
                <a:ext cx="74295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hlinkClick r:id="rId3" action="ppaction://hlinksldjump"/>
                        </a:rPr>
                        <m:t>𝟏𝟔</m:t>
                      </m:r>
                    </m:oMath>
                  </m:oMathPara>
                </a14:m>
                <a:endParaRPr lang="en-US" b="1" dirty="0">
                  <a:solidFill>
                    <a:schemeClr val="accent1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67725" y="3438525"/>
                <a:ext cx="742950" cy="36933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hlinkClick r:id="rId5" action="ppaction://hlinksldjump"/>
              </p:cNvPr>
              <p:cNvSpPr txBox="1"/>
              <p:nvPr/>
            </p:nvSpPr>
            <p:spPr>
              <a:xfrm>
                <a:off x="2636733" y="5534025"/>
                <a:ext cx="828675" cy="6127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b="1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𝟐𝟓𝟔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hlinkClick r:id="rId6" action="ppaction://hlinksldjump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6733" y="5534025"/>
                <a:ext cx="828675" cy="612796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5562600" y="5534025"/>
            <a:ext cx="723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chemeClr val="accent1">
                    <a:lumMod val="50000"/>
                  </a:schemeClr>
                </a:solidFill>
              </a:rPr>
              <a:t>-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hlinkClick r:id="rId8" action="ppaction://hlinksldjump"/>
              </p:cNvPr>
              <p:cNvSpPr txBox="1"/>
              <p:nvPr/>
            </p:nvSpPr>
            <p:spPr>
              <a:xfrm>
                <a:off x="8601075" y="5534025"/>
                <a:ext cx="609600" cy="6127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b="1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𝟏𝟐𝟖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>
                <a:hlinkClick r:id="rId9" action="ppaction://hlinksldjump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01075" y="5534025"/>
                <a:ext cx="609600" cy="612796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hlinkClick r:id="rId11" action="ppaction://hlinksldjump"/>
              </p:cNvPr>
              <p:cNvSpPr txBox="1"/>
              <p:nvPr/>
            </p:nvSpPr>
            <p:spPr>
              <a:xfrm>
                <a:off x="8348662" y="1380662"/>
                <a:ext cx="981075" cy="6127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b="1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den>
                      </m:f>
                    </m:oMath>
                  </m:oMathPara>
                </a14:m>
                <a:endParaRPr lang="en-US" b="1" dirty="0">
                  <a:solidFill>
                    <a:schemeClr val="accent1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7" name="TextBox 6">
                <a:hlinkClick r:id="rId12" action="ppaction://hlinksldjump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8662" y="1380662"/>
                <a:ext cx="981075" cy="612796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6658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469592" y="2127903"/>
                <a:ext cx="5055093" cy="13644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32</m:t>
                          </m:r>
                        </m:den>
                      </m:f>
                      <m:r>
                        <a:rPr lang="en-US" sz="4400" i="0">
                          <a:latin typeface="Cambria Math" panose="02040503050406030204" pitchFamily="18" charset="0"/>
                        </a:rPr>
                        <m:t>.4=</m:t>
                      </m:r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−1.4</m:t>
                          </m:r>
                        </m:num>
                        <m:den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32</m:t>
                          </m:r>
                        </m:den>
                      </m:f>
                      <m:r>
                        <a:rPr lang="en-US" sz="4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9592" y="2127903"/>
                <a:ext cx="5055093" cy="1364412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04025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525134" y="2311681"/>
                <a:ext cx="4712892" cy="10143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200" b="1" i="0"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lang="en-US" sz="3200" b="1" i="0">
                          <a:latin typeface="Cambria Math" panose="02040503050406030204" pitchFamily="18" charset="0"/>
                        </a:rPr>
                        <m:t>:</m:t>
                      </m:r>
                      <m:f>
                        <m:fPr>
                          <m:ctrlPr>
                            <a:rPr lang="en-US" sz="32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3200" b="1" i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3200" b="1" i="0"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lang="en-US" sz="3200" b="1" i="0">
                          <a:latin typeface="Cambria Math" panose="02040503050406030204" pitchFamily="18" charset="0"/>
                        </a:rPr>
                        <m:t>.(−</m:t>
                      </m:r>
                      <m:r>
                        <a:rPr lang="en-US" sz="3200" b="1" i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200" b="1" i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sz="3200" b="1" i="0">
                          <a:latin typeface="Cambria Math" panose="02040503050406030204" pitchFamily="18" charset="0"/>
                        </a:rPr>
                        <m:t>𝟏𝟔</m:t>
                      </m:r>
                    </m:oMath>
                  </m:oMathPara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5134" y="2311681"/>
                <a:ext cx="4712892" cy="1014317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31561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756490" y="2344920"/>
                <a:ext cx="6885796" cy="10482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𝟑𝟐</m:t>
                          </m:r>
                        </m:den>
                      </m:f>
                      <m:r>
                        <a:rPr lang="en-US" sz="3200" b="1" i="0">
                          <a:latin typeface="Cambria Math" panose="02040503050406030204" pitchFamily="18" charset="0"/>
                        </a:rPr>
                        <m:t>:−</m:t>
                      </m:r>
                      <m:r>
                        <a:rPr lang="en-US" sz="3200" b="1" i="0"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lang="en-US" sz="32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𝟑𝟐</m:t>
                          </m:r>
                        </m:den>
                      </m:f>
                      <m:r>
                        <a:rPr lang="en-US" sz="3200" b="1" i="0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32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𝟖</m:t>
                          </m:r>
                        </m:den>
                      </m:f>
                      <m:r>
                        <a:rPr lang="en-US" sz="32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en-US" sz="32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200" b="1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3200" b="1" i="0">
                                  <a:latin typeface="Cambria Math" panose="02040503050406030204" pitchFamily="18" charset="0"/>
                                </a:rPr>
                                <m:t>.(−</m:t>
                              </m:r>
                              <m:r>
                                <a:rPr lang="en-US" sz="3200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num>
                        <m:den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𝟑𝟐</m:t>
                          </m:r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𝟖</m:t>
                          </m:r>
                        </m:den>
                      </m:f>
                      <m:r>
                        <a:rPr lang="en-US" sz="32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𝟐𝟓𝟔</m:t>
                          </m:r>
                        </m:den>
                      </m:f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6490" y="2344920"/>
                <a:ext cx="6885796" cy="1048236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85172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533144" y="1456204"/>
                <a:ext cx="6854762" cy="11333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6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3600" b="1" i="0">
                              <a:latin typeface="Cambria Math" panose="02040503050406030204" pitchFamily="18" charset="0"/>
                            </a:rPr>
                            <m:t>𝟖</m:t>
                          </m:r>
                        </m:den>
                      </m:f>
                      <m:r>
                        <a:rPr lang="en-US" sz="3600" b="1" i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3600" b="1" i="0">
                          <a:latin typeface="Cambria Math" panose="02040503050406030204" pitchFamily="18" charset="0"/>
                        </a:rPr>
                        <m:t>𝟏𝟔</m:t>
                      </m:r>
                      <m:r>
                        <a:rPr lang="en-US" sz="36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6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3600" b="1" i="0">
                              <a:latin typeface="Cambria Math" panose="02040503050406030204" pitchFamily="18" charset="0"/>
                            </a:rPr>
                            <m:t>𝟖</m:t>
                          </m:r>
                        </m:den>
                      </m:f>
                      <m:r>
                        <a:rPr lang="en-US" sz="3600" b="1" i="0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36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3600" b="1" i="0">
                              <a:latin typeface="Cambria Math" panose="02040503050406030204" pitchFamily="18" charset="0"/>
                            </a:rPr>
                            <m:t>𝟏𝟔</m:t>
                          </m:r>
                        </m:den>
                      </m:f>
                      <m:r>
                        <a:rPr lang="en-US" sz="36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600" b="1" i="0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3600" b="1" i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36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3600" b="1" i="0">
                              <a:latin typeface="Cambria Math" panose="02040503050406030204" pitchFamily="18" charset="0"/>
                            </a:rPr>
                            <m:t>𝟖</m:t>
                          </m:r>
                          <m:r>
                            <a:rPr lang="en-US" sz="3600" b="1" i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3600" b="1" i="0">
                              <a:latin typeface="Cambria Math" panose="02040503050406030204" pitchFamily="18" charset="0"/>
                            </a:rPr>
                            <m:t>𝟏𝟔</m:t>
                          </m:r>
                        </m:den>
                      </m:f>
                      <m:r>
                        <a:rPr lang="en-US" sz="36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6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3600" b="1" i="0">
                              <a:latin typeface="Cambria Math" panose="02040503050406030204" pitchFamily="18" charset="0"/>
                            </a:rPr>
                            <m:t>𝟏𝟐𝟖</m:t>
                          </m:r>
                        </m:den>
                      </m:f>
                    </m:oMath>
                  </m:oMathPara>
                </a14:m>
                <a:endParaRPr lang="en-US" sz="3600" b="1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3144" y="1456204"/>
                <a:ext cx="6854762" cy="1133324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438747" y="3592606"/>
                <a:ext cx="7278787" cy="11676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3600" b="1" i="0">
                              <a:latin typeface="Cambria Math" panose="02040503050406030204" pitchFamily="18" charset="0"/>
                            </a:rPr>
                            <m:t>𝟐𝟓𝟔</m:t>
                          </m:r>
                        </m:den>
                      </m:f>
                      <m:r>
                        <a:rPr lang="en-US" sz="3600" b="1" i="0">
                          <a:latin typeface="Cambria Math" panose="02040503050406030204" pitchFamily="18" charset="0"/>
                        </a:rPr>
                        <m:t>.(−</m:t>
                      </m:r>
                      <m:r>
                        <a:rPr lang="en-US" sz="3600" b="1" i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600" b="1" i="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sz="36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en-US" sz="36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600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3600" b="1" i="0">
                                  <a:latin typeface="Cambria Math" panose="02040503050406030204" pitchFamily="18" charset="0"/>
                                </a:rPr>
                                <m:t>.(−</m:t>
                              </m:r>
                              <m:r>
                                <a:rPr lang="en-US" sz="36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d>
                        </m:num>
                        <m:den>
                          <m:r>
                            <a:rPr lang="en-US" sz="3600" b="1" i="0">
                              <a:latin typeface="Cambria Math" panose="02040503050406030204" pitchFamily="18" charset="0"/>
                            </a:rPr>
                            <m:t>𝟐𝟓𝟔</m:t>
                          </m:r>
                        </m:den>
                      </m:f>
                      <m:r>
                        <a:rPr lang="en-US" sz="36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6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3600" b="1" i="0">
                              <a:latin typeface="Cambria Math" panose="02040503050406030204" pitchFamily="18" charset="0"/>
                            </a:rPr>
                            <m:t>𝟐𝟓𝟔</m:t>
                          </m:r>
                        </m:den>
                      </m:f>
                      <m:r>
                        <a:rPr lang="en-US" sz="36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6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3600" b="1" i="0">
                              <a:latin typeface="Cambria Math" panose="02040503050406030204" pitchFamily="18" charset="0"/>
                            </a:rPr>
                            <m:t>𝟏𝟐𝟖</m:t>
                          </m:r>
                        </m:den>
                      </m:f>
                    </m:oMath>
                  </m:oMathPara>
                </a14:m>
                <a:endParaRPr lang="en-US" sz="3600" b="1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747" y="3592606"/>
                <a:ext cx="7278787" cy="116769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62023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>
                <a:solidFill>
                  <a:srgbClr val="FFC000"/>
                </a:solidFill>
              </a:rPr>
              <a:t>Hướng dẫn về nhà</a:t>
            </a:r>
            <a:endParaRPr lang="en-US" b="1" dirty="0">
              <a:solidFill>
                <a:srgbClr val="FFC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Tx/>
              <a:buChar char="-"/>
            </a:pPr>
            <a:r>
              <a:rPr lang="en-US" sz="4400" dirty="0" smtClean="0"/>
              <a:t>Ôn lại quy tắc nhân, chia số hữu tỉ</a:t>
            </a:r>
          </a:p>
          <a:p>
            <a:pPr>
              <a:buFontTx/>
              <a:buChar char="-"/>
            </a:pPr>
            <a:r>
              <a:rPr lang="en-US" sz="4400" dirty="0" smtClean="0"/>
              <a:t>Đọc </a:t>
            </a:r>
            <a:r>
              <a:rPr lang="en-US" sz="4400" dirty="0" smtClean="0"/>
              <a:t>trước bài: Gía trị tuyệt đối của một số hữu tỉ. Cộng, trừ, nhân, chia số thập phân. 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1164652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914651" y="1571626"/>
            <a:ext cx="7029450" cy="175432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C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CẢM ƠN THẦY CÔ VÀ CÁC BẠN HỌC </a:t>
            </a:r>
            <a:r>
              <a:rPr lang="en-US" sz="5400" b="1" cap="none" spc="0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C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SINH</a:t>
            </a:r>
            <a:endParaRPr lang="en-US" sz="5400" b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rgbClr val="FFC000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529507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5244509" y="1821665"/>
            <a:ext cx="4412200" cy="914847"/>
            <a:chOff x="3650291" y="1805278"/>
            <a:chExt cx="4412200" cy="914847"/>
          </a:xfrm>
        </p:grpSpPr>
        <p:pic>
          <p:nvPicPr>
            <p:cNvPr id="5" name="矩形 2"/>
            <p:cNvPicPr>
              <a:picLocks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650291" y="2069512"/>
              <a:ext cx="4412200" cy="650613"/>
            </a:xfrm>
            <a:prstGeom prst="rect">
              <a:avLst/>
            </a:prstGeom>
            <a:noFill/>
            <a:ln w="9525" cmpd="sng">
              <a:noFill/>
              <a:miter lim="800000"/>
              <a:headEnd/>
              <a:tailEnd/>
            </a:ln>
          </p:spPr>
        </p:pic>
        <p:grpSp>
          <p:nvGrpSpPr>
            <p:cNvPr id="6" name="组合 5"/>
            <p:cNvGrpSpPr/>
            <p:nvPr/>
          </p:nvGrpSpPr>
          <p:grpSpPr>
            <a:xfrm>
              <a:off x="3941944" y="1805278"/>
              <a:ext cx="746584" cy="746584"/>
              <a:chOff x="3811619" y="2311385"/>
              <a:chExt cx="950912" cy="950912"/>
            </a:xfrm>
          </p:grpSpPr>
          <p:pic>
            <p:nvPicPr>
              <p:cNvPr id="7" name="圆角矩形 9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811619" y="2311385"/>
                <a:ext cx="950912" cy="950912"/>
              </a:xfrm>
              <a:prstGeom prst="rect">
                <a:avLst/>
              </a:prstGeom>
              <a:noFill/>
              <a:ln w="9525" cmpd="sng">
                <a:noFill/>
                <a:miter lim="800000"/>
                <a:headEnd/>
                <a:tailEnd/>
              </a:ln>
            </p:spPr>
          </p:pic>
          <p:sp>
            <p:nvSpPr>
              <p:cNvPr id="8" name="TextBox 61"/>
              <p:cNvSpPr txBox="1">
                <a:spLocks noChangeArrowheads="1"/>
              </p:cNvSpPr>
              <p:nvPr/>
            </p:nvSpPr>
            <p:spPr bwMode="auto">
              <a:xfrm>
                <a:off x="4102131" y="2601897"/>
                <a:ext cx="379413" cy="39201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marL="0" marR="0" lvl="0" indent="0" algn="ctr" defTabSz="6858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itchFamily="34" charset="-122"/>
                    <a:ea typeface="微软雅黑" pitchFamily="34" charset="-122"/>
                    <a:cs typeface="+mn-cs"/>
                  </a:rPr>
                  <a:t>2</a:t>
                </a:r>
                <a:endParaRPr kumimoji="0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endParaRPr>
              </a:p>
            </p:txBody>
          </p:sp>
        </p:grpSp>
      </p:grpSp>
      <p:sp>
        <p:nvSpPr>
          <p:cNvPr id="9" name="TextBox 71"/>
          <p:cNvSpPr txBox="1">
            <a:spLocks noChangeArrowheads="1"/>
          </p:cNvSpPr>
          <p:nvPr/>
        </p:nvSpPr>
        <p:spPr bwMode="auto">
          <a:xfrm>
            <a:off x="6109968" y="2121332"/>
            <a:ext cx="2132564" cy="400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marL="0" marR="0" lvl="0" indent="0" algn="l" defTabSz="6858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Nhân hai số hữu tỉ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4841926" y="2510916"/>
            <a:ext cx="4809797" cy="919832"/>
            <a:chOff x="3247708" y="2494528"/>
            <a:chExt cx="4809797" cy="919832"/>
          </a:xfrm>
        </p:grpSpPr>
        <p:pic>
          <p:nvPicPr>
            <p:cNvPr id="11" name="矩形 3"/>
            <p:cNvPicPr>
              <a:picLocks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247708" y="2762501"/>
              <a:ext cx="4809797" cy="651859"/>
            </a:xfrm>
            <a:prstGeom prst="rect">
              <a:avLst/>
            </a:prstGeom>
            <a:noFill/>
            <a:ln w="9525" cmpd="sng">
              <a:noFill/>
              <a:miter lim="800000"/>
              <a:headEnd/>
              <a:tailEnd/>
            </a:ln>
          </p:spPr>
        </p:pic>
        <p:grpSp>
          <p:nvGrpSpPr>
            <p:cNvPr id="12" name="组合 11"/>
            <p:cNvGrpSpPr/>
            <p:nvPr/>
          </p:nvGrpSpPr>
          <p:grpSpPr>
            <a:xfrm>
              <a:off x="3597942" y="2494528"/>
              <a:ext cx="746584" cy="746585"/>
              <a:chOff x="3373469" y="3189272"/>
              <a:chExt cx="950912" cy="950913"/>
            </a:xfrm>
          </p:grpSpPr>
          <p:pic>
            <p:nvPicPr>
              <p:cNvPr id="13" name="圆角矩形 12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3373469" y="3189272"/>
                <a:ext cx="950912" cy="950913"/>
              </a:xfrm>
              <a:prstGeom prst="rect">
                <a:avLst/>
              </a:prstGeom>
              <a:noFill/>
              <a:ln w="9525" cmpd="sng">
                <a:noFill/>
                <a:miter lim="800000"/>
                <a:headEnd/>
                <a:tailEnd/>
              </a:ln>
            </p:spPr>
          </p:pic>
          <p:sp>
            <p:nvSpPr>
              <p:cNvPr id="14" name="TextBox 61"/>
              <p:cNvSpPr txBox="1">
                <a:spLocks noChangeArrowheads="1"/>
              </p:cNvSpPr>
              <p:nvPr/>
            </p:nvSpPr>
            <p:spPr bwMode="auto">
              <a:xfrm>
                <a:off x="3662394" y="3476610"/>
                <a:ext cx="379413" cy="3920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marL="0" marR="0" lvl="0" indent="0" algn="ctr" defTabSz="6858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itchFamily="34" charset="-122"/>
                    <a:ea typeface="微软雅黑" pitchFamily="34" charset="-122"/>
                    <a:cs typeface="+mn-cs"/>
                  </a:rPr>
                  <a:t>3</a:t>
                </a:r>
                <a:endParaRPr kumimoji="0" lang="zh-CN" altLang="en-US" sz="1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endParaRPr>
              </a:p>
            </p:txBody>
          </p:sp>
        </p:grpSp>
      </p:grpSp>
      <p:grpSp>
        <p:nvGrpSpPr>
          <p:cNvPr id="15" name="组合 14"/>
          <p:cNvGrpSpPr/>
          <p:nvPr/>
        </p:nvGrpSpPr>
        <p:grpSpPr>
          <a:xfrm>
            <a:off x="4415663" y="3215124"/>
            <a:ext cx="5227336" cy="908614"/>
            <a:chOff x="2821445" y="3198736"/>
            <a:chExt cx="5227336" cy="908614"/>
          </a:xfrm>
        </p:grpSpPr>
        <p:pic>
          <p:nvPicPr>
            <p:cNvPr id="16" name="矩形 4"/>
            <p:cNvPicPr>
              <a:picLocks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821445" y="3456737"/>
              <a:ext cx="5227336" cy="650613"/>
            </a:xfrm>
            <a:prstGeom prst="rect">
              <a:avLst/>
            </a:prstGeom>
            <a:noFill/>
            <a:ln w="9525" cmpd="sng">
              <a:noFill/>
              <a:miter lim="800000"/>
              <a:headEnd/>
              <a:tailEnd/>
            </a:ln>
          </p:spPr>
        </p:pic>
        <p:grpSp>
          <p:nvGrpSpPr>
            <p:cNvPr id="17" name="组合 16"/>
            <p:cNvGrpSpPr/>
            <p:nvPr/>
          </p:nvGrpSpPr>
          <p:grpSpPr>
            <a:xfrm>
              <a:off x="3180403" y="3198736"/>
              <a:ext cx="747831" cy="746584"/>
              <a:chOff x="2841656" y="4086210"/>
              <a:chExt cx="952500" cy="950912"/>
            </a:xfrm>
          </p:grpSpPr>
          <p:pic>
            <p:nvPicPr>
              <p:cNvPr id="18" name="圆角矩形 14"/>
              <p:cNvPicPr>
                <a:picLocks noChangeAspect="1" noChangeArrowheads="1"/>
              </p:cNvPicPr>
              <p:nvPr/>
            </p:nvPicPr>
            <p:blipFill>
              <a:blip r:embed="rId7" cstate="print"/>
              <a:srcRect/>
              <a:stretch>
                <a:fillRect/>
              </a:stretch>
            </p:blipFill>
            <p:spPr bwMode="auto">
              <a:xfrm>
                <a:off x="2841656" y="4086210"/>
                <a:ext cx="952500" cy="950912"/>
              </a:xfrm>
              <a:prstGeom prst="rect">
                <a:avLst/>
              </a:prstGeom>
              <a:noFill/>
              <a:ln w="9525" cmpd="sng">
                <a:noFill/>
                <a:miter lim="800000"/>
                <a:headEnd/>
                <a:tailEnd/>
              </a:ln>
            </p:spPr>
          </p:pic>
          <p:sp>
            <p:nvSpPr>
              <p:cNvPr id="19" name="TextBox 61"/>
              <p:cNvSpPr txBox="1">
                <a:spLocks noChangeArrowheads="1"/>
              </p:cNvSpPr>
              <p:nvPr/>
            </p:nvSpPr>
            <p:spPr bwMode="auto">
              <a:xfrm>
                <a:off x="3128994" y="4375135"/>
                <a:ext cx="379412" cy="39201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marL="0" marR="0" lvl="0" indent="0" algn="ctr" defTabSz="6858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itchFamily="34" charset="-122"/>
                    <a:ea typeface="微软雅黑" pitchFamily="34" charset="-122"/>
                    <a:cs typeface="+mn-cs"/>
                  </a:rPr>
                  <a:t>4</a:t>
                </a:r>
                <a:endParaRPr kumimoji="0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endParaRPr>
              </a:p>
            </p:txBody>
          </p:sp>
        </p:grpSp>
      </p:grpSp>
      <p:grpSp>
        <p:nvGrpSpPr>
          <p:cNvPr id="20" name="组合 19"/>
          <p:cNvGrpSpPr/>
          <p:nvPr/>
        </p:nvGrpSpPr>
        <p:grpSpPr>
          <a:xfrm>
            <a:off x="4042993" y="3909359"/>
            <a:ext cx="5623686" cy="908615"/>
            <a:chOff x="2448776" y="3892971"/>
            <a:chExt cx="5623686" cy="908615"/>
          </a:xfrm>
        </p:grpSpPr>
        <p:pic>
          <p:nvPicPr>
            <p:cNvPr id="21" name="矩形 5"/>
            <p:cNvPicPr>
              <a:picLocks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2448776" y="4145988"/>
              <a:ext cx="5623686" cy="655598"/>
            </a:xfrm>
            <a:prstGeom prst="rect">
              <a:avLst/>
            </a:prstGeom>
            <a:noFill/>
            <a:ln w="9525" cmpd="sng">
              <a:noFill/>
              <a:miter lim="800000"/>
              <a:headEnd/>
              <a:tailEnd/>
            </a:ln>
          </p:spPr>
        </p:pic>
        <p:grpSp>
          <p:nvGrpSpPr>
            <p:cNvPr id="22" name="组合 21"/>
            <p:cNvGrpSpPr/>
            <p:nvPr/>
          </p:nvGrpSpPr>
          <p:grpSpPr>
            <a:xfrm>
              <a:off x="2817706" y="3892971"/>
              <a:ext cx="746584" cy="746585"/>
              <a:chOff x="2379694" y="4970447"/>
              <a:chExt cx="950912" cy="950913"/>
            </a:xfrm>
          </p:grpSpPr>
          <p:pic>
            <p:nvPicPr>
              <p:cNvPr id="23" name="圆角矩形 16"/>
              <p:cNvPicPr>
                <a:picLocks noChangeAspect="1" noChangeArrowheads="1"/>
              </p:cNvPicPr>
              <p:nvPr/>
            </p:nvPicPr>
            <p:blipFill>
              <a:blip r:embed="rId9" cstate="print"/>
              <a:srcRect/>
              <a:stretch>
                <a:fillRect/>
              </a:stretch>
            </p:blipFill>
            <p:spPr bwMode="auto">
              <a:xfrm>
                <a:off x="2379694" y="4970447"/>
                <a:ext cx="950912" cy="950913"/>
              </a:xfrm>
              <a:prstGeom prst="rect">
                <a:avLst/>
              </a:prstGeom>
              <a:noFill/>
              <a:ln w="9525" cmpd="sng">
                <a:noFill/>
                <a:miter lim="800000"/>
                <a:headEnd/>
                <a:tailEnd/>
              </a:ln>
            </p:spPr>
          </p:pic>
          <p:sp>
            <p:nvSpPr>
              <p:cNvPr id="24" name="TextBox 61"/>
              <p:cNvSpPr txBox="1">
                <a:spLocks noChangeArrowheads="1"/>
              </p:cNvSpPr>
              <p:nvPr/>
            </p:nvSpPr>
            <p:spPr bwMode="auto">
              <a:xfrm>
                <a:off x="2667031" y="5259372"/>
                <a:ext cx="377826" cy="3920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marL="0" marR="0" lvl="0" indent="0" algn="ctr" defTabSz="6858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itchFamily="34" charset="-122"/>
                    <a:ea typeface="微软雅黑" pitchFamily="34" charset="-122"/>
                    <a:cs typeface="+mn-cs"/>
                  </a:rPr>
                  <a:t>5</a:t>
                </a:r>
                <a:endParaRPr kumimoji="0" lang="zh-CN" altLang="en-US" sz="1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endParaRPr>
              </a:p>
            </p:txBody>
          </p:sp>
        </p:grpSp>
      </p:grpSp>
      <p:pic>
        <p:nvPicPr>
          <p:cNvPr id="25" name="任意多边形 18"/>
          <p:cNvPicPr>
            <a:picLocks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3594450" y="1016502"/>
            <a:ext cx="2398043" cy="3872516"/>
          </a:xfrm>
          <a:prstGeom prst="rect">
            <a:avLst/>
          </a:prstGeom>
          <a:noFill/>
          <a:ln w="9525" cmpd="sng">
            <a:noFill/>
            <a:miter lim="800000"/>
            <a:headEnd/>
            <a:tailEnd/>
          </a:ln>
        </p:spPr>
      </p:pic>
      <p:sp>
        <p:nvSpPr>
          <p:cNvPr id="26" name="TextBox 34"/>
          <p:cNvSpPr txBox="1">
            <a:spLocks noChangeArrowheads="1"/>
          </p:cNvSpPr>
          <p:nvPr/>
        </p:nvSpPr>
        <p:spPr bwMode="auto">
          <a:xfrm>
            <a:off x="5788554" y="2803494"/>
            <a:ext cx="2132563" cy="400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marL="0" marR="0" lvl="0" indent="0" algn="l" defTabSz="6858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Chia hai số hữu tỉ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27" name="TextBox 71"/>
          <p:cNvSpPr txBox="1">
            <a:spLocks noChangeArrowheads="1"/>
          </p:cNvSpPr>
          <p:nvPr/>
        </p:nvSpPr>
        <p:spPr bwMode="auto">
          <a:xfrm>
            <a:off x="5382857" y="3534197"/>
            <a:ext cx="2132564" cy="400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marL="0" marR="0" lvl="0" indent="0" algn="l" defTabSz="6858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Củng cố 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28" name="TextBox 71"/>
          <p:cNvSpPr txBox="1">
            <a:spLocks noChangeArrowheads="1"/>
          </p:cNvSpPr>
          <p:nvPr/>
        </p:nvSpPr>
        <p:spPr bwMode="auto">
          <a:xfrm>
            <a:off x="5010188" y="4233419"/>
            <a:ext cx="2132563" cy="400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marL="0" marR="0" lvl="0" indent="0" algn="l" defTabSz="6858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Hướng</a:t>
            </a:r>
            <a:r>
              <a:rPr kumimoji="0" lang="en-US" altLang="zh-CN" sz="2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 dẫn về nhà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29" name="组合 29"/>
          <p:cNvGrpSpPr/>
          <p:nvPr/>
        </p:nvGrpSpPr>
        <p:grpSpPr>
          <a:xfrm>
            <a:off x="5594714" y="1121730"/>
            <a:ext cx="4019590" cy="894904"/>
            <a:chOff x="4037916" y="1130984"/>
            <a:chExt cx="4019590" cy="894904"/>
          </a:xfrm>
        </p:grpSpPr>
        <p:pic>
          <p:nvPicPr>
            <p:cNvPr id="30" name="矩形 1"/>
            <p:cNvPicPr>
              <a:picLocks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4037916" y="1375275"/>
              <a:ext cx="4019590" cy="650613"/>
            </a:xfrm>
            <a:prstGeom prst="rect">
              <a:avLst/>
            </a:prstGeom>
            <a:noFill/>
            <a:ln w="9525" cmpd="sng">
              <a:noFill/>
              <a:miter lim="800000"/>
              <a:headEnd/>
              <a:tailEnd/>
            </a:ln>
          </p:spPr>
        </p:pic>
        <p:grpSp>
          <p:nvGrpSpPr>
            <p:cNvPr id="31" name="组合 31"/>
            <p:cNvGrpSpPr/>
            <p:nvPr/>
          </p:nvGrpSpPr>
          <p:grpSpPr>
            <a:xfrm>
              <a:off x="4344526" y="1130984"/>
              <a:ext cx="746585" cy="746585"/>
              <a:chOff x="4324381" y="1452547"/>
              <a:chExt cx="950913" cy="950913"/>
            </a:xfrm>
          </p:grpSpPr>
          <p:pic>
            <p:nvPicPr>
              <p:cNvPr id="32" name="圆角矩形 22"/>
              <p:cNvPicPr>
                <a:picLocks noChangeAspect="1" noChangeArrowheads="1"/>
              </p:cNvPicPr>
              <p:nvPr/>
            </p:nvPicPr>
            <p:blipFill>
              <a:blip r:embed="rId12" cstate="print"/>
              <a:srcRect/>
              <a:stretch>
                <a:fillRect/>
              </a:stretch>
            </p:blipFill>
            <p:spPr bwMode="auto">
              <a:xfrm>
                <a:off x="4324381" y="1452547"/>
                <a:ext cx="950913" cy="950913"/>
              </a:xfrm>
              <a:prstGeom prst="rect">
                <a:avLst/>
              </a:prstGeom>
              <a:noFill/>
              <a:ln w="9525" cmpd="sng">
                <a:noFill/>
                <a:miter lim="800000"/>
                <a:headEnd/>
                <a:tailEnd/>
              </a:ln>
            </p:spPr>
          </p:pic>
          <p:sp>
            <p:nvSpPr>
              <p:cNvPr id="33" name="TextBox 61"/>
              <p:cNvSpPr txBox="1">
                <a:spLocks noChangeArrowheads="1"/>
              </p:cNvSpPr>
              <p:nvPr/>
            </p:nvSpPr>
            <p:spPr bwMode="auto">
              <a:xfrm>
                <a:off x="4611719" y="1738297"/>
                <a:ext cx="379412" cy="3920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marL="0" marR="0" lvl="0" indent="0" algn="ctr" defTabSz="6858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itchFamily="34" charset="-122"/>
                    <a:ea typeface="微软雅黑" pitchFamily="34" charset="-122"/>
                    <a:cs typeface="+mn-cs"/>
                  </a:rPr>
                  <a:t>1</a:t>
                </a:r>
                <a:endParaRPr kumimoji="0" lang="zh-CN" altLang="en-US" sz="1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endParaRPr>
              </a:p>
            </p:txBody>
          </p:sp>
        </p:grpSp>
      </p:grp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6433743" y="1381869"/>
            <a:ext cx="2131317" cy="400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marL="0" marR="0" lvl="0" indent="0" algn="l" defTabSz="6858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Kiểm tra bài</a:t>
            </a:r>
            <a:r>
              <a:rPr kumimoji="0" lang="en-US" altLang="zh-CN" sz="2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 cũ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5822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3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20"/>
                            </p:stCondLst>
                            <p:childTnLst>
                              <p:par>
                                <p:cTn id="21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20"/>
                            </p:stCondLst>
                            <p:childTnLst>
                              <p:par>
                                <p:cTn id="27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620"/>
                            </p:stCondLst>
                            <p:childTnLst>
                              <p:par>
                                <p:cTn id="33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620"/>
                            </p:stCondLst>
                            <p:childTnLst>
                              <p:par>
                                <p:cTn id="39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220"/>
                            </p:stCondLst>
                            <p:childTnLst>
                              <p:par>
                                <p:cTn id="45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6220"/>
                            </p:stCondLst>
                            <p:childTnLst>
                              <p:par>
                                <p:cTn id="5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3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4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6500"/>
                            </p:stCondLst>
                            <p:childTnLst>
                              <p:par>
                                <p:cTn id="57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7500"/>
                            </p:stCondLst>
                            <p:childTnLst>
                              <p:par>
                                <p:cTn id="63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5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6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6" grpId="0"/>
      <p:bldP spid="27" grpId="0"/>
      <p:bldP spid="28" grpId="0"/>
      <p:bldP spid="3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矩形 1"/>
          <p:cNvPicPr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47562" y="576817"/>
            <a:ext cx="5596576" cy="528687"/>
          </a:xfrm>
          <a:prstGeom prst="rect">
            <a:avLst/>
          </a:prstGeom>
          <a:noFill/>
          <a:ln w="9525" cmpd="sng">
            <a:noFill/>
            <a:miter lim="800000"/>
            <a:headEnd/>
            <a:tailEnd/>
          </a:ln>
        </p:spPr>
      </p:pic>
      <p:sp>
        <p:nvSpPr>
          <p:cNvPr id="5" name="TextBox 34"/>
          <p:cNvSpPr txBox="1">
            <a:spLocks noChangeArrowheads="1"/>
          </p:cNvSpPr>
          <p:nvPr/>
        </p:nvSpPr>
        <p:spPr bwMode="auto">
          <a:xfrm>
            <a:off x="1576262" y="116271"/>
            <a:ext cx="4339176" cy="707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8" tIns="45719" rIns="91438" bIns="45719">
            <a:spAutoFit/>
          </a:bodyPr>
          <a:lstStyle/>
          <a:p>
            <a:pPr marL="0" marR="0" lvl="0" indent="0" algn="l" defTabSz="6858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Kiểm</a:t>
            </a:r>
            <a:r>
              <a:rPr kumimoji="0" lang="en-US" altLang="zh-CN" sz="40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 tra bài cũ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01217" y="1354109"/>
            <a:ext cx="2209742" cy="60958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560296"/>
              </p:ext>
            </p:extLst>
          </p:nvPr>
        </p:nvGraphicFramePr>
        <p:xfrm>
          <a:off x="509449" y="2250496"/>
          <a:ext cx="1018639" cy="1326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4" imgW="304536" imgH="393359" progId="Equation.DSMT4">
                  <p:embed/>
                </p:oleObj>
              </mc:Choice>
              <mc:Fallback>
                <p:oleObj name="Equation" r:id="rId4" imgW="304536" imgH="3933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49" y="2250496"/>
                        <a:ext cx="1018639" cy="13263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8118" y="2702471"/>
            <a:ext cx="4571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,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128485" y="2347138"/>
                <a:ext cx="4393393" cy="11330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i="0">
                              <a:latin typeface="Cambria Math" panose="02040503050406030204" pitchFamily="18" charset="0"/>
                            </a:rPr>
                            <m:t>2.3</m:t>
                          </m:r>
                        </m:num>
                        <m:den>
                          <m:r>
                            <a:rPr lang="en-US" sz="3600" i="0">
                              <a:latin typeface="Cambria Math" panose="02040503050406030204" pitchFamily="18" charset="0"/>
                            </a:rPr>
                            <m:t>5.4</m:t>
                          </m:r>
                        </m:den>
                      </m:f>
                      <m:r>
                        <a:rPr lang="en-US" sz="36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i="0">
                              <a:latin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sz="3600" i="0">
                              <a:latin typeface="Cambria Math" panose="02040503050406030204" pitchFamily="18" charset="0"/>
                            </a:rPr>
                            <m:t>20</m:t>
                          </m:r>
                        </m:den>
                      </m:f>
                      <m:r>
                        <a:rPr lang="en-US" sz="36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i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600" i="0"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8485" y="2347138"/>
                <a:ext cx="4393393" cy="113306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68118" y="3989562"/>
            <a:ext cx="5938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,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429710" y="3653862"/>
                <a:ext cx="1098378" cy="11330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3600" i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3600" i="0">
                          <a:latin typeface="Cambria Math" panose="02040503050406030204" pitchFamily="18" charset="0"/>
                        </a:rPr>
                        <m:t>:</m:t>
                      </m:r>
                      <m:f>
                        <m:f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i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600" i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710" y="3653862"/>
                <a:ext cx="1098378" cy="113306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488219" y="3653862"/>
                <a:ext cx="3459537" cy="10175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3200" i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3200" i="0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0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3200" i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32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0">
                              <a:latin typeface="Cambria Math" panose="02040503050406030204" pitchFamily="18" charset="0"/>
                            </a:rPr>
                            <m:t>2.4</m:t>
                          </m:r>
                        </m:num>
                        <m:den>
                          <m:r>
                            <a:rPr lang="en-US" sz="3200" i="0">
                              <a:latin typeface="Cambria Math" panose="02040503050406030204" pitchFamily="18" charset="0"/>
                            </a:rPr>
                            <m:t>5.3</m:t>
                          </m:r>
                        </m:den>
                      </m:f>
                      <m:r>
                        <a:rPr lang="en-US" sz="32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0"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sz="3200" i="0"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8219" y="3653862"/>
                <a:ext cx="3459537" cy="1017523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15"/>
          <p:cNvSpPr/>
          <p:nvPr/>
        </p:nvSpPr>
        <p:spPr>
          <a:xfrm>
            <a:off x="3300081" y="2243520"/>
            <a:ext cx="6096000" cy="247336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2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+).(+)→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2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-).(-)→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2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+).(-)→</a:t>
            </a:r>
          </a:p>
          <a:p>
            <a:r>
              <a:rPr lang="en-US" sz="32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-).(+)→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466297" y="1335519"/>
            <a:ext cx="6449103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4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ận biết dấu của tích</a:t>
            </a:r>
            <a:endParaRPr lang="en-US" sz="4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172557" y="2202931"/>
            <a:ext cx="9525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/>
              <a:t>(+)</a:t>
            </a:r>
          </a:p>
          <a:p>
            <a:r>
              <a:rPr lang="en-US" sz="4000" b="1" dirty="0" smtClean="0"/>
              <a:t>(+)</a:t>
            </a:r>
          </a:p>
          <a:p>
            <a:r>
              <a:rPr lang="en-US" sz="4000" b="1" dirty="0" smtClean="0"/>
              <a:t>(-)</a:t>
            </a:r>
          </a:p>
          <a:p>
            <a:r>
              <a:rPr lang="en-US" sz="4000" b="1" dirty="0" smtClean="0"/>
              <a:t>(-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81898" y="1354109"/>
            <a:ext cx="31293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Tính: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758655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8" grpId="1"/>
      <p:bldP spid="9" grpId="0"/>
      <p:bldP spid="9" grpId="1"/>
      <p:bldP spid="10" grpId="0"/>
      <p:bldP spid="10" grpId="1"/>
      <p:bldP spid="11" grpId="0"/>
      <p:bldP spid="11" grpId="1"/>
      <p:bldP spid="12" grpId="0"/>
      <p:bldP spid="12" grpId="1"/>
      <p:bldP spid="16" grpId="0"/>
      <p:bldP spid="18" grpId="0"/>
      <p:bldP spid="2" grpId="0"/>
      <p:bldP spid="3" grpId="0"/>
      <p:bldP spid="3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362075" y="133414"/>
            <a:ext cx="70675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3: NHÂN, CHIA SỐ HỮU TỈ</a:t>
            </a:r>
            <a:endParaRPr lang="en-US" sz="36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21"/>
          <p:cNvSpPr txBox="1">
            <a:spLocks noChangeArrowheads="1"/>
          </p:cNvSpPr>
          <p:nvPr/>
        </p:nvSpPr>
        <p:spPr bwMode="auto">
          <a:xfrm>
            <a:off x="295275" y="993551"/>
            <a:ext cx="441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r>
              <a:rPr lang="en-US" sz="3200" b="1" u="sng" dirty="0" smtClean="0">
                <a:solidFill>
                  <a:srgbClr val="800000"/>
                </a:solidFill>
                <a:latin typeface="Times New Roman" panose="02020603050405020304" pitchFamily="18" charset="0"/>
                <a:sym typeface="Monotype Sorts" pitchFamily="2" charset="2"/>
              </a:rPr>
              <a:t>1.</a:t>
            </a:r>
            <a:r>
              <a:rPr lang="en-US" sz="3200" b="1" u="sng" dirty="0" smtClean="0">
                <a:solidFill>
                  <a:srgbClr val="80000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u="sng" dirty="0">
                <a:solidFill>
                  <a:srgbClr val="800000"/>
                </a:solidFill>
                <a:latin typeface="Times New Roman" panose="02020603050405020304" pitchFamily="18" charset="0"/>
              </a:rPr>
              <a:t>Nhân hai số hữu tỉ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47814" y="2098438"/>
            <a:ext cx="55168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Với</a:t>
            </a:r>
            <a:r>
              <a:rPr lang="en-US" dirty="0" smtClean="0"/>
              <a:t>                                              ,                             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có: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152571" y="1909714"/>
                <a:ext cx="1470659" cy="7491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2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3200" b="1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𝒂</m:t>
                        </m:r>
                      </m:num>
                      <m:den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𝒃</m:t>
                        </m:r>
                      </m:den>
                    </m:f>
                  </m:oMath>
                </a14:m>
                <a:r>
                  <a:rPr lang="en-US" b="1" dirty="0" smtClean="0"/>
                  <a:t> ;    </a:t>
                </a:r>
                <a:endParaRPr lang="en-US" b="1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2571" y="1909714"/>
                <a:ext cx="1470659" cy="749116"/>
              </a:xfrm>
              <a:prstGeom prst="rect">
                <a:avLst/>
              </a:prstGeom>
              <a:blipFill rotWithShape="0">
                <a:blip r:embed="rId2"/>
                <a:stretch>
                  <a:fillRect r="-29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242813" y="1900662"/>
                <a:ext cx="1036887" cy="7302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24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𝒄</m:t>
                          </m:r>
                        </m:num>
                        <m:den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𝒅</m:t>
                          </m:r>
                        </m:den>
                      </m:f>
                    </m:oMath>
                  </m:oMathPara>
                </a14:m>
                <a:endParaRPr lang="en-US" sz="2000" b="1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2813" y="1900662"/>
                <a:ext cx="1036887" cy="73020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086627" y="3246908"/>
                <a:ext cx="4625242" cy="769441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6627" y="3246908"/>
                <a:ext cx="4625242" cy="76944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773126" y="3317667"/>
                <a:ext cx="1863972" cy="7491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𝒂</m:t>
                        </m:r>
                      </m:num>
                      <m:den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𝒃</m:t>
                        </m:r>
                      </m:den>
                    </m:f>
                    <m:r>
                      <a:rPr lang="en-US" sz="3200" b="1" i="0">
                        <a:latin typeface="Cambria Math" panose="02040503050406030204" pitchFamily="18" charset="0"/>
                      </a:rPr>
                      <m:t>.</m:t>
                    </m:r>
                    <m:f>
                      <m:f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𝒄</m:t>
                        </m:r>
                      </m:num>
                      <m:den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𝒅</m:t>
                        </m:r>
                      </m:den>
                    </m:f>
                    <m:r>
                      <a:rPr lang="en-US" sz="3200" b="1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3200" b="1" i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𝒄</m:t>
                        </m:r>
                      </m:num>
                      <m:den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𝒃</m:t>
                        </m:r>
                        <m:r>
                          <a:rPr lang="en-US" sz="3200" b="1" i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𝒅</m:t>
                        </m:r>
                      </m:den>
                    </m:f>
                  </m:oMath>
                </a14:m>
                <a:r>
                  <a:rPr lang="en-US" b="1" dirty="0" smtClean="0"/>
                  <a:t> </a:t>
                </a:r>
                <a:r>
                  <a:rPr lang="en-US" sz="2000" b="1" dirty="0" smtClean="0"/>
                  <a:t> </a:t>
                </a:r>
                <a:endParaRPr lang="en-US" sz="2000" b="1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3126" y="3317667"/>
                <a:ext cx="1863972" cy="749116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576835" y="2048867"/>
                <a:ext cx="13190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2400" b="1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2400" b="1" i="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𝑸</m:t>
                      </m:r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6835" y="2048867"/>
                <a:ext cx="1319014" cy="461665"/>
              </a:xfrm>
              <a:prstGeom prst="rect">
                <a:avLst/>
              </a:prstGeom>
              <a:blipFill rotWithShape="0">
                <a:blip r:embed="rId6"/>
                <a:stretch>
                  <a:fillRect r="-463" b="-131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4517894" y="3400795"/>
            <a:ext cx="13131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/>
              <a:t>(</a:t>
            </a:r>
            <a:r>
              <a:rPr lang="en-US" sz="2400" b="1" i="1" dirty="0" err="1"/>
              <a:t>b,d</a:t>
            </a:r>
            <a:r>
              <a:rPr lang="en-US" sz="2400" b="1" i="1" dirty="0"/>
              <a:t> </a:t>
            </a:r>
            <a:r>
              <a:rPr lang="en-US" sz="2400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≠0)</a:t>
            </a:r>
            <a:endParaRPr lang="en-US" sz="2400" b="1" i="1" dirty="0"/>
          </a:p>
        </p:txBody>
      </p:sp>
      <p:sp>
        <p:nvSpPr>
          <p:cNvPr id="4" name="TextBox 3"/>
          <p:cNvSpPr txBox="1"/>
          <p:nvPr/>
        </p:nvSpPr>
        <p:spPr>
          <a:xfrm>
            <a:off x="1082768" y="1987728"/>
            <a:ext cx="33569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003679" y="1690053"/>
                <a:ext cx="1302536" cy="10143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3200" b="1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3200" b="1" i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200" i="0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i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3679" y="1690053"/>
                <a:ext cx="1302536" cy="101431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35907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1" grpId="0" animBg="1"/>
      <p:bldP spid="12" grpId="0"/>
      <p:bldP spid="2" grpId="0"/>
      <p:bldP spid="3" grpId="0"/>
      <p:bldP spid="4" grpId="0"/>
      <p:bldP spid="4" grpId="1"/>
      <p:bldP spid="10" grpId="0"/>
      <p:bldP spid="10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9581" y="0"/>
            <a:ext cx="10515600" cy="1325563"/>
          </a:xfrm>
        </p:spPr>
        <p:txBody>
          <a:bodyPr>
            <a:normAutofit/>
          </a:bodyPr>
          <a:lstStyle/>
          <a:p>
            <a:r>
              <a:rPr lang="en-US" sz="4800" b="1" dirty="0" err="1" smtClean="0"/>
              <a:t>Ví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dụ</a:t>
            </a:r>
            <a:r>
              <a:rPr lang="en-US" sz="4800" b="1" dirty="0" smtClean="0"/>
              <a:t>: </a:t>
            </a:r>
            <a:r>
              <a:rPr lang="en-US" sz="4800" b="1" dirty="0" err="1" smtClean="0"/>
              <a:t>Tính</a:t>
            </a:r>
            <a:endParaRPr lang="en-US" sz="48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6743" y="1325563"/>
            <a:ext cx="10515600" cy="4351338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sz="3200" dirty="0" smtClean="0"/>
              <a:t>a, </a:t>
            </a:r>
          </a:p>
          <a:p>
            <a:pPr marL="0" indent="0">
              <a:buNone/>
            </a:pPr>
            <a:endParaRPr lang="en-US" sz="3200" dirty="0"/>
          </a:p>
          <a:p>
            <a:pPr marL="0" indent="0">
              <a:buNone/>
            </a:pPr>
            <a:endParaRPr lang="en-US" sz="3200" dirty="0" smtClean="0"/>
          </a:p>
          <a:p>
            <a:pPr marL="0" indent="0">
              <a:buNone/>
            </a:pPr>
            <a:endParaRPr lang="en-US" sz="3200" dirty="0"/>
          </a:p>
          <a:p>
            <a:pPr marL="0" indent="0">
              <a:buNone/>
            </a:pPr>
            <a:endParaRPr lang="en-US" sz="3200" dirty="0"/>
          </a:p>
          <a:p>
            <a:pPr marL="0" indent="0">
              <a:buNone/>
            </a:pPr>
            <a:endParaRPr lang="en-US" sz="3200" dirty="0" smtClean="0"/>
          </a:p>
          <a:p>
            <a:pPr marL="0" indent="0">
              <a:buNone/>
            </a:pPr>
            <a:r>
              <a:rPr lang="en-US" sz="3200" dirty="0" smtClean="0"/>
              <a:t>b, </a:t>
            </a:r>
          </a:p>
          <a:p>
            <a:pPr marL="0" indent="0">
              <a:buNone/>
            </a:pPr>
            <a:endParaRPr lang="en-US" sz="3200" dirty="0"/>
          </a:p>
          <a:p>
            <a:pPr marL="0" indent="0">
              <a:buNone/>
            </a:pPr>
            <a:r>
              <a:rPr lang="en-US" sz="3200" dirty="0" smtClean="0"/>
              <a:t> 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93605" y="1325563"/>
                <a:ext cx="1609800" cy="10143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sz="3200" b="1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3200" b="1" i="0">
                          <a:latin typeface="Cambria Math" panose="02040503050406030204" pitchFamily="18" charset="0"/>
                        </a:rPr>
                        <m:t>𝟐</m:t>
                      </m:r>
                      <m:f>
                        <m:fPr>
                          <m:ctrlPr>
                            <a:rPr lang="en-US" sz="32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605" y="1325563"/>
                <a:ext cx="1609800" cy="1014317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203405" y="1312355"/>
                <a:ext cx="4531433" cy="10277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sz="3200" b="1" i="0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32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32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32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𝟏𝟓</m:t>
                          </m:r>
                        </m:num>
                        <m:den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𝟖</m:t>
                          </m:r>
                        </m:den>
                      </m:f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3405" y="1312355"/>
                <a:ext cx="4531433" cy="102771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593605" y="3657427"/>
                <a:ext cx="1702261" cy="10175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>
                          <a:latin typeface="Cambria Math" panose="02040503050406030204" pitchFamily="18" charset="0"/>
                        </a:rPr>
                        <m:t>𝟏</m:t>
                      </m:r>
                      <m:f>
                        <m:fPr>
                          <m:ctrlPr>
                            <a:rPr lang="en-US" sz="32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sz="3200" b="1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3200" b="1" i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200" b="1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3200" b="1" i="0">
                          <a:latin typeface="Cambria Math" panose="02040503050406030204" pitchFamily="18" charset="0"/>
                        </a:rPr>
                        <m:t>𝟓</m:t>
                      </m:r>
                    </m:oMath>
                  </m:oMathPara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605" y="3657427"/>
                <a:ext cx="1702261" cy="101752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2203405" y="3627666"/>
                <a:ext cx="3078728" cy="10275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𝟖</m:t>
                          </m:r>
                        </m:num>
                        <m:den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sz="3200" b="1" i="0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32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𝟐𝟓</m:t>
                          </m:r>
                        </m:num>
                        <m:den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𝟏𝟎</m:t>
                          </m:r>
                        </m:den>
                      </m:f>
                      <m:r>
                        <a:rPr lang="en-US" sz="32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𝟖</m:t>
                          </m:r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𝟐𝟓</m:t>
                          </m:r>
                        </m:num>
                        <m:den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𝟏𝟎</m:t>
                          </m:r>
                        </m:den>
                      </m:f>
                    </m:oMath>
                  </m:oMathPara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3405" y="3627666"/>
                <a:ext cx="3078728" cy="102752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5282133" y="3571174"/>
                <a:ext cx="2121158" cy="10275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sz="32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1" i="0">
                          <a:latin typeface="Cambria Math" panose="02040503050406030204" pitchFamily="18" charset="0"/>
                        </a:rPr>
                        <m:t>𝟒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2133" y="3571174"/>
                <a:ext cx="2121158" cy="102752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47131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13" grpId="0"/>
      <p:bldP spid="14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37965"/>
            <a:ext cx="10515600" cy="1325563"/>
          </a:xfrm>
        </p:spPr>
        <p:txBody>
          <a:bodyPr/>
          <a:lstStyle/>
          <a:p>
            <a:r>
              <a:rPr lang="en-US" u="sng" dirty="0" smtClean="0"/>
              <a:t>Tính chất phép nhân số hữu tỉ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3600" dirty="0" smtClean="0"/>
              <a:t>Với x, y, z       Q</a:t>
            </a:r>
          </a:p>
          <a:p>
            <a:pPr marL="514350" indent="-514350">
              <a:buAutoNum type="arabicPeriod"/>
            </a:pPr>
            <a:r>
              <a:rPr lang="en-US" sz="3600" dirty="0" smtClean="0"/>
              <a:t>x.y=y.x</a:t>
            </a:r>
          </a:p>
          <a:p>
            <a:pPr marL="514350" indent="-514350">
              <a:buAutoNum type="arabicPeriod"/>
            </a:pPr>
            <a:r>
              <a:rPr lang="en-US" sz="3600" dirty="0" smtClean="0"/>
              <a:t>(x.y).z=x.(y.z)</a:t>
            </a:r>
          </a:p>
          <a:p>
            <a:pPr marL="514350" indent="-514350">
              <a:buAutoNum type="arabicPeriod"/>
            </a:pPr>
            <a:r>
              <a:rPr lang="en-US" sz="3600" dirty="0" smtClean="0"/>
              <a:t> x.1=1.x=x</a:t>
            </a:r>
          </a:p>
          <a:p>
            <a:pPr marL="514350" indent="-514350">
              <a:buAutoNum type="arabicPeriod"/>
            </a:pPr>
            <a:r>
              <a:rPr lang="en-US" sz="3600" dirty="0" smtClean="0"/>
              <a:t>x.(y+z)=x.y+x.z</a:t>
            </a:r>
            <a:endParaRPr 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727316" y="1825625"/>
                <a:ext cx="49084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>
                          <a:latin typeface="Cambria Math" panose="02040503050406030204" pitchFamily="18" charset="0"/>
                        </a:rPr>
                        <m:t>∈</m:t>
                      </m:r>
                    </m:oMath>
                  </m:oMathPara>
                </a14:m>
                <a:endParaRPr lang="en-US" sz="2800" b="1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7316" y="1825625"/>
                <a:ext cx="490840" cy="523220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72713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a,						b,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c, 						d,  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2338907" y="214778"/>
            <a:ext cx="588064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HOẠT ĐỘNG NHÓM</a:t>
            </a:r>
            <a:endParaRPr lang="en-US" sz="5400" b="1" cap="none" spc="0" dirty="0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219062" y="1031756"/>
            <a:ext cx="1590499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 cap="none" spc="0" dirty="0" smtClean="0">
                <a:ln/>
                <a:pattFill prst="dkUpDiag">
                  <a:fgClr>
                    <a:schemeClr val="bg1">
                      <a:lumMod val="50000"/>
                    </a:schemeClr>
                  </a:fgClr>
                  <a:bgClr>
                    <a:schemeClr val="tx1">
                      <a:lumMod val="75000"/>
                      <a:lumOff val="25000"/>
                    </a:schemeClr>
                  </a:bgClr>
                </a:patt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</a:rPr>
              <a:t>4 PHÚT</a:t>
            </a:r>
            <a:endParaRPr lang="en-US" sz="3600" b="1" cap="none" spc="0" dirty="0">
              <a:ln/>
              <a:pattFill prst="dkUpDiag">
                <a:fgClr>
                  <a:schemeClr val="bg1">
                    <a:lumMod val="50000"/>
                  </a:schemeClr>
                </a:fgClr>
                <a:bgClr>
                  <a:schemeClr val="tx1">
                    <a:lumMod val="75000"/>
                    <a:lumOff val="25000"/>
                  </a:schemeClr>
                </a:bgClr>
              </a:pattFill>
              <a:effectLst>
                <a:outerShdw blurRad="38100" dist="19050" dir="2700000" algn="tl" rotWithShape="0">
                  <a:schemeClr val="dk1">
                    <a:lumMod val="50000"/>
                    <a:alpha val="40000"/>
                  </a:scheme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276088" y="1675057"/>
                <a:ext cx="1541384" cy="10177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𝟕</m:t>
                          </m:r>
                        </m:den>
                      </m:f>
                      <m:r>
                        <a:rPr lang="en-US" sz="3200" b="1" i="0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32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𝟐𝟏</m:t>
                          </m:r>
                        </m:num>
                        <m:den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𝟖</m:t>
                          </m:r>
                        </m:den>
                      </m:f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6088" y="1675057"/>
                <a:ext cx="1541384" cy="101771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6839400" y="1530550"/>
                <a:ext cx="2116862" cy="10243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3200" b="1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3200" b="1" i="0">
                          <a:latin typeface="Cambria Math" panose="02040503050406030204" pitchFamily="18" charset="0"/>
                        </a:rPr>
                        <m:t>𝟐𝟒</m:t>
                      </m:r>
                      <m:r>
                        <a:rPr lang="en-US" sz="3200" b="1" i="0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32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𝟏𝟓</m:t>
                          </m:r>
                        </m:num>
                        <m:den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9400" y="1530550"/>
                <a:ext cx="2116862" cy="102431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6839400" y="3488910"/>
                <a:ext cx="1791067" cy="11988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32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32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200" b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b="1" i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num>
                            <m:den>
                              <m:r>
                                <a:rPr lang="en-US" sz="3200" b="1" i="0">
                                  <a:latin typeface="Cambria Math" panose="02040503050406030204" pitchFamily="18" charset="0"/>
                                </a:rPr>
                                <m:t>𝟐𝟓</m:t>
                              </m:r>
                            </m:den>
                          </m:f>
                        </m:e>
                      </m:d>
                      <m:r>
                        <a:rPr lang="en-US" sz="3200" b="1" i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3200" b="1" i="0">
                          <a:latin typeface="Cambria Math" panose="02040503050406030204" pitchFamily="18" charset="0"/>
                        </a:rPr>
                        <m:t>𝟔</m:t>
                      </m:r>
                    </m:oMath>
                  </m:oMathPara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9400" y="3488910"/>
                <a:ext cx="1791067" cy="119885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45013" y="3575953"/>
                <a:ext cx="2593787" cy="10247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32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d>
                      <m:r>
                        <a:rPr lang="en-US" sz="3200" b="1" i="0">
                          <a:latin typeface="Cambria Math" panose="020405030504060302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32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32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200" b="1" i="0">
                                  <a:latin typeface="Cambria Math" panose="02040503050406030204" pitchFamily="18" charset="0"/>
                                </a:rPr>
                                <m:t>𝟕</m:t>
                              </m:r>
                            </m:num>
                            <m:den>
                              <m:r>
                                <a:rPr lang="en-US" sz="3200" b="1" i="0">
                                  <a:latin typeface="Cambria Math" panose="02040503050406030204" pitchFamily="18" charset="0"/>
                                </a:rPr>
                                <m:t>𝟏𝟐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5013" y="3575953"/>
                <a:ext cx="2593787" cy="102476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07332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5" grpId="0"/>
      <p:bldP spid="6" grpId="0"/>
      <p:bldP spid="7" grpId="0"/>
      <p:bldP spid="9" grpId="0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656011"/>
            <a:ext cx="10515600" cy="4520952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a,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b,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  </a:t>
            </a:r>
          </a:p>
        </p:txBody>
      </p:sp>
      <p:sp>
        <p:nvSpPr>
          <p:cNvPr id="4" name="Rectangle 3"/>
          <p:cNvSpPr/>
          <p:nvPr/>
        </p:nvSpPr>
        <p:spPr>
          <a:xfrm>
            <a:off x="2817472" y="249188"/>
            <a:ext cx="588064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HOẠT ĐỘNG NHÓM</a:t>
            </a:r>
            <a:endParaRPr lang="en-US" sz="5400" b="1" cap="none" spc="0" dirty="0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962546" y="1009679"/>
            <a:ext cx="1590499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 cap="none" spc="0" dirty="0" smtClean="0">
                <a:ln/>
                <a:pattFill prst="dkUpDiag">
                  <a:fgClr>
                    <a:schemeClr val="bg1">
                      <a:lumMod val="50000"/>
                    </a:schemeClr>
                  </a:fgClr>
                  <a:bgClr>
                    <a:schemeClr val="tx1">
                      <a:lumMod val="75000"/>
                      <a:lumOff val="25000"/>
                    </a:schemeClr>
                  </a:bgClr>
                </a:patt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</a:rPr>
              <a:t>4 PHÚT</a:t>
            </a:r>
            <a:endParaRPr lang="en-US" sz="3600" b="1" cap="none" spc="0" dirty="0">
              <a:ln/>
              <a:pattFill prst="dkUpDiag">
                <a:fgClr>
                  <a:schemeClr val="bg1">
                    <a:lumMod val="50000"/>
                  </a:schemeClr>
                </a:fgClr>
                <a:bgClr>
                  <a:schemeClr val="tx1">
                    <a:lumMod val="75000"/>
                    <a:lumOff val="25000"/>
                  </a:schemeClr>
                </a:bgClr>
              </a:pattFill>
              <a:effectLst>
                <a:outerShdw blurRad="38100" dist="19050" dir="2700000" algn="tl" rotWithShape="0">
                  <a:schemeClr val="dk1">
                    <a:lumMod val="50000"/>
                    <a:alpha val="40000"/>
                  </a:scheme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276088" y="1675057"/>
                <a:ext cx="1541384" cy="10177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𝟕</m:t>
                          </m:r>
                        </m:den>
                      </m:f>
                      <m:r>
                        <a:rPr lang="en-US" sz="3200" b="1" i="0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32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𝟐𝟏</m:t>
                          </m:r>
                        </m:num>
                        <m:den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𝟖</m:t>
                          </m:r>
                        </m:den>
                      </m:f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6088" y="1675057"/>
                <a:ext cx="1541384" cy="101771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731037" y="1656010"/>
                <a:ext cx="4463017" cy="10177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𝟐𝟏</m:t>
                          </m:r>
                        </m:num>
                        <m:den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𝟕</m:t>
                          </m:r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𝟖</m:t>
                          </m:r>
                        </m:den>
                      </m:f>
                      <m:r>
                        <a:rPr lang="en-US" sz="32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sz="32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1037" y="1656010"/>
                <a:ext cx="4463017" cy="101771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276088" y="2949152"/>
                <a:ext cx="2116862" cy="10243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3200" b="1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3200" b="1" i="0">
                          <a:latin typeface="Cambria Math" panose="02040503050406030204" pitchFamily="18" charset="0"/>
                        </a:rPr>
                        <m:t>𝟐𝟒</m:t>
                      </m:r>
                      <m:r>
                        <a:rPr lang="en-US" sz="3200" b="1" i="0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32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𝟏𝟓</m:t>
                          </m:r>
                        </m:num>
                        <m:den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6088" y="2949152"/>
                <a:ext cx="2116862" cy="102431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3233692" y="2987963"/>
                <a:ext cx="8120108" cy="9285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0">
                              <a:latin typeface="Cambria Math" panose="02040503050406030204" pitchFamily="18" charset="0"/>
                            </a:rPr>
                            <m:t>𝟐𝟒</m:t>
                          </m:r>
                        </m:num>
                        <m:den>
                          <m:r>
                            <a:rPr lang="en-US" sz="2800" b="1" i="0">
                              <a:latin typeface="Cambria Math" panose="02040503050406030204" pitchFamily="18" charset="0"/>
                            </a:rPr>
                            <m:t>𝟏𝟎𝟎</m:t>
                          </m:r>
                        </m:den>
                      </m:f>
                      <m:r>
                        <a:rPr lang="en-US" sz="2800" b="1" i="0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2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1" i="0">
                              <a:latin typeface="Cambria Math" panose="02040503050406030204" pitchFamily="18" charset="0"/>
                            </a:rPr>
                            <m:t>𝟏𝟓</m:t>
                          </m:r>
                        </m:num>
                        <m:den>
                          <m:r>
                            <a:rPr lang="en-US" sz="2800" b="1" i="0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sz="28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en-US" sz="2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b="1" i="0">
                                  <a:latin typeface="Cambria Math" panose="02040503050406030204" pitchFamily="18" charset="0"/>
                                </a:rPr>
                                <m:t>𝟐𝟒</m:t>
                              </m:r>
                              <m:r>
                                <a:rPr lang="en-US" sz="2800" b="1" i="0">
                                  <a:latin typeface="Cambria Math" panose="02040503050406030204" pitchFamily="18" charset="0"/>
                                </a:rPr>
                                <m:t>.(−</m:t>
                              </m:r>
                              <m:r>
                                <a:rPr lang="en-US" sz="2800" b="1" i="0">
                                  <a:latin typeface="Cambria Math" panose="02040503050406030204" pitchFamily="18" charset="0"/>
                                </a:rPr>
                                <m:t>𝟏𝟓</m:t>
                              </m:r>
                            </m:e>
                          </m:d>
                        </m:num>
                        <m:den>
                          <m:r>
                            <a:rPr lang="en-US" sz="2800" b="1" i="0">
                              <a:latin typeface="Cambria Math" panose="02040503050406030204" pitchFamily="18" charset="0"/>
                            </a:rPr>
                            <m:t>𝟏𝟎𝟎</m:t>
                          </m:r>
                          <m:r>
                            <a:rPr lang="en-US" sz="2800" b="1" i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2800" b="1" i="0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sz="28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en-US" sz="2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b="1" i="0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  <m:r>
                                <a:rPr lang="en-US" sz="2800" b="1" i="0">
                                  <a:latin typeface="Cambria Math" panose="02040503050406030204" pitchFamily="18" charset="0"/>
                                </a:rPr>
                                <m:t>.(−</m:t>
                              </m:r>
                              <m:r>
                                <a:rPr lang="en-US" sz="2800" b="1" i="0">
                                  <a:latin typeface="Cambria Math" panose="02040503050406030204" pitchFamily="18" charset="0"/>
                                </a:rPr>
                                <m:t>𝟏𝟓</m:t>
                              </m:r>
                            </m:e>
                          </m:d>
                        </m:num>
                        <m:den>
                          <m:r>
                            <a:rPr lang="en-US" sz="2800" b="1" i="0">
                              <a:latin typeface="Cambria Math" panose="02040503050406030204" pitchFamily="18" charset="0"/>
                            </a:rPr>
                            <m:t>𝟏𝟎𝟎</m:t>
                          </m:r>
                          <m:r>
                            <a:rPr lang="en-US" sz="2800" b="1" i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28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  <m:r>
                        <a:rPr lang="en-US" sz="28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1" i="0">
                              <a:latin typeface="Cambria Math" panose="02040503050406030204" pitchFamily="18" charset="0"/>
                            </a:rPr>
                            <m:t>𝟗𝟎</m:t>
                          </m:r>
                        </m:num>
                        <m:den>
                          <m:r>
                            <a:rPr lang="en-US" sz="2800" b="1" i="0">
                              <a:latin typeface="Cambria Math" panose="02040503050406030204" pitchFamily="18" charset="0"/>
                            </a:rPr>
                            <m:t>𝟏𝟎𝟎</m:t>
                          </m:r>
                        </m:den>
                      </m:f>
                      <m:r>
                        <a:rPr lang="en-US" sz="28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1" i="0">
                              <a:latin typeface="Cambria Math" panose="02040503050406030204" pitchFamily="18" charset="0"/>
                            </a:rPr>
                            <m:t>𝟗</m:t>
                          </m:r>
                        </m:num>
                        <m:den>
                          <m:r>
                            <a:rPr lang="en-US" sz="2800" b="1" i="0">
                              <a:latin typeface="Cambria Math" panose="02040503050406030204" pitchFamily="18" charset="0"/>
                            </a:rPr>
                            <m:t>𝟏𝟎</m:t>
                          </m:r>
                        </m:den>
                      </m:f>
                    </m:oMath>
                  </m:oMathPara>
                </a14:m>
                <a:endParaRPr lang="en-US" sz="2800" b="1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3692" y="2987963"/>
                <a:ext cx="8120108" cy="92852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62013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/>
      <p:bldP spid="9" grpId="0"/>
      <p:bldP spid="10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c,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d, 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482393" y="3460440"/>
                <a:ext cx="1791067" cy="11988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32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32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200" b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b="1" i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num>
                            <m:den>
                              <m:r>
                                <a:rPr lang="en-US" sz="3200" b="1" i="0">
                                  <a:latin typeface="Cambria Math" panose="02040503050406030204" pitchFamily="18" charset="0"/>
                                </a:rPr>
                                <m:t>𝟐𝟓</m:t>
                              </m:r>
                            </m:den>
                          </m:f>
                        </m:e>
                      </m:d>
                      <m:r>
                        <a:rPr lang="en-US" sz="3200" b="1" i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3200" b="1" i="0">
                          <a:latin typeface="Cambria Math" panose="02040503050406030204" pitchFamily="18" charset="0"/>
                        </a:rPr>
                        <m:t>𝟔</m:t>
                      </m:r>
                    </m:oMath>
                  </m:oMathPara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2393" y="3460440"/>
                <a:ext cx="1791067" cy="1198854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450403" y="1545052"/>
                <a:ext cx="4439420" cy="10480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sz="32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200" b="1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d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.</m:t>
                          </m:r>
                          <m:d>
                            <m:dPr>
                              <m:ctrlPr>
                                <a:rPr lang="en-US" sz="32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200" b="1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b="1" i="0">
                                  <a:latin typeface="Cambria Math" panose="02040503050406030204" pitchFamily="18" charset="0"/>
                                </a:rPr>
                                <m:t>𝟕</m:t>
                              </m:r>
                            </m:e>
                          </m:d>
                        </m:num>
                        <m:den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𝟏𝟐</m:t>
                          </m:r>
                        </m:den>
                      </m:f>
                      <m:r>
                        <a:rPr lang="en-US" sz="32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𝟏𝟒</m:t>
                          </m:r>
                        </m:num>
                        <m:den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𝟏𝟐</m:t>
                          </m:r>
                        </m:den>
                      </m:f>
                      <m:r>
                        <a:rPr lang="en-US" sz="32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𝟔</m:t>
                          </m:r>
                        </m:den>
                      </m:f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0403" y="1545052"/>
                <a:ext cx="4439420" cy="104804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135986" y="3401867"/>
                <a:ext cx="6521016" cy="11988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32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32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200" b="1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b="1" i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num>
                            <m:den>
                              <m:r>
                                <a:rPr lang="en-US" sz="3200" b="1" i="0">
                                  <a:latin typeface="Cambria Math" panose="02040503050406030204" pitchFamily="18" charset="0"/>
                                </a:rPr>
                                <m:t>𝟐𝟓</m:t>
                              </m:r>
                            </m:den>
                          </m:f>
                        </m:e>
                      </m:d>
                      <m:r>
                        <a:rPr lang="en-US" sz="3200" b="1" i="0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32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𝟔</m:t>
                          </m:r>
                        </m:den>
                      </m:f>
                      <m:r>
                        <a:rPr lang="en-US" sz="32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sz="32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200" b="1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b="1" i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d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𝟐𝟓</m:t>
                          </m:r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𝟔</m:t>
                          </m:r>
                        </m:den>
                      </m:f>
                      <m:r>
                        <a:rPr lang="en-US" sz="32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𝟐𝟓</m:t>
                          </m:r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32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𝟓𝟎</m:t>
                          </m:r>
                        </m:den>
                      </m:f>
                    </m:oMath>
                  </m:oMathPara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5986" y="3401867"/>
                <a:ext cx="6521016" cy="119885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Arrow Connector 8"/>
          <p:cNvCxnSpPr/>
          <p:nvPr/>
        </p:nvCxnSpPr>
        <p:spPr>
          <a:xfrm flipH="1" flipV="1">
            <a:off x="2843408" y="4659294"/>
            <a:ext cx="690637" cy="46385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3587651" y="4972611"/>
            <a:ext cx="4164923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0" cap="none" spc="0" dirty="0" smtClean="0">
                <a:ln w="0"/>
                <a:solidFill>
                  <a:srgbClr val="C0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Chia </a:t>
            </a:r>
            <a:r>
              <a:rPr lang="en-US" sz="4400" b="0" cap="none" spc="0" dirty="0" err="1" smtClean="0">
                <a:ln w="0"/>
                <a:solidFill>
                  <a:srgbClr val="C0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hai</a:t>
            </a:r>
            <a:r>
              <a:rPr lang="en-US" sz="4400" b="0" cap="none" spc="0" dirty="0" smtClean="0">
                <a:ln w="0"/>
                <a:solidFill>
                  <a:srgbClr val="C0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 </a:t>
            </a:r>
            <a:r>
              <a:rPr lang="en-US" sz="4400" b="0" cap="none" spc="0" dirty="0" err="1" smtClean="0">
                <a:ln w="0"/>
                <a:solidFill>
                  <a:srgbClr val="C0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số</a:t>
            </a:r>
            <a:r>
              <a:rPr lang="en-US" sz="4400" b="0" cap="none" spc="0" dirty="0" smtClean="0">
                <a:ln w="0"/>
                <a:solidFill>
                  <a:srgbClr val="C0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 </a:t>
            </a:r>
            <a:r>
              <a:rPr lang="en-US" sz="4400" b="0" cap="none" spc="0" dirty="0" err="1" smtClean="0">
                <a:ln w="0"/>
                <a:solidFill>
                  <a:srgbClr val="C0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hữu</a:t>
            </a:r>
            <a:r>
              <a:rPr lang="en-US" sz="4400" b="0" cap="none" spc="0" dirty="0" smtClean="0">
                <a:ln w="0"/>
                <a:solidFill>
                  <a:srgbClr val="C0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 </a:t>
            </a:r>
            <a:r>
              <a:rPr lang="en-US" sz="4400" b="0" cap="none" spc="0" dirty="0" err="1" smtClean="0">
                <a:ln w="0"/>
                <a:solidFill>
                  <a:srgbClr val="C0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tỉ</a:t>
            </a:r>
            <a:endParaRPr lang="en-US" sz="4400" b="0" cap="none" spc="0" dirty="0">
              <a:ln w="0"/>
              <a:solidFill>
                <a:srgbClr val="C0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081032" y="1486479"/>
                <a:ext cx="2593787" cy="10247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32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d>
                      <m:r>
                        <a:rPr lang="en-US" sz="3200" b="1" i="0">
                          <a:latin typeface="Cambria Math" panose="020405030504060302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32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32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200" b="1" i="0">
                                  <a:latin typeface="Cambria Math" panose="02040503050406030204" pitchFamily="18" charset="0"/>
                                </a:rPr>
                                <m:t>𝟕</m:t>
                              </m:r>
                            </m:num>
                            <m:den>
                              <m:r>
                                <a:rPr lang="en-US" sz="3200" b="1" i="0">
                                  <a:latin typeface="Cambria Math" panose="02040503050406030204" pitchFamily="18" charset="0"/>
                                </a:rPr>
                                <m:t>𝟏𝟐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1032" y="1486479"/>
                <a:ext cx="2593787" cy="1024768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90951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6" grpId="0"/>
      <p:bldP spid="7" grpId="0"/>
      <p:bldP spid="11" grpId="0"/>
      <p:bldP spid="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19</TotalTime>
  <Words>408</Words>
  <Application>Microsoft Office PowerPoint</Application>
  <PresentationFormat>Widescreen</PresentationFormat>
  <Paragraphs>156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9" baseType="lpstr">
      <vt:lpstr>微软雅黑</vt:lpstr>
      <vt:lpstr>Arial</vt:lpstr>
      <vt:lpstr>Calibri</vt:lpstr>
      <vt:lpstr>Calibri Light</vt:lpstr>
      <vt:lpstr>Cambria Math</vt:lpstr>
      <vt:lpstr>Courier New</vt:lpstr>
      <vt:lpstr>Monotype Sorts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Ví dụ: Tính</vt:lpstr>
      <vt:lpstr>Tính chất phép nhân số hữu tỉ</vt:lpstr>
      <vt:lpstr>PowerPoint Presentation</vt:lpstr>
      <vt:lpstr>PowerPoint Presentation</vt:lpstr>
      <vt:lpstr>PowerPoint Presentation</vt:lpstr>
      <vt:lpstr>2. Chia hai số hữu tỉ</vt:lpstr>
      <vt:lpstr>PowerPoint Presentation</vt:lpstr>
      <vt:lpstr>Chú ý:  Thương của phép chia số hữu tỉ x cho số hữu tỉ y   (y≠0) gọi là tỉ số của hai số x và y, kí hiệu là         hay x:y                                     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ướng dẫn về nhà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Microsoft account</cp:lastModifiedBy>
  <cp:revision>40</cp:revision>
  <dcterms:created xsi:type="dcterms:W3CDTF">2020-09-12T13:03:41Z</dcterms:created>
  <dcterms:modified xsi:type="dcterms:W3CDTF">2024-03-13T14:21:51Z</dcterms:modified>
</cp:coreProperties>
</file>